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76BE" w:rsidRDefault="004876BE" w:rsidP="002A548F">
      <w:pPr>
        <w:widowControl/>
        <w:tabs>
          <w:tab w:val="left" w:pos="360"/>
        </w:tabs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sz w:val="40"/>
        </w:rPr>
      </w:pPr>
      <w:r>
        <w:rPr>
          <w:rFonts w:eastAsia="標楷體"/>
          <w:sz w:val="40"/>
        </w:rPr>
        <w:t>大學入學考試中心</w:t>
      </w:r>
    </w:p>
    <w:p w:rsidR="004876BE" w:rsidRDefault="00CF2300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10</w:t>
      </w:r>
      <w:r w:rsidR="00547E3E">
        <w:rPr>
          <w:rFonts w:eastAsia="標楷體"/>
          <w:sz w:val="40"/>
        </w:rPr>
        <w:t>5</w:t>
      </w:r>
      <w:r w:rsidR="004876BE">
        <w:rPr>
          <w:rFonts w:eastAsia="標楷體"/>
          <w:sz w:val="40"/>
        </w:rPr>
        <w:t>學年度指定科目考試試題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  <w:sz w:val="52"/>
        </w:rPr>
      </w:pPr>
      <w:r>
        <w:rPr>
          <w:rFonts w:eastAsia="標楷體" w:hint="eastAsia"/>
          <w:sz w:val="52"/>
        </w:rPr>
        <w:t>物理</w:t>
      </w:r>
      <w:r>
        <w:rPr>
          <w:rFonts w:eastAsia="標楷體"/>
          <w:sz w:val="52"/>
        </w:rPr>
        <w:t>考科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4876BE" w:rsidTr="00921C4F">
        <w:trPr>
          <w:cantSplit/>
          <w:trHeight w:val="5133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876BE" w:rsidRDefault="004876BE"/>
          <w:p w:rsidR="000D647B" w:rsidRPr="000D647B" w:rsidRDefault="000D647B" w:rsidP="000D647B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proofErr w:type="gramStart"/>
            <w:r w:rsidRPr="00963E80">
              <w:rPr>
                <w:rFonts w:eastAsia="標楷體"/>
                <w:sz w:val="36"/>
              </w:rPr>
              <w:t>－作答</w:t>
            </w:r>
            <w:proofErr w:type="gramEnd"/>
            <w:r w:rsidRPr="00963E80">
              <w:rPr>
                <w:rFonts w:eastAsia="標楷體"/>
                <w:sz w:val="36"/>
              </w:rPr>
              <w:t>注意事項－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考試時間：</w:t>
            </w:r>
            <w:r w:rsidRPr="000265C6">
              <w:rPr>
                <w:rFonts w:eastAsia="標楷體" w:hint="eastAsia"/>
                <w:color w:val="000000"/>
                <w:sz w:val="32"/>
                <w:szCs w:val="32"/>
              </w:rPr>
              <w:t>80</w:t>
            </w:r>
            <w:r w:rsidRPr="000265C6">
              <w:rPr>
                <w:rFonts w:eastAsia="標楷體"/>
                <w:color w:val="000000"/>
                <w:sz w:val="32"/>
                <w:szCs w:val="32"/>
              </w:rPr>
              <w:t>分鐘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作答方式：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C93B32">
              <w:rPr>
                <w:rFonts w:ascii="標楷體" w:eastAsia="標楷體" w:hAnsi="標楷體"/>
                <w:color w:val="000000"/>
                <w:spacing w:val="2"/>
                <w:szCs w:val="30"/>
              </w:rPr>
              <w:t>選擇題用</w:t>
            </w:r>
            <w:r w:rsidRPr="00C93B32">
              <w:rPr>
                <w:rFonts w:ascii="Times New Roman" w:eastAsia="標楷體"/>
                <w:color w:val="000000"/>
                <w:spacing w:val="2"/>
                <w:szCs w:val="30"/>
              </w:rPr>
              <w:t xml:space="preserve"> 2B </w:t>
            </w:r>
            <w:r w:rsidRPr="00C93B32">
              <w:rPr>
                <w:rFonts w:ascii="標楷體" w:eastAsia="標楷體" w:hAnsi="標楷體"/>
                <w:color w:val="000000"/>
                <w:spacing w:val="2"/>
                <w:szCs w:val="30"/>
              </w:rPr>
              <w:t>鉛筆在「答案卡」上作答</w:t>
            </w:r>
            <w:r w:rsidRPr="00C93B32">
              <w:rPr>
                <w:rFonts w:ascii="標楷體" w:eastAsia="標楷體" w:hAnsi="標楷體" w:hint="eastAsia"/>
                <w:color w:val="000000"/>
                <w:spacing w:val="2"/>
                <w:szCs w:val="30"/>
              </w:rPr>
              <w:t>；更</w:t>
            </w:r>
            <w:r w:rsidRPr="00C93B32">
              <w:rPr>
                <w:rFonts w:ascii="標楷體" w:eastAsia="標楷體" w:hAnsi="標楷體"/>
                <w:color w:val="000000"/>
                <w:spacing w:val="2"/>
                <w:szCs w:val="30"/>
              </w:rPr>
              <w:t>正時</w:t>
            </w:r>
            <w:r w:rsidRPr="00C93B32">
              <w:rPr>
                <w:rFonts w:ascii="標楷體" w:eastAsia="標楷體" w:hAnsi="標楷體" w:hint="eastAsia"/>
                <w:color w:val="000000"/>
                <w:spacing w:val="2"/>
                <w:szCs w:val="30"/>
              </w:rPr>
              <w:t>，</w:t>
            </w:r>
            <w:r w:rsidRPr="00C93B32">
              <w:rPr>
                <w:rFonts w:ascii="標楷體" w:eastAsia="標楷體" w:hAnsi="標楷體"/>
                <w:color w:val="000000"/>
                <w:spacing w:val="2"/>
                <w:szCs w:val="30"/>
              </w:rPr>
              <w:t>應以橡皮</w:t>
            </w:r>
            <w:r w:rsidRPr="00C93B32">
              <w:rPr>
                <w:rFonts w:ascii="標楷體" w:eastAsia="標楷體" w:hAnsi="標楷體" w:hint="eastAsia"/>
                <w:color w:val="000000"/>
                <w:spacing w:val="2"/>
                <w:szCs w:val="30"/>
              </w:rPr>
              <w:t>擦</w:t>
            </w:r>
            <w:r w:rsidRPr="00C93B32">
              <w:rPr>
                <w:rFonts w:ascii="標楷體" w:eastAsia="標楷體" w:hAnsi="標楷體"/>
                <w:color w:val="000000"/>
                <w:spacing w:val="2"/>
                <w:szCs w:val="30"/>
              </w:rPr>
              <w:t>擦拭，切勿使用修正液</w:t>
            </w:r>
            <w:r w:rsidRPr="00C93B32">
              <w:rPr>
                <w:rFonts w:ascii="標楷體" w:eastAsia="標楷體" w:hAnsi="標楷體" w:hint="eastAsia"/>
                <w:color w:val="000000"/>
                <w:spacing w:val="2"/>
                <w:szCs w:val="30"/>
              </w:rPr>
              <w:t>（帶）。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C93B32">
              <w:rPr>
                <w:rFonts w:ascii="標楷體" w:eastAsia="標楷體" w:hAnsi="標楷體" w:hint="eastAsia"/>
                <w:color w:val="000000"/>
                <w:spacing w:val="2"/>
                <w:szCs w:val="30"/>
              </w:rPr>
              <w:t>非選擇題用筆尖較粗之黑色墨水的筆在「答案卷」上作答；更正時，可以使用修正液（帶）。</w:t>
            </w:r>
          </w:p>
          <w:p w:rsidR="000D647B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C93B32">
              <w:rPr>
                <w:rFonts w:ascii="標楷體" w:eastAsia="標楷體" w:hAnsi="標楷體" w:hint="eastAsia"/>
                <w:color w:val="000000"/>
                <w:spacing w:val="2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0265C6" w:rsidRPr="002C5872" w:rsidRDefault="000265C6" w:rsidP="000265C6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proofErr w:type="gramStart"/>
            <w:r w:rsidRPr="002C5872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C93B32">
              <w:rPr>
                <w:rFonts w:ascii="標楷體" w:eastAsia="標楷體" w:hAnsi="標楷體" w:hint="eastAsia"/>
                <w:color w:val="000000"/>
                <w:spacing w:val="2"/>
                <w:szCs w:val="30"/>
              </w:rPr>
              <w:t>答案卷每人一張，不得要求增補。</w:t>
            </w:r>
          </w:p>
          <w:p w:rsidR="000265C6" w:rsidRPr="000265C6" w:rsidRDefault="000265C6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</w:p>
          <w:p w:rsidR="004876BE" w:rsidRDefault="004876BE" w:rsidP="000D647B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</w:p>
          <w:p w:rsidR="000D647B" w:rsidRPr="00C85AD1" w:rsidRDefault="000D647B" w:rsidP="000D647B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  <w:color w:val="000000"/>
              </w:rPr>
            </w:pPr>
          </w:p>
        </w:tc>
      </w:tr>
    </w:tbl>
    <w:p w:rsidR="004876BE" w:rsidRDefault="004876BE"/>
    <w:p w:rsidR="00921C4F" w:rsidRPr="003933AF" w:rsidRDefault="00921C4F" w:rsidP="00921C4F">
      <w:pPr>
        <w:pStyle w:val="002"/>
        <w:widowControl/>
        <w:autoSpaceDE w:val="0"/>
        <w:autoSpaceDN w:val="0"/>
        <w:snapToGrid w:val="0"/>
        <w:spacing w:beforeLines="25" w:before="60" w:line="360" w:lineRule="atLeast"/>
        <w:ind w:leftChars="200" w:left="480" w:right="0" w:firstLine="0"/>
        <w:textAlignment w:val="bottom"/>
        <w:rPr>
          <w:rFonts w:ascii="Times New Roman" w:eastAsia="標楷體"/>
          <w:sz w:val="24"/>
          <w:szCs w:val="24"/>
        </w:rPr>
      </w:pPr>
    </w:p>
    <w:p w:rsidR="004876BE" w:rsidRDefault="004876BE"/>
    <w:p w:rsidR="004876BE" w:rsidRDefault="004876BE"/>
    <w:p w:rsidR="004876BE" w:rsidRPr="00687F30" w:rsidRDefault="000D647B" w:rsidP="00BE24AD">
      <w:pPr>
        <w:pStyle w:val="af3"/>
      </w:pPr>
      <w:r>
        <w:br w:type="page"/>
      </w:r>
      <w:r w:rsidR="004876BE" w:rsidRPr="00687F30">
        <w:rPr>
          <w:rFonts w:hint="eastAsia"/>
        </w:rPr>
        <w:lastRenderedPageBreak/>
        <w:t>第壹部分：選擇題</w:t>
      </w:r>
      <w:r w:rsidR="00A94244" w:rsidRPr="00687F30">
        <w:rPr>
          <w:rFonts w:hint="eastAsia"/>
        </w:rPr>
        <w:t>（</w:t>
      </w:r>
      <w:r w:rsidR="00915DDA" w:rsidRPr="00687F30">
        <w:rPr>
          <w:rFonts w:hint="eastAsia"/>
        </w:rPr>
        <w:t>占</w:t>
      </w:r>
      <w:r w:rsidR="00BD0DBF" w:rsidRPr="00687F30">
        <w:rPr>
          <w:rFonts w:hint="eastAsia"/>
        </w:rPr>
        <w:t>80</w:t>
      </w:r>
      <w:r w:rsidR="00A94244" w:rsidRPr="00687F30">
        <w:rPr>
          <w:rFonts w:hint="eastAsia"/>
        </w:rPr>
        <w:t>分）</w:t>
      </w:r>
    </w:p>
    <w:p w:rsidR="00CE1F92" w:rsidRPr="00687F30" w:rsidRDefault="00CE1F92" w:rsidP="00BE24AD">
      <w:pPr>
        <w:pStyle w:val="af3"/>
      </w:pPr>
      <w:r w:rsidRPr="00687F30">
        <w:rPr>
          <w:rFonts w:hint="eastAsia"/>
        </w:rPr>
        <w:t>一、單選題（占</w:t>
      </w:r>
      <w:r w:rsidRPr="00687F30">
        <w:rPr>
          <w:rFonts w:hint="eastAsia"/>
        </w:rPr>
        <w:t>60</w:t>
      </w:r>
      <w:r w:rsidRPr="00687F30">
        <w:rPr>
          <w:rFonts w:hint="eastAsia"/>
        </w:rPr>
        <w:t>分）</w:t>
      </w:r>
    </w:p>
    <w:p w:rsidR="00CE1F92" w:rsidRPr="00687F30" w:rsidRDefault="00CE1F92" w:rsidP="00945BCB">
      <w:pPr>
        <w:pStyle w:val="0cm30cm6pt"/>
        <w:spacing w:after="120"/>
        <w:rPr>
          <w:snapToGrid/>
        </w:rPr>
      </w:pPr>
      <w:r w:rsidRPr="00687F30">
        <w:rPr>
          <w:rFonts w:hint="eastAsia"/>
        </w:rPr>
        <w:t>說明：</w:t>
      </w:r>
      <w:proofErr w:type="gramStart"/>
      <w:r w:rsidRPr="00687F30">
        <w:rPr>
          <w:rFonts w:hint="eastAsia"/>
          <w:color w:val="000000"/>
        </w:rPr>
        <w:t>第</w:t>
      </w:r>
      <w:r w:rsidRPr="00687F30">
        <w:rPr>
          <w:color w:val="000000"/>
        </w:rPr>
        <w:t>1</w:t>
      </w:r>
      <w:r w:rsidRPr="00687F30">
        <w:rPr>
          <w:rFonts w:hint="eastAsia"/>
          <w:color w:val="000000"/>
        </w:rPr>
        <w:t>題至第</w:t>
      </w:r>
      <w:r w:rsidRPr="00687F30">
        <w:rPr>
          <w:rFonts w:hint="eastAsia"/>
          <w:color w:val="000000"/>
        </w:rPr>
        <w:t>20</w:t>
      </w:r>
      <w:proofErr w:type="gramEnd"/>
      <w:r w:rsidRPr="00687F30">
        <w:rPr>
          <w:rFonts w:hint="eastAsia"/>
          <w:color w:val="000000"/>
        </w:rPr>
        <w:t>題，</w:t>
      </w:r>
      <w:r w:rsidRPr="00687F30">
        <w:rPr>
          <w:rFonts w:hint="eastAsia"/>
        </w:rPr>
        <w:t>每題有</w:t>
      </w:r>
      <w:r w:rsidRPr="00687F30">
        <w:rPr>
          <w:rFonts w:hint="eastAsia"/>
        </w:rPr>
        <w:t>5</w:t>
      </w:r>
      <w:r w:rsidRPr="00687F30">
        <w:rPr>
          <w:rFonts w:hint="eastAsia"/>
        </w:rPr>
        <w:t>個選項，其中只有一個是正確或最適當的選項，請畫記在答案卡之「選擇題答案區」。</w:t>
      </w:r>
      <w:proofErr w:type="gramStart"/>
      <w:r w:rsidRPr="00687F30">
        <w:rPr>
          <w:rFonts w:hint="eastAsia"/>
        </w:rPr>
        <w:t>各題答對</w:t>
      </w:r>
      <w:proofErr w:type="gramEnd"/>
      <w:r w:rsidRPr="00687F30">
        <w:rPr>
          <w:rFonts w:hint="eastAsia"/>
        </w:rPr>
        <w:t>者，得</w:t>
      </w:r>
      <w:r w:rsidRPr="00687F30">
        <w:rPr>
          <w:rFonts w:hint="eastAsia"/>
        </w:rPr>
        <w:t>3</w:t>
      </w:r>
      <w:r w:rsidRPr="00687F30">
        <w:rPr>
          <w:rFonts w:hint="eastAsia"/>
        </w:rPr>
        <w:t>分；答錯、未作答或畫記多於一個選項者，該題以零分計算。</w:t>
      </w:r>
    </w:p>
    <w:p w:rsidR="00237DBC" w:rsidRPr="00CE1F92" w:rsidRDefault="00237DBC" w:rsidP="00DA512F">
      <w:pPr>
        <w:suppressAutoHyphens/>
        <w:autoSpaceDE w:val="0"/>
        <w:autoSpaceDN w:val="0"/>
        <w:adjustRightInd w:val="0"/>
        <w:spacing w:beforeLines="25" w:before="60" w:line="360" w:lineRule="atLeast"/>
        <w:ind w:left="308" w:hangingChars="140" w:hanging="308"/>
        <w:jc w:val="both"/>
        <w:rPr>
          <w:rFonts w:eastAsiaTheme="majorEastAsia"/>
          <w:kern w:val="0"/>
          <w:sz w:val="22"/>
          <w:szCs w:val="22"/>
        </w:rPr>
      </w:pPr>
      <w:r>
        <w:rPr>
          <w:rFonts w:eastAsiaTheme="majorEastAsia"/>
          <w:kern w:val="0"/>
          <w:sz w:val="22"/>
        </w:rPr>
        <w:t>1</w:t>
      </w:r>
      <w:r w:rsidR="00CE1F92">
        <w:rPr>
          <w:rFonts w:eastAsiaTheme="majorEastAsia"/>
          <w:kern w:val="0"/>
          <w:sz w:val="22"/>
        </w:rPr>
        <w:t>.</w:t>
      </w:r>
      <w:r w:rsidR="00CE1F92">
        <w:rPr>
          <w:rFonts w:eastAsiaTheme="majorEastAsia"/>
          <w:kern w:val="0"/>
          <w:sz w:val="22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地震時會同時產生</w:t>
      </w:r>
      <w:r w:rsidR="004A7BCD" w:rsidRPr="00300B12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1.4pt" o:ole="">
            <v:imagedata r:id="rId8" o:title=""/>
          </v:shape>
          <o:OLEObject Type="Embed" ProgID="Equation.DSMT4" ShapeID="_x0000_i1025" DrawAspect="Content" ObjectID="_1528372364" r:id="rId9"/>
        </w:object>
      </w:r>
      <w:r w:rsidRPr="005464E7">
        <w:rPr>
          <w:rFonts w:eastAsiaTheme="majorEastAsia"/>
          <w:spacing w:val="20"/>
          <w:kern w:val="0"/>
          <w:sz w:val="22"/>
          <w:szCs w:val="22"/>
        </w:rPr>
        <w:t>波與</w:t>
      </w:r>
      <w:r w:rsidR="004A7BCD" w:rsidRPr="004A7BCD">
        <w:rPr>
          <w:rFonts w:eastAsiaTheme="majorEastAsia"/>
          <w:spacing w:val="20"/>
          <w:position w:val="-6"/>
          <w:sz w:val="22"/>
          <w:szCs w:val="22"/>
        </w:rPr>
        <w:object w:dxaOrig="200" w:dyaOrig="279">
          <v:shape id="_x0000_i1026" type="#_x0000_t75" style="width:9.6pt;height:12.6pt" o:ole="">
            <v:imagedata r:id="rId10" o:title=""/>
          </v:shape>
          <o:OLEObject Type="Embed" ProgID="Equation.DSMT4" ShapeID="_x0000_i1026" DrawAspect="Content" ObjectID="_1528372365" r:id="rId11"/>
        </w:object>
      </w:r>
      <w:r w:rsidR="003A5ABD" w:rsidRPr="005464E7">
        <w:rPr>
          <w:rFonts w:eastAsiaTheme="majorEastAsia"/>
          <w:spacing w:val="20"/>
          <w:kern w:val="0"/>
          <w:sz w:val="22"/>
          <w:szCs w:val="22"/>
        </w:rPr>
        <w:t>波，</w:t>
      </w:r>
      <w:r w:rsidR="004A7BCD" w:rsidRPr="00300B12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027" type="#_x0000_t75" style="width:10.8pt;height:11.4pt" o:ole="">
            <v:imagedata r:id="rId8" o:title=""/>
          </v:shape>
          <o:OLEObject Type="Embed" ProgID="Equation.DSMT4" ShapeID="_x0000_i1027" DrawAspect="Content" ObjectID="_1528372366" r:id="rId12"/>
        </w:object>
      </w:r>
      <w:r w:rsidRPr="005464E7">
        <w:rPr>
          <w:rFonts w:eastAsiaTheme="majorEastAsia"/>
          <w:spacing w:val="20"/>
          <w:kern w:val="0"/>
          <w:sz w:val="22"/>
          <w:szCs w:val="22"/>
        </w:rPr>
        <w:t>波</w:t>
      </w:r>
      <w:r w:rsidR="003A5ABD" w:rsidRPr="005464E7">
        <w:rPr>
          <w:rFonts w:eastAsiaTheme="majorEastAsia" w:hint="eastAsia"/>
          <w:spacing w:val="20"/>
          <w:kern w:val="0"/>
          <w:sz w:val="22"/>
          <w:szCs w:val="22"/>
        </w:rPr>
        <w:t>是</w:t>
      </w:r>
      <w:r w:rsidR="003A5ABD" w:rsidRPr="005464E7">
        <w:rPr>
          <w:rFonts w:eastAsiaTheme="majorEastAsia"/>
          <w:spacing w:val="20"/>
          <w:kern w:val="0"/>
          <w:sz w:val="22"/>
          <w:szCs w:val="22"/>
        </w:rPr>
        <w:t>縱波</w:t>
      </w:r>
      <w:r w:rsidR="003A5ABD" w:rsidRPr="005464E7">
        <w:rPr>
          <w:rFonts w:eastAsiaTheme="majorEastAsia" w:hint="eastAsia"/>
          <w:spacing w:val="20"/>
          <w:kern w:val="0"/>
          <w:sz w:val="22"/>
          <w:szCs w:val="22"/>
        </w:rPr>
        <w:t>其</w:t>
      </w:r>
      <w:r w:rsidRPr="005464E7">
        <w:rPr>
          <w:rFonts w:eastAsiaTheme="majorEastAsia"/>
          <w:spacing w:val="20"/>
          <w:kern w:val="0"/>
          <w:sz w:val="22"/>
          <w:szCs w:val="22"/>
        </w:rPr>
        <w:t>波速約為</w:t>
      </w:r>
      <w:r w:rsidR="004A7BCD" w:rsidRPr="004A7BCD">
        <w:rPr>
          <w:rFonts w:eastAsiaTheme="majorEastAsia"/>
          <w:spacing w:val="20"/>
          <w:position w:val="-6"/>
          <w:sz w:val="22"/>
          <w:szCs w:val="22"/>
        </w:rPr>
        <w:object w:dxaOrig="960" w:dyaOrig="279">
          <v:shape id="_x0000_i1028" type="#_x0000_t75" style="width:43.2pt;height:12.6pt" o:ole="">
            <v:imagedata r:id="rId13" o:title=""/>
          </v:shape>
          <o:OLEObject Type="Embed" ProgID="Equation.DSMT4" ShapeID="_x0000_i1028" DrawAspect="Content" ObjectID="_1528372367" r:id="rId14"/>
        </w:object>
      </w:r>
      <w:r w:rsidR="003A5ABD" w:rsidRPr="005464E7">
        <w:rPr>
          <w:rFonts w:eastAsiaTheme="majorEastAsia"/>
          <w:spacing w:val="20"/>
          <w:kern w:val="0"/>
          <w:sz w:val="22"/>
          <w:szCs w:val="22"/>
        </w:rPr>
        <w:t>，</w:t>
      </w:r>
      <w:r w:rsidR="004A7BCD" w:rsidRPr="004A7BCD">
        <w:rPr>
          <w:rFonts w:eastAsiaTheme="majorEastAsia"/>
          <w:spacing w:val="20"/>
          <w:position w:val="-6"/>
          <w:sz w:val="22"/>
          <w:szCs w:val="22"/>
        </w:rPr>
        <w:object w:dxaOrig="200" w:dyaOrig="279">
          <v:shape id="_x0000_i1029" type="#_x0000_t75" style="width:9.6pt;height:12.6pt" o:ole="">
            <v:imagedata r:id="rId10" o:title=""/>
          </v:shape>
          <o:OLEObject Type="Embed" ProgID="Equation.DSMT4" ShapeID="_x0000_i1029" DrawAspect="Content" ObjectID="_1528372368" r:id="rId15"/>
        </w:object>
      </w:r>
      <w:r w:rsidRPr="005464E7">
        <w:rPr>
          <w:rFonts w:eastAsiaTheme="majorEastAsia"/>
          <w:spacing w:val="20"/>
          <w:kern w:val="0"/>
          <w:sz w:val="22"/>
          <w:szCs w:val="22"/>
        </w:rPr>
        <w:t>波</w:t>
      </w:r>
      <w:r w:rsidR="003A5ABD" w:rsidRPr="005464E7">
        <w:rPr>
          <w:rFonts w:eastAsiaTheme="majorEastAsia" w:hint="eastAsia"/>
          <w:spacing w:val="20"/>
          <w:kern w:val="0"/>
          <w:sz w:val="22"/>
          <w:szCs w:val="22"/>
        </w:rPr>
        <w:t>是</w:t>
      </w:r>
      <w:r w:rsidR="003A5ABD" w:rsidRPr="005464E7">
        <w:rPr>
          <w:rFonts w:eastAsiaTheme="majorEastAsia"/>
          <w:spacing w:val="20"/>
          <w:kern w:val="0"/>
          <w:sz w:val="22"/>
          <w:szCs w:val="22"/>
        </w:rPr>
        <w:t>橫波</w:t>
      </w:r>
      <w:r w:rsidR="003A5ABD" w:rsidRPr="005464E7">
        <w:rPr>
          <w:rFonts w:eastAsiaTheme="majorEastAsia" w:hint="eastAsia"/>
          <w:spacing w:val="20"/>
          <w:kern w:val="0"/>
          <w:sz w:val="22"/>
          <w:szCs w:val="22"/>
        </w:rPr>
        <w:t>其</w:t>
      </w:r>
      <w:r w:rsidRPr="005464E7">
        <w:rPr>
          <w:rFonts w:eastAsiaTheme="majorEastAsia"/>
          <w:spacing w:val="20"/>
          <w:kern w:val="0"/>
          <w:sz w:val="22"/>
          <w:szCs w:val="22"/>
        </w:rPr>
        <w:t>波速約為</w:t>
      </w:r>
      <w:r w:rsidR="004A7BCD" w:rsidRPr="004A7BCD">
        <w:rPr>
          <w:rFonts w:eastAsiaTheme="majorEastAsia"/>
          <w:spacing w:val="20"/>
          <w:position w:val="-6"/>
          <w:sz w:val="22"/>
          <w:szCs w:val="22"/>
        </w:rPr>
        <w:object w:dxaOrig="960" w:dyaOrig="279">
          <v:shape id="_x0000_i1030" type="#_x0000_t75" style="width:43.2pt;height:12.6pt" o:ole="">
            <v:imagedata r:id="rId16" o:title=""/>
          </v:shape>
          <o:OLEObject Type="Embed" ProgID="Equation.DSMT4" ShapeID="_x0000_i1030" DrawAspect="Content" ObjectID="_1528372369" r:id="rId17"/>
        </w:object>
      </w:r>
      <w:r w:rsidRPr="005464E7">
        <w:rPr>
          <w:rFonts w:eastAsiaTheme="majorEastAsia"/>
          <w:spacing w:val="20"/>
          <w:kern w:val="0"/>
          <w:sz w:val="22"/>
          <w:szCs w:val="22"/>
        </w:rPr>
        <w:t>。</w:t>
      </w:r>
      <w:proofErr w:type="gramStart"/>
      <w:r w:rsidRPr="005464E7">
        <w:rPr>
          <w:rFonts w:eastAsiaTheme="majorEastAsia"/>
          <w:spacing w:val="20"/>
          <w:kern w:val="0"/>
          <w:sz w:val="22"/>
          <w:szCs w:val="22"/>
        </w:rPr>
        <w:t>一</w:t>
      </w:r>
      <w:proofErr w:type="gramEnd"/>
      <w:r w:rsidRPr="005464E7">
        <w:rPr>
          <w:rFonts w:eastAsiaTheme="majorEastAsia"/>
          <w:spacing w:val="20"/>
          <w:kern w:val="0"/>
          <w:sz w:val="22"/>
          <w:szCs w:val="22"/>
        </w:rPr>
        <w:t>觀測站在某次大地震中測得</w:t>
      </w:r>
      <w:r w:rsidR="004A7BCD" w:rsidRPr="00300B12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031" type="#_x0000_t75" style="width:10.8pt;height:11.4pt" o:ole="">
            <v:imagedata r:id="rId8" o:title=""/>
          </v:shape>
          <o:OLEObject Type="Embed" ProgID="Equation.DSMT4" ShapeID="_x0000_i1031" DrawAspect="Content" ObjectID="_1528372370" r:id="rId18"/>
        </w:object>
      </w:r>
      <w:r w:rsidRPr="005464E7">
        <w:rPr>
          <w:rFonts w:eastAsiaTheme="majorEastAsia"/>
          <w:spacing w:val="20"/>
          <w:kern w:val="0"/>
          <w:sz w:val="22"/>
          <w:szCs w:val="22"/>
        </w:rPr>
        <w:t>波抵達後的</w:t>
      </w:r>
      <w:r w:rsidRPr="005464E7">
        <w:rPr>
          <w:rFonts w:eastAsiaTheme="majorEastAsia"/>
          <w:spacing w:val="20"/>
          <w:kern w:val="0"/>
          <w:sz w:val="22"/>
          <w:szCs w:val="22"/>
        </w:rPr>
        <w:t>12</w:t>
      </w:r>
      <w:r w:rsidRPr="005464E7">
        <w:rPr>
          <w:rFonts w:eastAsiaTheme="majorEastAsia"/>
          <w:spacing w:val="20"/>
          <w:kern w:val="0"/>
          <w:sz w:val="22"/>
          <w:szCs w:val="22"/>
        </w:rPr>
        <w:t>秒</w:t>
      </w:r>
      <w:r w:rsidR="004A7BCD" w:rsidRPr="004A7BCD">
        <w:rPr>
          <w:rFonts w:eastAsiaTheme="majorEastAsia"/>
          <w:spacing w:val="20"/>
          <w:position w:val="-6"/>
          <w:sz w:val="22"/>
          <w:szCs w:val="22"/>
        </w:rPr>
        <w:object w:dxaOrig="200" w:dyaOrig="279">
          <v:shape id="_x0000_i1032" type="#_x0000_t75" style="width:9.6pt;height:12.6pt" o:ole="">
            <v:imagedata r:id="rId10" o:title=""/>
          </v:shape>
          <o:OLEObject Type="Embed" ProgID="Equation.DSMT4" ShapeID="_x0000_i1032" DrawAspect="Content" ObjectID="_1528372371" r:id="rId19"/>
        </w:object>
      </w:r>
      <w:r w:rsidR="000A72D1">
        <w:rPr>
          <w:rFonts w:eastAsiaTheme="majorEastAsia"/>
          <w:spacing w:val="20"/>
          <w:kern w:val="0"/>
          <w:sz w:val="22"/>
          <w:szCs w:val="22"/>
        </w:rPr>
        <w:t>波也</w:t>
      </w:r>
      <w:r w:rsidR="000A72D1">
        <w:rPr>
          <w:rFonts w:eastAsiaTheme="majorEastAsia" w:hint="eastAsia"/>
          <w:spacing w:val="20"/>
          <w:kern w:val="0"/>
          <w:sz w:val="22"/>
          <w:szCs w:val="22"/>
        </w:rPr>
        <w:t>抵達</w:t>
      </w:r>
      <w:r w:rsidRPr="005464E7">
        <w:rPr>
          <w:rFonts w:eastAsiaTheme="majorEastAsia"/>
          <w:spacing w:val="20"/>
          <w:kern w:val="0"/>
          <w:sz w:val="22"/>
          <w:szCs w:val="22"/>
        </w:rPr>
        <w:t>，</w:t>
      </w:r>
      <w:r w:rsidR="009D21AB" w:rsidRPr="005464E7">
        <w:rPr>
          <w:rFonts w:eastAsiaTheme="majorEastAsia" w:hint="eastAsia"/>
          <w:spacing w:val="20"/>
          <w:kern w:val="0"/>
          <w:sz w:val="22"/>
          <w:szCs w:val="22"/>
        </w:rPr>
        <w:t>若</w:t>
      </w:r>
      <w:proofErr w:type="gramStart"/>
      <w:r w:rsidR="009D21AB" w:rsidRPr="005464E7">
        <w:rPr>
          <w:rFonts w:eastAsiaTheme="majorEastAsia" w:hint="eastAsia"/>
          <w:spacing w:val="20"/>
          <w:kern w:val="0"/>
          <w:sz w:val="22"/>
          <w:szCs w:val="22"/>
        </w:rPr>
        <w:t>這</w:t>
      </w:r>
      <w:r w:rsidR="00DC1F1A" w:rsidRPr="005464E7">
        <w:rPr>
          <w:rFonts w:eastAsiaTheme="majorEastAsia" w:hint="eastAsia"/>
          <w:spacing w:val="20"/>
          <w:kern w:val="0"/>
          <w:sz w:val="22"/>
          <w:szCs w:val="22"/>
        </w:rPr>
        <w:t>兩種波沿著</w:t>
      </w:r>
      <w:proofErr w:type="gramEnd"/>
      <w:r w:rsidR="00DC1F1A" w:rsidRPr="005464E7">
        <w:rPr>
          <w:rFonts w:eastAsiaTheme="majorEastAsia" w:hint="eastAsia"/>
          <w:spacing w:val="20"/>
          <w:kern w:val="0"/>
          <w:sz w:val="22"/>
          <w:szCs w:val="22"/>
        </w:rPr>
        <w:t>同一直線</w:t>
      </w:r>
      <w:r w:rsidR="009D21AB" w:rsidRPr="005464E7">
        <w:rPr>
          <w:rFonts w:eastAsiaTheme="majorEastAsia" w:hint="eastAsia"/>
          <w:spacing w:val="20"/>
          <w:kern w:val="0"/>
          <w:sz w:val="22"/>
          <w:szCs w:val="22"/>
        </w:rPr>
        <w:t>路徑由震源傳到觀測站</w:t>
      </w:r>
      <w:r w:rsidR="00DC1F1A" w:rsidRPr="005464E7">
        <w:rPr>
          <w:rFonts w:eastAsiaTheme="majorEastAsia" w:hint="eastAsia"/>
          <w:spacing w:val="20"/>
          <w:kern w:val="0"/>
          <w:sz w:val="22"/>
          <w:szCs w:val="22"/>
        </w:rPr>
        <w:t>，</w:t>
      </w:r>
      <w:r w:rsidRPr="005464E7">
        <w:rPr>
          <w:rFonts w:eastAsiaTheme="majorEastAsia"/>
          <w:spacing w:val="20"/>
          <w:kern w:val="0"/>
          <w:sz w:val="22"/>
          <w:szCs w:val="22"/>
        </w:rPr>
        <w:t>則震源與觀測站的距離約為多少公里？</w:t>
      </w:r>
    </w:p>
    <w:p w:rsidR="00237DBC" w:rsidRPr="005464E7" w:rsidRDefault="00237DBC" w:rsidP="00712E49">
      <w:pPr>
        <w:tabs>
          <w:tab w:val="left" w:pos="2282"/>
          <w:tab w:val="left" w:pos="4060"/>
          <w:tab w:val="left" w:pos="5907"/>
          <w:tab w:val="left" w:pos="7699"/>
        </w:tabs>
        <w:spacing w:line="320" w:lineRule="atLeast"/>
        <w:ind w:right="357" w:firstLineChars="152" w:firstLine="395"/>
        <w:rPr>
          <w:rFonts w:eastAsiaTheme="majorEastAsia"/>
          <w:spacing w:val="20"/>
          <w:kern w:val="0"/>
          <w:sz w:val="22"/>
          <w:szCs w:val="22"/>
        </w:rPr>
      </w:pPr>
      <w:r w:rsidRPr="005464E7">
        <w:rPr>
          <w:rFonts w:eastAsiaTheme="majorEastAsia"/>
          <w:spacing w:val="20"/>
          <w:kern w:val="0"/>
          <w:sz w:val="22"/>
          <w:szCs w:val="22"/>
        </w:rPr>
        <w:t>(A)</w:t>
      </w:r>
      <w:r w:rsidR="00AC44C3" w:rsidRPr="005464E7">
        <w:rPr>
          <w:rFonts w:eastAsiaTheme="majorEastAsia"/>
          <w:spacing w:val="20"/>
          <w:kern w:val="0"/>
          <w:sz w:val="22"/>
          <w:szCs w:val="22"/>
        </w:rPr>
        <w:t xml:space="preserve"> </w:t>
      </w:r>
      <w:r w:rsidRPr="005464E7">
        <w:rPr>
          <w:rFonts w:eastAsiaTheme="majorEastAsia"/>
          <w:spacing w:val="20"/>
          <w:kern w:val="0"/>
          <w:sz w:val="22"/>
          <w:szCs w:val="22"/>
        </w:rPr>
        <w:t>8</w:t>
      </w:r>
      <w:r w:rsidR="00CE1F92" w:rsidRPr="005464E7">
        <w:rPr>
          <w:rFonts w:eastAsiaTheme="majorEastAsia"/>
          <w:spacing w:val="20"/>
          <w:kern w:val="0"/>
          <w:sz w:val="22"/>
          <w:szCs w:val="22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(B) 60</w:t>
      </w:r>
      <w:r w:rsidR="00CE1F92" w:rsidRPr="005464E7">
        <w:rPr>
          <w:rFonts w:eastAsiaTheme="majorEastAsia"/>
          <w:spacing w:val="20"/>
          <w:kern w:val="0"/>
          <w:sz w:val="22"/>
          <w:szCs w:val="22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(C)</w:t>
      </w:r>
      <w:r w:rsidR="00AC44C3" w:rsidRPr="005464E7">
        <w:rPr>
          <w:rFonts w:eastAsiaTheme="majorEastAsia"/>
          <w:spacing w:val="20"/>
          <w:kern w:val="0"/>
          <w:sz w:val="22"/>
          <w:szCs w:val="22"/>
        </w:rPr>
        <w:t xml:space="preserve"> </w:t>
      </w:r>
      <w:r w:rsidRPr="005464E7">
        <w:rPr>
          <w:rFonts w:eastAsiaTheme="majorEastAsia"/>
          <w:spacing w:val="20"/>
          <w:kern w:val="0"/>
          <w:sz w:val="22"/>
          <w:szCs w:val="22"/>
        </w:rPr>
        <w:t>90</w:t>
      </w:r>
      <w:r w:rsidR="00CE1F92" w:rsidRPr="005464E7">
        <w:rPr>
          <w:rFonts w:eastAsiaTheme="majorEastAsia"/>
          <w:spacing w:val="20"/>
          <w:kern w:val="0"/>
          <w:sz w:val="22"/>
          <w:szCs w:val="22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(D)</w:t>
      </w:r>
      <w:r w:rsidR="00AC44C3" w:rsidRPr="005464E7">
        <w:rPr>
          <w:rFonts w:eastAsiaTheme="majorEastAsia"/>
          <w:spacing w:val="20"/>
          <w:kern w:val="0"/>
          <w:sz w:val="22"/>
          <w:szCs w:val="22"/>
        </w:rPr>
        <w:t xml:space="preserve"> </w:t>
      </w:r>
      <w:r w:rsidRPr="005464E7">
        <w:rPr>
          <w:rFonts w:eastAsiaTheme="majorEastAsia"/>
          <w:spacing w:val="20"/>
          <w:kern w:val="0"/>
          <w:sz w:val="22"/>
          <w:szCs w:val="22"/>
        </w:rPr>
        <w:t>135</w:t>
      </w:r>
      <w:r w:rsidR="00CE1F92" w:rsidRPr="005464E7">
        <w:rPr>
          <w:rFonts w:eastAsiaTheme="majorEastAsia"/>
          <w:spacing w:val="20"/>
          <w:kern w:val="0"/>
          <w:sz w:val="22"/>
          <w:szCs w:val="22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(E) 255</w:t>
      </w:r>
    </w:p>
    <w:p w:rsidR="0029469F" w:rsidRPr="005464E7" w:rsidRDefault="0029469F" w:rsidP="00DA512F">
      <w:pPr>
        <w:suppressAutoHyphens/>
        <w:autoSpaceDE w:val="0"/>
        <w:autoSpaceDN w:val="0"/>
        <w:adjustRightInd w:val="0"/>
        <w:spacing w:beforeLines="50" w:before="120" w:line="360" w:lineRule="atLeast"/>
        <w:ind w:left="308" w:right="45" w:hangingChars="140" w:hanging="308"/>
        <w:jc w:val="both"/>
        <w:rPr>
          <w:rFonts w:eastAsiaTheme="majorEastAsia"/>
          <w:spacing w:val="20"/>
          <w:kern w:val="0"/>
          <w:sz w:val="22"/>
          <w:szCs w:val="22"/>
        </w:rPr>
      </w:pPr>
      <w:r w:rsidRPr="00CE1F92">
        <w:rPr>
          <w:rFonts w:eastAsiaTheme="majorEastAsia"/>
          <w:sz w:val="22"/>
          <w:szCs w:val="22"/>
        </w:rPr>
        <w:t>2</w:t>
      </w:r>
      <w:r w:rsidR="00CE1F92">
        <w:rPr>
          <w:rFonts w:eastAsiaTheme="majorEastAsia" w:hint="eastAsia"/>
          <w:sz w:val="22"/>
          <w:szCs w:val="22"/>
        </w:rPr>
        <w:t>.</w:t>
      </w:r>
      <w:r w:rsidR="00CE1F92">
        <w:rPr>
          <w:rFonts w:eastAsiaTheme="majorEastAsia"/>
          <w:sz w:val="22"/>
          <w:szCs w:val="22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將一均勻的</w:t>
      </w:r>
      <w:r w:rsidRPr="005464E7">
        <w:rPr>
          <w:rFonts w:eastAsiaTheme="majorEastAsia" w:hint="eastAsia"/>
          <w:spacing w:val="20"/>
          <w:kern w:val="0"/>
          <w:sz w:val="22"/>
          <w:szCs w:val="22"/>
        </w:rPr>
        <w:t>細</w:t>
      </w:r>
      <w:r w:rsidRPr="005464E7">
        <w:rPr>
          <w:rFonts w:eastAsiaTheme="majorEastAsia"/>
          <w:spacing w:val="20"/>
          <w:kern w:val="0"/>
          <w:sz w:val="22"/>
          <w:szCs w:val="22"/>
        </w:rPr>
        <w:t>繩拉緊，兩端固定於相距為</w:t>
      </w:r>
      <w:r w:rsidR="00B15877" w:rsidRPr="004A7BCD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033" type="#_x0000_t75" style="width:10.8pt;height:11.4pt" o:ole="">
            <v:imagedata r:id="rId20" o:title=""/>
          </v:shape>
          <o:OLEObject Type="Embed" ProgID="Equation.DSMT4" ShapeID="_x0000_i1033" DrawAspect="Content" ObjectID="_1528372372" r:id="rId21"/>
        </w:object>
      </w:r>
      <w:r w:rsidRPr="005464E7">
        <w:rPr>
          <w:rFonts w:eastAsiaTheme="majorEastAsia"/>
          <w:spacing w:val="20"/>
          <w:kern w:val="0"/>
          <w:sz w:val="22"/>
          <w:szCs w:val="22"/>
        </w:rPr>
        <w:t>的兩點。</w:t>
      </w:r>
      <w:proofErr w:type="gramStart"/>
      <w:r w:rsidR="00DC1F1A" w:rsidRPr="005464E7">
        <w:rPr>
          <w:rFonts w:eastAsiaTheme="majorEastAsia" w:hint="eastAsia"/>
          <w:spacing w:val="20"/>
          <w:kern w:val="0"/>
          <w:sz w:val="22"/>
          <w:szCs w:val="22"/>
        </w:rPr>
        <w:t>當</w:t>
      </w:r>
      <w:r w:rsidRPr="005464E7">
        <w:rPr>
          <w:rFonts w:eastAsiaTheme="majorEastAsia" w:hint="eastAsia"/>
          <w:spacing w:val="20"/>
          <w:kern w:val="0"/>
          <w:sz w:val="22"/>
          <w:szCs w:val="22"/>
        </w:rPr>
        <w:t>細繩</w:t>
      </w:r>
      <w:proofErr w:type="gramEnd"/>
      <w:r w:rsidRPr="005464E7">
        <w:rPr>
          <w:rFonts w:eastAsiaTheme="majorEastAsia"/>
          <w:spacing w:val="20"/>
          <w:kern w:val="0"/>
          <w:sz w:val="22"/>
          <w:szCs w:val="22"/>
        </w:rPr>
        <w:t>上形成</w:t>
      </w:r>
      <w:r w:rsidR="00DC1F1A" w:rsidRPr="005464E7">
        <w:rPr>
          <w:rFonts w:eastAsiaTheme="majorEastAsia" w:hint="eastAsia"/>
          <w:spacing w:val="20"/>
          <w:kern w:val="0"/>
          <w:sz w:val="22"/>
          <w:szCs w:val="22"/>
        </w:rPr>
        <w:t>的</w:t>
      </w:r>
      <w:r w:rsidR="00DC1F1A" w:rsidRPr="005464E7">
        <w:rPr>
          <w:rFonts w:eastAsiaTheme="majorEastAsia"/>
          <w:spacing w:val="20"/>
          <w:kern w:val="0"/>
          <w:sz w:val="22"/>
          <w:szCs w:val="22"/>
        </w:rPr>
        <w:t>駐波</w:t>
      </w:r>
      <w:r w:rsidRPr="005464E7">
        <w:rPr>
          <w:rFonts w:eastAsiaTheme="majorEastAsia"/>
          <w:spacing w:val="20"/>
          <w:kern w:val="0"/>
          <w:sz w:val="22"/>
          <w:szCs w:val="22"/>
        </w:rPr>
        <w:t>有</w:t>
      </w:r>
      <w:proofErr w:type="gramStart"/>
      <w:r w:rsidRPr="005464E7">
        <w:rPr>
          <w:rFonts w:eastAsiaTheme="majorEastAsia"/>
          <w:spacing w:val="20"/>
          <w:kern w:val="0"/>
          <w:sz w:val="22"/>
          <w:szCs w:val="22"/>
        </w:rPr>
        <w:t>三個腹點</w:t>
      </w:r>
      <w:r w:rsidRPr="005464E7">
        <w:rPr>
          <w:rFonts w:eastAsiaTheme="majorEastAsia" w:hint="eastAsia"/>
          <w:spacing w:val="20"/>
          <w:kern w:val="0"/>
          <w:sz w:val="22"/>
          <w:szCs w:val="22"/>
        </w:rPr>
        <w:t>時</w:t>
      </w:r>
      <w:proofErr w:type="gramEnd"/>
      <w:r w:rsidRPr="005464E7">
        <w:rPr>
          <w:rFonts w:eastAsiaTheme="majorEastAsia"/>
          <w:spacing w:val="20"/>
          <w:kern w:val="0"/>
          <w:sz w:val="22"/>
          <w:szCs w:val="22"/>
        </w:rPr>
        <w:t>，</w:t>
      </w:r>
      <w:r w:rsidR="005D5303" w:rsidRPr="005464E7">
        <w:rPr>
          <w:rFonts w:eastAsiaTheme="majorEastAsia"/>
          <w:spacing w:val="20"/>
          <w:kern w:val="0"/>
          <w:sz w:val="22"/>
          <w:szCs w:val="22"/>
        </w:rPr>
        <w:t>駐</w:t>
      </w:r>
      <w:r w:rsidRPr="005464E7">
        <w:rPr>
          <w:rFonts w:eastAsiaTheme="majorEastAsia"/>
          <w:spacing w:val="20"/>
          <w:kern w:val="0"/>
          <w:sz w:val="22"/>
          <w:szCs w:val="22"/>
        </w:rPr>
        <w:t>波的波</w:t>
      </w:r>
      <w:r w:rsidRPr="005464E7">
        <w:rPr>
          <w:rFonts w:eastAsiaTheme="majorEastAsia" w:hint="eastAsia"/>
          <w:spacing w:val="20"/>
          <w:kern w:val="0"/>
          <w:sz w:val="22"/>
          <w:szCs w:val="22"/>
        </w:rPr>
        <w:t>長</w:t>
      </w:r>
      <w:r w:rsidRPr="005464E7">
        <w:rPr>
          <w:rFonts w:eastAsiaTheme="majorEastAsia"/>
          <w:spacing w:val="20"/>
          <w:kern w:val="0"/>
          <w:sz w:val="22"/>
          <w:szCs w:val="22"/>
        </w:rPr>
        <w:t>為何？</w:t>
      </w:r>
    </w:p>
    <w:p w:rsidR="00237DBC" w:rsidRPr="005464E7" w:rsidRDefault="0029469F" w:rsidP="00DA512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rPr>
          <w:rFonts w:eastAsiaTheme="majorEastAsia"/>
          <w:spacing w:val="20"/>
          <w:kern w:val="0"/>
          <w:sz w:val="22"/>
          <w:szCs w:val="22"/>
        </w:rPr>
      </w:pPr>
      <w:r w:rsidRPr="005464E7">
        <w:rPr>
          <w:rFonts w:eastAsiaTheme="majorEastAsia"/>
          <w:spacing w:val="20"/>
          <w:kern w:val="0"/>
          <w:sz w:val="22"/>
          <w:szCs w:val="22"/>
        </w:rPr>
        <w:t>(A)</w:t>
      </w:r>
      <w:r w:rsidR="005464E7" w:rsidRPr="005464E7">
        <w:rPr>
          <w:rFonts w:eastAsiaTheme="majorEastAsia"/>
          <w:spacing w:val="20"/>
          <w:kern w:val="0"/>
          <w:sz w:val="22"/>
          <w:szCs w:val="22"/>
        </w:rPr>
        <w:t xml:space="preserve"> </w:t>
      </w:r>
      <w:r w:rsidR="005464E7" w:rsidRPr="005464E7">
        <w:rPr>
          <w:rFonts w:eastAsiaTheme="majorEastAsia"/>
          <w:spacing w:val="20"/>
          <w:kern w:val="0"/>
          <w:position w:val="-24"/>
          <w:sz w:val="22"/>
          <w:szCs w:val="22"/>
        </w:rPr>
        <w:object w:dxaOrig="400" w:dyaOrig="620">
          <v:shape id="_x0000_i1034" type="#_x0000_t75" style="width:21.6pt;height:30.6pt" o:ole="">
            <v:imagedata r:id="rId22" o:title=""/>
          </v:shape>
          <o:OLEObject Type="Embed" ProgID="Equation.DSMT4" ShapeID="_x0000_i1034" DrawAspect="Content" ObjectID="_1528372373" r:id="rId23"/>
        </w:object>
      </w:r>
      <w:r w:rsidR="00CE1F92" w:rsidRPr="005464E7">
        <w:rPr>
          <w:rFonts w:eastAsiaTheme="majorEastAsia"/>
          <w:spacing w:val="20"/>
          <w:kern w:val="0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(B)</w:t>
      </w:r>
      <w:r w:rsidR="00CE1F92" w:rsidRPr="005464E7">
        <w:rPr>
          <w:rFonts w:eastAsiaTheme="majorEastAsia"/>
          <w:spacing w:val="20"/>
          <w:kern w:val="0"/>
          <w:sz w:val="22"/>
          <w:szCs w:val="22"/>
        </w:rPr>
        <w:t xml:space="preserve"> </w:t>
      </w:r>
      <w:r w:rsidR="005464E7" w:rsidRPr="005464E7">
        <w:rPr>
          <w:rFonts w:eastAsiaTheme="majorEastAsia"/>
          <w:spacing w:val="20"/>
          <w:kern w:val="0"/>
          <w:position w:val="-24"/>
          <w:sz w:val="22"/>
          <w:szCs w:val="22"/>
        </w:rPr>
        <w:object w:dxaOrig="400" w:dyaOrig="620">
          <v:shape id="_x0000_i1035" type="#_x0000_t75" style="width:21.6pt;height:30.6pt" o:ole="">
            <v:imagedata r:id="rId24" o:title=""/>
          </v:shape>
          <o:OLEObject Type="Embed" ProgID="Equation.DSMT4" ShapeID="_x0000_i1035" DrawAspect="Content" ObjectID="_1528372374" r:id="rId25"/>
        </w:object>
      </w:r>
      <w:r w:rsidR="00CE1F92" w:rsidRPr="005464E7">
        <w:rPr>
          <w:rFonts w:eastAsiaTheme="majorEastAsia"/>
          <w:spacing w:val="20"/>
          <w:kern w:val="0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(C)</w:t>
      </w:r>
      <w:r w:rsidR="00CE1F92" w:rsidRPr="005464E7">
        <w:rPr>
          <w:rFonts w:eastAsiaTheme="majorEastAsia"/>
          <w:spacing w:val="20"/>
          <w:kern w:val="0"/>
          <w:sz w:val="22"/>
          <w:szCs w:val="22"/>
        </w:rPr>
        <w:t xml:space="preserve"> </w:t>
      </w:r>
      <w:r w:rsidR="005464E7" w:rsidRPr="005464E7">
        <w:rPr>
          <w:rFonts w:eastAsiaTheme="majorEastAsia"/>
          <w:spacing w:val="20"/>
          <w:kern w:val="0"/>
          <w:position w:val="-4"/>
          <w:sz w:val="22"/>
          <w:szCs w:val="22"/>
        </w:rPr>
        <w:object w:dxaOrig="220" w:dyaOrig="240">
          <v:shape id="_x0000_i1036" type="#_x0000_t75" style="width:11.4pt;height:11.4pt" o:ole="">
            <v:imagedata r:id="rId26" o:title=""/>
          </v:shape>
          <o:OLEObject Type="Embed" ProgID="Equation.DSMT4" ShapeID="_x0000_i1036" DrawAspect="Content" ObjectID="_1528372375" r:id="rId27"/>
        </w:object>
      </w:r>
      <w:r w:rsidR="00CE1F92" w:rsidRPr="005464E7">
        <w:rPr>
          <w:rFonts w:eastAsiaTheme="majorEastAsia"/>
          <w:spacing w:val="20"/>
          <w:kern w:val="0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(D)</w:t>
      </w:r>
      <w:r w:rsidR="00CE1F92" w:rsidRPr="005464E7">
        <w:rPr>
          <w:rFonts w:eastAsiaTheme="majorEastAsia"/>
          <w:spacing w:val="20"/>
          <w:kern w:val="0"/>
          <w:sz w:val="22"/>
          <w:szCs w:val="22"/>
        </w:rPr>
        <w:t xml:space="preserve"> </w:t>
      </w:r>
      <w:r w:rsidR="005464E7" w:rsidRPr="005464E7">
        <w:rPr>
          <w:rFonts w:eastAsiaTheme="majorEastAsia"/>
          <w:spacing w:val="20"/>
          <w:kern w:val="0"/>
          <w:position w:val="-24"/>
          <w:sz w:val="22"/>
          <w:szCs w:val="22"/>
        </w:rPr>
        <w:object w:dxaOrig="400" w:dyaOrig="620">
          <v:shape id="_x0000_i1037" type="#_x0000_t75" style="width:21.6pt;height:30.6pt" o:ole="">
            <v:imagedata r:id="rId28" o:title=""/>
          </v:shape>
          <o:OLEObject Type="Embed" ProgID="Equation.DSMT4" ShapeID="_x0000_i1037" DrawAspect="Content" ObjectID="_1528372376" r:id="rId29"/>
        </w:object>
      </w:r>
      <w:r w:rsidR="00CE1F92" w:rsidRPr="005464E7">
        <w:rPr>
          <w:rFonts w:eastAsiaTheme="majorEastAsia"/>
          <w:spacing w:val="20"/>
          <w:kern w:val="0"/>
        </w:rPr>
        <w:tab/>
      </w:r>
      <w:r w:rsidRPr="005464E7">
        <w:rPr>
          <w:rFonts w:eastAsiaTheme="majorEastAsia"/>
          <w:spacing w:val="20"/>
          <w:kern w:val="0"/>
          <w:sz w:val="22"/>
          <w:szCs w:val="22"/>
        </w:rPr>
        <w:t>(E)</w:t>
      </w:r>
      <w:r w:rsidR="00CE1F92" w:rsidRPr="005464E7">
        <w:rPr>
          <w:rFonts w:eastAsiaTheme="majorEastAsia"/>
          <w:spacing w:val="20"/>
          <w:kern w:val="0"/>
          <w:sz w:val="22"/>
          <w:szCs w:val="22"/>
        </w:rPr>
        <w:t xml:space="preserve"> </w:t>
      </w:r>
      <w:r w:rsidR="005464E7" w:rsidRPr="005464E7">
        <w:rPr>
          <w:rFonts w:eastAsiaTheme="majorEastAsia"/>
          <w:spacing w:val="20"/>
          <w:kern w:val="0"/>
          <w:position w:val="-6"/>
          <w:sz w:val="22"/>
          <w:szCs w:val="22"/>
        </w:rPr>
        <w:object w:dxaOrig="320" w:dyaOrig="279">
          <v:shape id="_x0000_i1038" type="#_x0000_t75" style="width:16.2pt;height:14.4pt" o:ole="">
            <v:imagedata r:id="rId30" o:title=""/>
          </v:shape>
          <o:OLEObject Type="Embed" ProgID="Equation.DSMT4" ShapeID="_x0000_i1038" DrawAspect="Content" ObjectID="_1528372377" r:id="rId31"/>
        </w:object>
      </w:r>
    </w:p>
    <w:p w:rsidR="00032A28" w:rsidRPr="00CE1F92" w:rsidRDefault="00237DBC" w:rsidP="00DA512F">
      <w:pPr>
        <w:suppressAutoHyphens/>
        <w:autoSpaceDE w:val="0"/>
        <w:autoSpaceDN w:val="0"/>
        <w:adjustRightInd w:val="0"/>
        <w:spacing w:beforeLines="50" w:before="120" w:line="360" w:lineRule="atLeast"/>
        <w:ind w:left="308" w:right="74" w:hangingChars="140" w:hanging="308"/>
        <w:jc w:val="both"/>
        <w:rPr>
          <w:rFonts w:eastAsiaTheme="majorEastAsia"/>
          <w:sz w:val="22"/>
          <w:szCs w:val="22"/>
        </w:rPr>
      </w:pPr>
      <w:r w:rsidRPr="00CE1F92">
        <w:rPr>
          <w:rFonts w:eastAsiaTheme="majorEastAsia"/>
          <w:sz w:val="22"/>
          <w:szCs w:val="22"/>
        </w:rPr>
        <w:t>3</w:t>
      </w:r>
      <w:r w:rsidR="00CE1F92">
        <w:rPr>
          <w:rFonts w:eastAsiaTheme="majorEastAsia"/>
          <w:sz w:val="22"/>
          <w:szCs w:val="22"/>
        </w:rPr>
        <w:t>.</w:t>
      </w:r>
      <w:r w:rsidR="00CE1F92">
        <w:rPr>
          <w:rFonts w:eastAsiaTheme="majorEastAsia"/>
          <w:sz w:val="22"/>
          <w:szCs w:val="22"/>
        </w:rPr>
        <w:tab/>
      </w:r>
      <w:r w:rsidR="00032A28" w:rsidRPr="006136A5">
        <w:rPr>
          <w:rStyle w:val="111"/>
        </w:rPr>
        <w:t>欲瞭解聲波如何在金屬</w:t>
      </w:r>
      <w:r w:rsidR="00DC1F1A" w:rsidRPr="006136A5">
        <w:rPr>
          <w:rStyle w:val="111"/>
          <w:rFonts w:hint="eastAsia"/>
        </w:rPr>
        <w:t>中</w:t>
      </w:r>
      <w:r w:rsidR="00032A28" w:rsidRPr="006136A5">
        <w:rPr>
          <w:rStyle w:val="111"/>
        </w:rPr>
        <w:t>傳播，可利用簡化的一維模型：將金屬原子視為質量</w:t>
      </w:r>
      <w:r w:rsidR="005464E7" w:rsidRPr="005464E7">
        <w:rPr>
          <w:rFonts w:eastAsiaTheme="majorEastAsia"/>
          <w:spacing w:val="20"/>
          <w:position w:val="-6"/>
          <w:sz w:val="22"/>
          <w:szCs w:val="22"/>
        </w:rPr>
        <w:object w:dxaOrig="260" w:dyaOrig="220">
          <v:shape id="_x0000_i1039" type="#_x0000_t75" style="width:12.6pt;height:10.8pt" o:ole="">
            <v:imagedata r:id="rId32" o:title=""/>
          </v:shape>
          <o:OLEObject Type="Embed" ProgID="Equation.DSMT4" ShapeID="_x0000_i1039" DrawAspect="Content" ObjectID="_1528372378" r:id="rId33"/>
        </w:object>
      </w:r>
      <w:r w:rsidR="00032A28" w:rsidRPr="006136A5">
        <w:rPr>
          <w:rStyle w:val="111"/>
        </w:rPr>
        <w:t>的小球，以間距</w:t>
      </w:r>
      <w:r w:rsidR="005D5303" w:rsidRPr="005464E7">
        <w:rPr>
          <w:rFonts w:eastAsiaTheme="majorEastAsia"/>
          <w:spacing w:val="20"/>
          <w:position w:val="-6"/>
          <w:sz w:val="22"/>
          <w:szCs w:val="22"/>
        </w:rPr>
        <w:object w:dxaOrig="220" w:dyaOrig="279">
          <v:shape id="_x0000_i1040" type="#_x0000_t75" style="width:10.8pt;height:12.6pt" o:ole="">
            <v:imagedata r:id="rId34" o:title=""/>
          </v:shape>
          <o:OLEObject Type="Embed" ProgID="Equation.DSMT4" ShapeID="_x0000_i1040" DrawAspect="Content" ObjectID="_1528372379" r:id="rId35"/>
        </w:object>
      </w:r>
      <w:r w:rsidR="00032A28" w:rsidRPr="006136A5">
        <w:rPr>
          <w:rStyle w:val="111"/>
        </w:rPr>
        <w:t>排列成一直線，</w:t>
      </w:r>
      <w:r w:rsidR="00DC1F1A" w:rsidRPr="006136A5">
        <w:rPr>
          <w:rStyle w:val="111"/>
          <w:rFonts w:hint="eastAsia"/>
        </w:rPr>
        <w:t>且</w:t>
      </w:r>
      <w:r w:rsidR="00032A28" w:rsidRPr="006136A5">
        <w:rPr>
          <w:rStyle w:val="111"/>
        </w:rPr>
        <w:t>相鄰</w:t>
      </w:r>
      <w:r w:rsidR="008F6270" w:rsidRPr="006136A5">
        <w:rPr>
          <w:rStyle w:val="111"/>
          <w:rFonts w:hint="eastAsia"/>
        </w:rPr>
        <w:t>兩個</w:t>
      </w:r>
      <w:r w:rsidR="00032A28" w:rsidRPr="006136A5">
        <w:rPr>
          <w:rStyle w:val="111"/>
        </w:rPr>
        <w:t>小</w:t>
      </w:r>
      <w:proofErr w:type="gramStart"/>
      <w:r w:rsidR="00032A28" w:rsidRPr="006136A5">
        <w:rPr>
          <w:rStyle w:val="111"/>
        </w:rPr>
        <w:t>球</w:t>
      </w:r>
      <w:r w:rsidR="00DC1F1A" w:rsidRPr="006136A5">
        <w:rPr>
          <w:rStyle w:val="111"/>
          <w:rFonts w:hint="eastAsia"/>
        </w:rPr>
        <w:t>間</w:t>
      </w:r>
      <w:r w:rsidR="00032A28" w:rsidRPr="006136A5">
        <w:rPr>
          <w:rStyle w:val="111"/>
        </w:rPr>
        <w:t>以力</w:t>
      </w:r>
      <w:proofErr w:type="gramEnd"/>
      <w:r w:rsidR="00032A28" w:rsidRPr="006136A5">
        <w:rPr>
          <w:rStyle w:val="111"/>
        </w:rPr>
        <w:t>常數</w:t>
      </w:r>
      <w:r w:rsidR="005464E7" w:rsidRPr="005464E7">
        <w:rPr>
          <w:rFonts w:eastAsiaTheme="majorEastAsia"/>
          <w:spacing w:val="20"/>
          <w:position w:val="-6"/>
          <w:sz w:val="22"/>
          <w:szCs w:val="22"/>
        </w:rPr>
        <w:object w:dxaOrig="200" w:dyaOrig="279">
          <v:shape id="_x0000_i1041" type="#_x0000_t75" style="width:9.6pt;height:13.8pt" o:ole="">
            <v:imagedata r:id="rId36" o:title=""/>
          </v:shape>
          <o:OLEObject Type="Embed" ProgID="Equation.DSMT4" ShapeID="_x0000_i1041" DrawAspect="Content" ObjectID="_1528372380" r:id="rId37"/>
        </w:object>
      </w:r>
      <w:r w:rsidR="00032A28" w:rsidRPr="006136A5">
        <w:rPr>
          <w:rStyle w:val="111"/>
        </w:rPr>
        <w:t>的彈簧連結，藉以模擬</w:t>
      </w:r>
      <w:proofErr w:type="gramStart"/>
      <w:r w:rsidR="00032A28" w:rsidRPr="006136A5">
        <w:rPr>
          <w:rStyle w:val="111"/>
        </w:rPr>
        <w:t>原子間的作</w:t>
      </w:r>
      <w:proofErr w:type="gramEnd"/>
      <w:r w:rsidR="00032A28" w:rsidRPr="006136A5">
        <w:rPr>
          <w:rStyle w:val="111"/>
        </w:rPr>
        <w:t>用力。在此簡化模型的假設下，</w:t>
      </w:r>
      <w:proofErr w:type="gramStart"/>
      <w:r w:rsidR="00032A28" w:rsidRPr="006136A5">
        <w:rPr>
          <w:rStyle w:val="111"/>
        </w:rPr>
        <w:t>應用因次分析</w:t>
      </w:r>
      <w:proofErr w:type="gramEnd"/>
      <w:r w:rsidR="00DC1F1A" w:rsidRPr="006136A5">
        <w:rPr>
          <w:rStyle w:val="111"/>
          <w:rFonts w:hint="eastAsia"/>
        </w:rPr>
        <w:t>來</w:t>
      </w:r>
      <w:r w:rsidR="00032A28" w:rsidRPr="006136A5">
        <w:rPr>
          <w:rStyle w:val="111"/>
        </w:rPr>
        <w:t>判定</w:t>
      </w:r>
      <w:r w:rsidR="00DC1F1A" w:rsidRPr="006136A5">
        <w:rPr>
          <w:rStyle w:val="111"/>
          <w:rFonts w:hint="eastAsia"/>
        </w:rPr>
        <w:t>，</w:t>
      </w:r>
      <w:r w:rsidR="00032A28" w:rsidRPr="006136A5">
        <w:rPr>
          <w:rStyle w:val="111"/>
        </w:rPr>
        <w:t>下列何者</w:t>
      </w:r>
      <w:r w:rsidR="00B24F0B">
        <w:rPr>
          <w:rStyle w:val="111"/>
          <w:rFonts w:hint="eastAsia"/>
        </w:rPr>
        <w:t>可能</w:t>
      </w:r>
      <w:r w:rsidR="00032A28" w:rsidRPr="006136A5">
        <w:rPr>
          <w:rStyle w:val="111"/>
        </w:rPr>
        <w:t>為金屬中的聲速？</w:t>
      </w:r>
    </w:p>
    <w:p w:rsidR="00032A28" w:rsidRPr="006136A5" w:rsidRDefault="00032A28" w:rsidP="00DA512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rPr>
          <w:rStyle w:val="111"/>
        </w:rPr>
      </w:pPr>
      <w:r w:rsidRPr="006136A5">
        <w:rPr>
          <w:rStyle w:val="111"/>
        </w:rPr>
        <w:t xml:space="preserve">(A) </w:t>
      </w:r>
      <w:r w:rsidR="005D5303" w:rsidRPr="005464E7">
        <w:rPr>
          <w:rFonts w:eastAsiaTheme="majorEastAsia"/>
          <w:spacing w:val="20"/>
          <w:position w:val="-8"/>
          <w:sz w:val="22"/>
          <w:szCs w:val="22"/>
        </w:rPr>
        <w:object w:dxaOrig="880" w:dyaOrig="360">
          <v:shape id="_x0000_i1042" type="#_x0000_t75" style="width:43.8pt;height:18.6pt" o:ole="">
            <v:imagedata r:id="rId38" o:title=""/>
          </v:shape>
          <o:OLEObject Type="Embed" ProgID="Equation.DSMT4" ShapeID="_x0000_i1042" DrawAspect="Content" ObjectID="_1528372381" r:id="rId39"/>
        </w:object>
      </w:r>
      <w:r w:rsidR="005464E7" w:rsidRPr="006136A5">
        <w:rPr>
          <w:rStyle w:val="111"/>
        </w:rPr>
        <w:tab/>
      </w:r>
      <w:r w:rsidRPr="006136A5">
        <w:rPr>
          <w:rStyle w:val="111"/>
        </w:rPr>
        <w:t xml:space="preserve">(B) </w:t>
      </w:r>
      <w:r w:rsidR="005D5303" w:rsidRPr="005464E7">
        <w:rPr>
          <w:rFonts w:eastAsiaTheme="majorEastAsia"/>
          <w:spacing w:val="20"/>
          <w:position w:val="-8"/>
          <w:sz w:val="22"/>
          <w:szCs w:val="22"/>
        </w:rPr>
        <w:object w:dxaOrig="700" w:dyaOrig="360">
          <v:shape id="_x0000_i1043" type="#_x0000_t75" style="width:34.8pt;height:18.6pt" o:ole="">
            <v:imagedata r:id="rId40" o:title=""/>
          </v:shape>
          <o:OLEObject Type="Embed" ProgID="Equation.DSMT4" ShapeID="_x0000_i1043" DrawAspect="Content" ObjectID="_1528372382" r:id="rId41"/>
        </w:object>
      </w:r>
      <w:r w:rsidR="005464E7" w:rsidRPr="006136A5">
        <w:rPr>
          <w:rStyle w:val="111"/>
        </w:rPr>
        <w:tab/>
      </w:r>
      <w:r w:rsidRPr="006136A5">
        <w:rPr>
          <w:rStyle w:val="111"/>
        </w:rPr>
        <w:t xml:space="preserve">(C) </w:t>
      </w:r>
      <w:r w:rsidR="005D5303" w:rsidRPr="005464E7">
        <w:rPr>
          <w:rFonts w:eastAsiaTheme="majorEastAsia"/>
          <w:spacing w:val="20"/>
          <w:position w:val="-8"/>
          <w:sz w:val="22"/>
          <w:szCs w:val="22"/>
        </w:rPr>
        <w:object w:dxaOrig="840" w:dyaOrig="360">
          <v:shape id="_x0000_i1044" type="#_x0000_t75" style="width:42pt;height:18.6pt" o:ole="">
            <v:imagedata r:id="rId42" o:title=""/>
          </v:shape>
          <o:OLEObject Type="Embed" ProgID="Equation.DSMT4" ShapeID="_x0000_i1044" DrawAspect="Content" ObjectID="_1528372383" r:id="rId43"/>
        </w:object>
      </w:r>
      <w:r w:rsidR="005464E7" w:rsidRPr="006136A5">
        <w:rPr>
          <w:rStyle w:val="111"/>
        </w:rPr>
        <w:tab/>
      </w:r>
      <w:r w:rsidRPr="006136A5">
        <w:rPr>
          <w:rStyle w:val="111"/>
        </w:rPr>
        <w:t xml:space="preserve">(D) </w:t>
      </w:r>
      <w:r w:rsidR="005D5303" w:rsidRPr="005464E7">
        <w:rPr>
          <w:rFonts w:eastAsiaTheme="majorEastAsia"/>
          <w:spacing w:val="20"/>
          <w:position w:val="-6"/>
          <w:sz w:val="22"/>
          <w:szCs w:val="22"/>
        </w:rPr>
        <w:object w:dxaOrig="660" w:dyaOrig="279">
          <v:shape id="_x0000_i1045" type="#_x0000_t75" style="width:32.4pt;height:13.8pt" o:ole="">
            <v:imagedata r:id="rId44" o:title=""/>
          </v:shape>
          <o:OLEObject Type="Embed" ProgID="Equation.DSMT4" ShapeID="_x0000_i1045" DrawAspect="Content" ObjectID="_1528372384" r:id="rId45"/>
        </w:object>
      </w:r>
      <w:r w:rsidR="005464E7" w:rsidRPr="006136A5">
        <w:rPr>
          <w:rStyle w:val="111"/>
        </w:rPr>
        <w:tab/>
      </w:r>
      <w:r w:rsidRPr="006136A5">
        <w:rPr>
          <w:rStyle w:val="111"/>
        </w:rPr>
        <w:t xml:space="preserve">(E) </w:t>
      </w:r>
      <w:r w:rsidR="005D5303" w:rsidRPr="005464E7">
        <w:rPr>
          <w:rFonts w:eastAsiaTheme="majorEastAsia"/>
          <w:spacing w:val="20"/>
          <w:position w:val="-6"/>
          <w:sz w:val="22"/>
          <w:szCs w:val="22"/>
        </w:rPr>
        <w:object w:dxaOrig="680" w:dyaOrig="279">
          <v:shape id="_x0000_i1046" type="#_x0000_t75" style="width:33.6pt;height:13.8pt" o:ole="">
            <v:imagedata r:id="rId46" o:title=""/>
          </v:shape>
          <o:OLEObject Type="Embed" ProgID="Equation.DSMT4" ShapeID="_x0000_i1046" DrawAspect="Content" ObjectID="_1528372385" r:id="rId47"/>
        </w:object>
      </w:r>
    </w:p>
    <w:p w:rsidR="00621447" w:rsidRPr="00CE1F92" w:rsidRDefault="00E87117" w:rsidP="00BA1CE6">
      <w:pPr>
        <w:suppressAutoHyphens/>
        <w:autoSpaceDE w:val="0"/>
        <w:autoSpaceDN w:val="0"/>
        <w:adjustRightInd w:val="0"/>
        <w:spacing w:beforeLines="50" w:before="120" w:line="340" w:lineRule="atLeast"/>
        <w:ind w:left="308" w:right="357" w:hangingChars="140" w:hanging="308"/>
        <w:jc w:val="both"/>
        <w:rPr>
          <w:rFonts w:eastAsiaTheme="majorEastAsia"/>
          <w:sz w:val="22"/>
          <w:szCs w:val="22"/>
        </w:rPr>
      </w:pPr>
      <w:r>
        <w:rPr>
          <w:rFonts w:eastAsiaTheme="maj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270375</wp:posOffset>
                </wp:positionH>
                <wp:positionV relativeFrom="paragraph">
                  <wp:posOffset>74295</wp:posOffset>
                </wp:positionV>
                <wp:extent cx="1647190" cy="1393825"/>
                <wp:effectExtent l="0" t="0" r="0" b="0"/>
                <wp:wrapSquare wrapText="bothSides"/>
                <wp:docPr id="223" name="群組 2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7190" cy="1393825"/>
                          <a:chOff x="0" y="0"/>
                          <a:chExt cx="1647190" cy="1393825"/>
                        </a:xfrm>
                      </wpg:grpSpPr>
                      <wpg:grpSp>
                        <wpg:cNvPr id="191" name="群組 191"/>
                        <wpg:cNvGrpSpPr/>
                        <wpg:grpSpPr>
                          <a:xfrm>
                            <a:off x="0" y="0"/>
                            <a:ext cx="1647190" cy="1393825"/>
                            <a:chOff x="0" y="0"/>
                            <a:chExt cx="1647190" cy="1393825"/>
                          </a:xfrm>
                        </wpg:grpSpPr>
                        <wpg:grpSp>
                          <wpg:cNvPr id="45" name="群組 45"/>
                          <wpg:cNvGrpSpPr/>
                          <wpg:grpSpPr>
                            <a:xfrm>
                              <a:off x="0" y="0"/>
                              <a:ext cx="1647190" cy="1393825"/>
                              <a:chOff x="0" y="0"/>
                              <a:chExt cx="1647190" cy="1393825"/>
                            </a:xfrm>
                          </wpg:grpSpPr>
                          <wpg:grpSp>
                            <wpg:cNvPr id="43" name="群組 43"/>
                            <wpg:cNvGrpSpPr/>
                            <wpg:grpSpPr>
                              <a:xfrm>
                                <a:off x="0" y="0"/>
                                <a:ext cx="1596390" cy="1393825"/>
                                <a:chOff x="0" y="0"/>
                                <a:chExt cx="1596390" cy="1393825"/>
                              </a:xfrm>
                            </wpg:grpSpPr>
                            <wpg:grpSp>
                              <wpg:cNvPr id="41" name="群組 41"/>
                              <wpg:cNvGrpSpPr/>
                              <wpg:grpSpPr>
                                <a:xfrm>
                                  <a:off x="0" y="0"/>
                                  <a:ext cx="1596390" cy="1393825"/>
                                  <a:chOff x="0" y="0"/>
                                  <a:chExt cx="1596390" cy="1393825"/>
                                </a:xfrm>
                              </wpg:grpSpPr>
                              <wpg:grpSp>
                                <wpg:cNvPr id="6" name="群組 6"/>
                                <wpg:cNvGrpSpPr/>
                                <wpg:grpSpPr>
                                  <a:xfrm>
                                    <a:off x="0" y="0"/>
                                    <a:ext cx="1596390" cy="1393825"/>
                                    <a:chOff x="387274" y="-186448"/>
                                    <a:chExt cx="1616075" cy="1425937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8" name="圖片 8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48" cstate="print">
                                      <a:lum bright="-20000" contrast="4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387274" y="-186448"/>
                                      <a:ext cx="1616075" cy="12090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7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52829" y="1057103"/>
                                      <a:ext cx="419824" cy="1823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  <a:headEnd/>
                                      <a:tailEnd/>
                                    </a:ln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235E2" w:rsidRPr="00712E49" w:rsidRDefault="007235E2" w:rsidP="00CB6AA8">
                                        <w:pPr>
                                          <w:rPr>
                                            <w:sz w:val="22"/>
                                          </w:rPr>
                                        </w:pPr>
                                        <w:r w:rsidRPr="00712E49">
                                          <w:rPr>
                                            <w:sz w:val="22"/>
                                          </w:rPr>
                                          <w:t>圖</w:t>
                                        </w:r>
                                        <w:r w:rsidRPr="00712E49">
                                          <w:rPr>
                                            <w:sz w:val="22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30" name="Text Box 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437" y="285750"/>
                                    <a:ext cx="100012" cy="1238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5E2" w:rsidRPr="00B477D6" w:rsidRDefault="007235E2" w:rsidP="00B477D6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0"/>
                                        </w:rPr>
                                      </w:pPr>
                                      <w:r w:rsidRPr="00B477D6">
                                        <w:rPr>
                                          <w:b/>
                                          <w:i/>
                                          <w:sz w:val="16"/>
                                        </w:rP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2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456" y="42181"/>
                                  <a:ext cx="101374" cy="1054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B477D6" w:rsidRDefault="007235E2" w:rsidP="00B477D6">
                                    <w:pPr>
                                      <w:adjustRightInd w:val="0"/>
                                      <w:snapToGrid w:val="0"/>
                                      <w:rPr>
                                        <w:b/>
                                        <w:sz w:val="18"/>
                                      </w:rPr>
                                    </w:pPr>
                                    <w:r w:rsidRPr="00B477D6">
                                      <w:rPr>
                                        <w:rFonts w:hint="eastAsia"/>
                                        <w:b/>
                                        <w:sz w:val="14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4" name="Text Box 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76375" y="1000126"/>
                                <a:ext cx="170815" cy="152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Pr="00B477D6" w:rsidRDefault="007235E2" w:rsidP="00B477D6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proofErr w:type="gramStart"/>
                                  <w:r w:rsidRPr="00B477D6">
                                    <w:rPr>
                                      <w:b/>
                                      <w:i/>
                                      <w:sz w:val="18"/>
                                    </w:rPr>
                                    <w:t>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89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862" y="1000125"/>
                              <a:ext cx="170815" cy="152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B477D6" w:rsidRDefault="007235E2" w:rsidP="00B477D6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18"/>
                                  </w:rPr>
                                  <w:t>T/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0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4850" y="1004887"/>
                              <a:ext cx="170815" cy="152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B477D6" w:rsidRDefault="007235E2" w:rsidP="00B477D6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18"/>
                                  </w:rPr>
                                  <w:t>T/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1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265767" y="1003300"/>
                            <a:ext cx="170815" cy="152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35E2" w:rsidRPr="00B477D6" w:rsidRDefault="007235E2" w:rsidP="00E87117">
                              <w:pPr>
                                <w:adjustRightInd w:val="0"/>
                                <w:snapToGrid w:val="0"/>
                                <w:rPr>
                                  <w:b/>
                                  <w:i/>
                                  <w:sz w:val="21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群組 223" o:spid="_x0000_s1026" style="position:absolute;left:0;text-align:left;margin-left:336.25pt;margin-top:5.85pt;width:129.7pt;height:109.75pt;z-index:251841536;mso-width-relative:margin" coordsize="16471,1393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">
                <v:group id="群組 191" o:spid="_x0000_s1027" style="position:absolute;width:16471;height:13938" coordsize="16471,13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<v:group id="群組 45" o:spid="_x0000_s1028" style="position:absolute;width:16471;height:13938" coordsize="16471,13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v:group id="群組 43" o:spid="_x0000_s1029" style="position:absolute;width:15963;height:13938" coordsize="15963,13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<v:group id="群組 41" o:spid="_x0000_s1030" style="position:absolute;width:15963;height:13938" coordsize="15963,139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<v:group id="群組 6" o:spid="_x0000_s1031" style="position:absolute;width:15963;height:13938" coordorigin="3872,-1864" coordsize="16160,142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<v:shape id="圖片 8" o:spid="_x0000_s1032" type="#_x0000_t75" style="position:absolute;left:3872;top:-1864;width:16161;height:120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ygQYO/AAAA2gAAAA8AAABkcnMvZG93bnJldi54bWxET89rwjAUvgv7H8Ib7KapO4xSG0UsgngZ&#10;7eb9rXlLq81LbaLt/vvlIHj8+H7nm8l24k6Dbx0rWC4SEMS10y0bBd9f+3kKwgdkjZ1jUvBHHjbr&#10;l1mOmXYjl3SvghExhH2GCpoQ+kxKXzdk0S9cTxy5XzdYDBEORuoBxxhuO/meJB/SYsuxocGedg3V&#10;l+pmFRSXsjDy59bTsfi06dXs/fl4UurtddquQASawlP8cB+0grg1Xok3QK7/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MoEGDvwAAANoAAAAPAAAAAAAAAAAAAAAAAJ8CAABk&#10;cnMvZG93bnJldi54bWxQSwUGAAAAAAQABAD3AAAAiwMAAAAA&#10;">
                            <v:imagedata r:id="rId49" o:title="" gain="109227f" blacklevel="-6554f"/>
                            <v:path arrowok="t"/>
                          </v:shape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_x0000_s1033" type="#_x0000_t202" style="position:absolute;left:11528;top:10571;width:4198;height:18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/yK8QA&#10;AADaAAAADwAAAGRycy9kb3ducmV2LnhtbESPQWvCQBSE74L/YXmCN91UpErqGqrQEg8emnpob6/Z&#10;ZzaYfRuzq8Z/3xUKPQ4z8w2zynrbiCt1vnas4GmagCAuna65UnD4fJssQfiArLFxTAru5CFbDwcr&#10;TLW78Qddi1CJCGGfogITQptK6UtDFv3UtcTRO7rOYoiyq6Tu8BbhtpGzJHmWFmuOCwZb2hoqT8XF&#10;KtgVOL8vcPOVF735kXszO2+/35Uaj/rXFxCB+vAf/mvnWsECHlfiD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v8ivEAAAA2gAAAA8AAAAAAAAAAAAAAAAAmAIAAGRycy9k&#10;b3ducmV2LnhtbFBLBQYAAAAABAAEAPUAAACJAwAAAAA=&#10;" filled="f" stroked="f" strokeweight="2pt">
                            <v:textbox inset="0,0,0,0">
                              <w:txbxContent>
                                <w:p w:rsidR="007235E2" w:rsidRPr="00712E49" w:rsidRDefault="007235E2" w:rsidP="00CB6AA8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712E49">
                                    <w:rPr>
                                      <w:sz w:val="22"/>
                                    </w:rPr>
                                    <w:t>圖</w:t>
                                  </w:r>
                                  <w:r w:rsidRPr="00712E49">
                                    <w:rPr>
                                      <w:sz w:val="22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034" type="#_x0000_t202" style="position:absolute;left:714;top:2857;width:1000;height:1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NATMAA&#10;AADbAAAADwAAAGRycy9kb3ducmV2LnhtbERPTYvCMBC9C/6HMII3TVVQqUYRddHDgthdEG9DMzbF&#10;ZlKarK3/fnNY2OPjfa+3na3EixpfOlYwGScgiHOnSy4UfH99jJYgfEDWWDkmBW/ysN30e2tMtWv5&#10;Sq8sFCKGsE9RgQmhTqX0uSGLfuxq4sg9XGMxRNgUUjfYxnBbyWmSzKXFkmODwZr2hvJn9mMVnDrc&#10;X9rD5L4wx9uny1q5vDmp1HDQ7VYgAnXhX/znPmsFs7g+fok/QG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SNATMAAAADbAAAADwAAAAAAAAAAAAAAAACYAgAAZHJzL2Rvd25y&#10;ZXYueG1sUEsFBgAAAAAEAAQA9QAAAIUDAAAAAA==&#10;" stroked="f" strokecolor="white">
                          <v:textbox inset="0,0,0,0">
                            <w:txbxContent>
                              <w:p w:rsidR="007235E2" w:rsidRPr="00B477D6" w:rsidRDefault="007235E2" w:rsidP="00B477D6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0"/>
                                  </w:rPr>
                                </w:pPr>
                                <w:r w:rsidRPr="00B477D6">
                                  <w:rPr>
                                    <w:b/>
                                    <w:i/>
                                    <w:sz w:val="16"/>
                                  </w:rPr>
                                  <w:t>V</w:t>
                                </w:r>
                              </w:p>
                            </w:txbxContent>
                          </v:textbox>
                        </v:shape>
                      </v:group>
                      <v:shape id="_x0000_s1035" type="#_x0000_t202" style="position:absolute;left:1054;top:421;width:1014;height:1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sI3cQA&#10;AADbAAAADwAAAGRycy9kb3ducmV2LnhtbESPQWvCQBSE74X+h+UVvDUbRaxEVxHbogehNBXE2yP7&#10;zAazb0N2a+K/dwXB4zAz3zDzZW9rcaHWV44VDJMUBHHhdMWlgv3f9/sUhA/IGmvHpOBKHpaL15c5&#10;Ztp1/EuXPJQiQthnqMCE0GRS+sKQRZ+4hjh6J9daDFG2pdQtdhFuazlK04m0WHFcMNjQ2lBxzv+t&#10;gk2P65/uc3j8MF+Hncs7OT04qdTgrV/NQATqwzP8aG+1gvEI7l/iD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7CN3EAAAA2wAAAA8AAAAAAAAAAAAAAAAAmAIAAGRycy9k&#10;b3ducmV2LnhtbFBLBQYAAAAABAAEAPUAAACJAwAAAAA=&#10;" stroked="f" strokecolor="white">
                        <v:textbox inset="0,0,0,0">
                          <w:txbxContent>
                            <w:p w:rsidR="007235E2" w:rsidRPr="00B477D6" w:rsidRDefault="007235E2" w:rsidP="00B477D6">
                              <w:pPr>
                                <w:adjustRightInd w:val="0"/>
                                <w:snapToGrid w:val="0"/>
                                <w:rPr>
                                  <w:b/>
                                  <w:sz w:val="18"/>
                                </w:rPr>
                              </w:pPr>
                              <w:r w:rsidRPr="00B477D6">
                                <w:rPr>
                                  <w:rFonts w:hint="eastAsia"/>
                                  <w:b/>
                                  <w:sz w:val="14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shape id="_x0000_s1036" type="#_x0000_t202" style="position:absolute;left:14763;top:10001;width:1708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41MsQA&#10;AADbAAAADwAAAGRycy9kb3ducmV2LnhtbESPQWvCQBSE7wX/w/IEb81GESvRVYpW6kEoxoL09sg+&#10;s6HZtyG7Nem/dwXB4zAz3zDLdW9rcaXWV44VjJMUBHHhdMWlgu/T7nUOwgdkjbVjUvBPHtarwcsS&#10;M+06PtI1D6WIEPYZKjAhNJmUvjBk0SeuIY7exbUWQ5RtKXWLXYTbWk7SdCYtVhwXDDa0MVT85n9W&#10;wWePm69uO/55Mx/ng8s7OT87qdRo2L8vQATqwzP8aO+1gukU7l/iD5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eNTLEAAAA2wAAAA8AAAAAAAAAAAAAAAAAmAIAAGRycy9k&#10;b3ducmV2LnhtbFBLBQYAAAAABAAEAPUAAACJAwAAAAA=&#10;" stroked="f" strokecolor="white">
                      <v:textbox inset="0,0,0,0">
                        <w:txbxContent>
                          <w:p w:rsidR="007235E2" w:rsidRPr="00B477D6" w:rsidRDefault="007235E2" w:rsidP="00B477D6">
                            <w:pPr>
                              <w:adjustRightInd w:val="0"/>
                              <w:snapToGrid w:val="0"/>
                              <w:rPr>
                                <w:b/>
                                <w:i/>
                                <w:sz w:val="21"/>
                              </w:rPr>
                            </w:pPr>
                            <w:proofErr w:type="gramStart"/>
                            <w:r w:rsidRPr="00B477D6">
                              <w:rPr>
                                <w:b/>
                                <w:i/>
                                <w:sz w:val="18"/>
                              </w:rPr>
                              <w:t>t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shape id="_x0000_s1037" type="#_x0000_t202" style="position:absolute;left:4238;top:10001;width:1708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UDzsMA&#10;AADcAAAADwAAAGRycy9kb3ducmV2LnhtbERPTWvCQBC9F/wPywi96SY91DS6BtGKHgrStCDehuw0&#10;G5qdDdnVxH/fLRR6m8f7nFUx2lbcqPeNYwXpPAFBXDndcK3g82M/y0D4gKyxdUwK7uShWE8eVphr&#10;N/A73cpQixjCPkcFJoQul9JXhiz6ueuII/fleoshwr6WuschhttWPiXJs7TYcGww2NHWUPVdXq2C&#10;w4jb07BLLwvzen5z5SCzs5NKPU7HzRJEoDH8i//cRx3nZy/w+0y8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UDzsMAAADcAAAADwAAAAAAAAAAAAAAAACYAgAAZHJzL2Rv&#10;d25yZXYueG1sUEsFBgAAAAAEAAQA9QAAAIgDAAAAAA==&#10;" stroked="f" strokecolor="white">
                    <v:textbox inset="0,0,0,0">
                      <w:txbxContent>
                        <w:p w:rsidR="007235E2" w:rsidRPr="00B477D6" w:rsidRDefault="007235E2" w:rsidP="00B477D6">
                          <w:pPr>
                            <w:adjustRightInd w:val="0"/>
                            <w:snapToGrid w:val="0"/>
                            <w:rPr>
                              <w:b/>
                              <w:i/>
                              <w:sz w:val="21"/>
                            </w:rPr>
                          </w:pPr>
                          <w:r>
                            <w:rPr>
                              <w:b/>
                              <w:i/>
                              <w:sz w:val="18"/>
                            </w:rPr>
                            <w:t>T/4</w:t>
                          </w:r>
                        </w:p>
                      </w:txbxContent>
                    </v:textbox>
                  </v:shape>
                  <v:shape id="_x0000_s1038" type="#_x0000_t202" style="position:absolute;left:7048;top:10048;width:1708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Y8jsUA&#10;AADcAAAADwAAAGRycy9kb3ducmV2LnhtbESPQWvCQBCF74X+h2UK3upGD1VTVynaogehGAvS25Cd&#10;ZkOzsyG7NfHfOwehtxnem/e+Wa4H36gLdbEObGAyzkARl8HWXBn4On08z0HFhGyxCUwGrhRhvXp8&#10;WGJuQ89HuhSpUhLCMUcDLqU21zqWjjzGcWiJRfsJnccka1dp22Ev4b7R0yx70R5rlgaHLW0clb/F&#10;nzewG3Dz2W8n3zP3fj6Eotfzc9DGjJ6Gt1dQiYb0b75f763gLwRfnpEJ9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NjyOxQAAANwAAAAPAAAAAAAAAAAAAAAAAJgCAABkcnMv&#10;ZG93bnJldi54bWxQSwUGAAAAAAQABAD1AAAAigMAAAAA&#10;" stroked="f" strokecolor="white">
                    <v:textbox inset="0,0,0,0">
                      <w:txbxContent>
                        <w:p w:rsidR="007235E2" w:rsidRPr="00B477D6" w:rsidRDefault="007235E2" w:rsidP="00B477D6">
                          <w:pPr>
                            <w:adjustRightInd w:val="0"/>
                            <w:snapToGrid w:val="0"/>
                            <w:rPr>
                              <w:b/>
                              <w:i/>
                              <w:sz w:val="21"/>
                            </w:rPr>
                          </w:pPr>
                          <w:r>
                            <w:rPr>
                              <w:b/>
                              <w:i/>
                              <w:sz w:val="18"/>
                            </w:rPr>
                            <w:t>T/2</w:t>
                          </w:r>
                        </w:p>
                      </w:txbxContent>
                    </v:textbox>
                  </v:shape>
                </v:group>
                <v:shape id="_x0000_s1039" type="#_x0000_t202" style="position:absolute;left:12657;top:10033;width:1708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ZSrsIA&#10;AADcAAAADwAAAGRycy9kb3ducmV2LnhtbERPPWvDMBDdA/0P4grdYtkemuBGCSVtaYdAiFMw2Q7r&#10;YplaJ2OptvvvqyGQ8fG+N7vZdmKkwbeOFWRJCoK4drrlRsH3+WO5BuEDssbOMSn4Iw+77cNig4V2&#10;E59oLEMjYgj7AhWYEPpCSl8bsugT1xNH7uoGiyHCoZF6wCmG207mafosLbYcGwz2tDdU/5S/VsHn&#10;jPvj9JZdVua9OrhykuvKSaWeHufXFxCB5nAX39xfWkGexbXxTDwCcvs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tlKuwgAAANwAAAAPAAAAAAAAAAAAAAAAAJgCAABkcnMvZG93&#10;bnJldi54bWxQSwUGAAAAAAQABAD1AAAAhwMAAAAA&#10;" stroked="f" strokecolor="white">
                  <v:textbox inset="0,0,0,0">
                    <w:txbxContent>
                      <w:p w:rsidR="007235E2" w:rsidRPr="00B477D6" w:rsidRDefault="007235E2" w:rsidP="00E87117">
                        <w:pPr>
                          <w:adjustRightInd w:val="0"/>
                          <w:snapToGrid w:val="0"/>
                          <w:rPr>
                            <w:b/>
                            <w:i/>
                            <w:sz w:val="21"/>
                          </w:rPr>
                        </w:pPr>
                        <w:r>
                          <w:rPr>
                            <w:b/>
                            <w:i/>
                            <w:sz w:val="18"/>
                          </w:rPr>
                          <w:t>T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37DBC" w:rsidRPr="00CE1F92">
        <w:rPr>
          <w:rFonts w:eastAsiaTheme="majorEastAsia"/>
          <w:sz w:val="22"/>
          <w:szCs w:val="22"/>
        </w:rPr>
        <w:t>4</w:t>
      </w:r>
      <w:r w:rsidR="00621447" w:rsidRPr="00CE1F92">
        <w:rPr>
          <w:rFonts w:eastAsiaTheme="majorEastAsia"/>
          <w:sz w:val="22"/>
          <w:szCs w:val="22"/>
        </w:rPr>
        <w:t>.</w:t>
      </w:r>
      <w:r w:rsidR="00CE1F92">
        <w:rPr>
          <w:rFonts w:eastAsiaTheme="majorEastAsia"/>
          <w:sz w:val="22"/>
          <w:szCs w:val="22"/>
        </w:rPr>
        <w:tab/>
      </w:r>
      <w:r w:rsidR="007B617E" w:rsidRPr="006136A5">
        <w:rPr>
          <w:rStyle w:val="111"/>
        </w:rPr>
        <w:t>一列</w:t>
      </w:r>
      <w:r w:rsidR="007B617E" w:rsidRPr="006136A5">
        <w:rPr>
          <w:rStyle w:val="111"/>
          <w:rFonts w:hint="eastAsia"/>
        </w:rPr>
        <w:t>火</w:t>
      </w:r>
      <w:r w:rsidR="007B617E" w:rsidRPr="006136A5">
        <w:rPr>
          <w:rStyle w:val="111"/>
        </w:rPr>
        <w:t>車自靜止開始沿著直線軌道前進，</w:t>
      </w:r>
      <w:r w:rsidR="007B617E" w:rsidRPr="006136A5">
        <w:rPr>
          <w:rStyle w:val="111"/>
          <w:rFonts w:hint="eastAsia"/>
        </w:rPr>
        <w:t>其速度</w:t>
      </w:r>
      <w:r w:rsidR="007B617E" w:rsidRPr="006136A5">
        <w:rPr>
          <w:rStyle w:val="111"/>
          <w:rFonts w:hint="eastAsia"/>
        </w:rPr>
        <w:t>v</w:t>
      </w:r>
      <w:r w:rsidR="007B617E" w:rsidRPr="006136A5">
        <w:rPr>
          <w:rStyle w:val="111"/>
          <w:rFonts w:hint="eastAsia"/>
        </w:rPr>
        <w:t>與時間</w:t>
      </w:r>
      <w:r w:rsidR="007B617E" w:rsidRPr="006136A5">
        <w:rPr>
          <w:rStyle w:val="111"/>
          <w:rFonts w:hint="eastAsia"/>
        </w:rPr>
        <w:t>t</w:t>
      </w:r>
      <w:r w:rsidR="007B617E" w:rsidRPr="006136A5">
        <w:rPr>
          <w:rStyle w:val="111"/>
          <w:rFonts w:hint="eastAsia"/>
        </w:rPr>
        <w:t>的關係如圖</w:t>
      </w:r>
      <w:r w:rsidR="007B617E" w:rsidRPr="006136A5">
        <w:rPr>
          <w:rStyle w:val="111"/>
          <w:rFonts w:hint="eastAsia"/>
        </w:rPr>
        <w:t>1</w:t>
      </w:r>
      <w:r w:rsidR="007B617E" w:rsidRPr="006136A5">
        <w:rPr>
          <w:rStyle w:val="111"/>
          <w:rFonts w:hint="eastAsia"/>
        </w:rPr>
        <w:t>所示。若</w:t>
      </w:r>
      <w:r w:rsidR="007B617E" w:rsidRPr="006136A5">
        <w:rPr>
          <w:rStyle w:val="111"/>
        </w:rPr>
        <w:t>全程耗時</w:t>
      </w:r>
      <w:r w:rsidR="007B617E" w:rsidRPr="006136A5">
        <w:rPr>
          <w:rStyle w:val="111"/>
          <w:rFonts w:hint="eastAsia"/>
        </w:rPr>
        <w:t>為</w:t>
      </w:r>
      <w:r w:rsidR="005464E7" w:rsidRPr="005464E7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047" type="#_x0000_t75" style="width:11.4pt;height:11.4pt" o:ole="">
            <v:imagedata r:id="rId50" o:title=""/>
          </v:shape>
          <o:OLEObject Type="Embed" ProgID="Equation.DSMT4" ShapeID="_x0000_i1047" DrawAspect="Content" ObjectID="_1528372386" r:id="rId51"/>
        </w:object>
      </w:r>
      <w:r w:rsidR="007B617E" w:rsidRPr="006136A5">
        <w:rPr>
          <w:rStyle w:val="111"/>
        </w:rPr>
        <w:t>，</w:t>
      </w:r>
      <w:r w:rsidR="007B617E" w:rsidRPr="006136A5">
        <w:rPr>
          <w:rStyle w:val="111"/>
          <w:rFonts w:hint="eastAsia"/>
        </w:rPr>
        <w:t>在</w:t>
      </w:r>
      <w:r w:rsidR="00B15877" w:rsidRPr="005464E7">
        <w:rPr>
          <w:rFonts w:eastAsiaTheme="majorEastAsia"/>
          <w:spacing w:val="20"/>
          <w:position w:val="-10"/>
          <w:sz w:val="22"/>
          <w:szCs w:val="22"/>
        </w:rPr>
        <w:object w:dxaOrig="1420" w:dyaOrig="320">
          <v:shape id="_x0000_i1048" type="#_x0000_t75" style="width:64.2pt;height:15.6pt" o:ole="">
            <v:imagedata r:id="rId52" o:title=""/>
          </v:shape>
          <o:OLEObject Type="Embed" ProgID="Equation.DSMT4" ShapeID="_x0000_i1048" DrawAspect="Content" ObjectID="_1528372387" r:id="rId53"/>
        </w:object>
      </w:r>
      <w:r w:rsidR="007B617E" w:rsidRPr="006136A5">
        <w:rPr>
          <w:rStyle w:val="111"/>
          <w:rFonts w:hint="eastAsia"/>
        </w:rPr>
        <w:t>時</w:t>
      </w:r>
      <w:r w:rsidR="00087223" w:rsidRPr="006136A5">
        <w:rPr>
          <w:rStyle w:val="111"/>
          <w:rFonts w:hint="eastAsia"/>
        </w:rPr>
        <w:t>段的</w:t>
      </w:r>
      <w:r w:rsidR="007B617E" w:rsidRPr="006136A5">
        <w:rPr>
          <w:rStyle w:val="111"/>
          <w:rFonts w:hint="eastAsia"/>
        </w:rPr>
        <w:t>速</w:t>
      </w:r>
      <w:r w:rsidR="00087223" w:rsidRPr="006136A5">
        <w:rPr>
          <w:rStyle w:val="111"/>
          <w:rFonts w:hint="eastAsia"/>
        </w:rPr>
        <w:t>度</w:t>
      </w:r>
      <w:r w:rsidRPr="005464E7">
        <w:rPr>
          <w:rFonts w:eastAsiaTheme="majorEastAsia"/>
          <w:spacing w:val="20"/>
          <w:position w:val="-10"/>
          <w:sz w:val="22"/>
          <w:szCs w:val="22"/>
        </w:rPr>
        <w:object w:dxaOrig="560" w:dyaOrig="300">
          <v:shape id="_x0000_i1049" type="#_x0000_t75" style="width:24.6pt;height:13.8pt" o:ole="">
            <v:imagedata r:id="rId54" o:title=""/>
          </v:shape>
          <o:OLEObject Type="Embed" ProgID="Equation.DSMT4" ShapeID="_x0000_i1049" DrawAspect="Content" ObjectID="_1528372388" r:id="rId55"/>
        </w:object>
      </w:r>
      <w:r w:rsidR="007B617E" w:rsidRPr="006136A5">
        <w:rPr>
          <w:rStyle w:val="111"/>
          <w:rFonts w:hint="eastAsia"/>
        </w:rPr>
        <w:t>，</w:t>
      </w:r>
      <w:r w:rsidR="007B617E" w:rsidRPr="006136A5">
        <w:rPr>
          <w:rStyle w:val="111"/>
        </w:rPr>
        <w:t>則列車</w:t>
      </w:r>
      <w:r w:rsidR="00087223" w:rsidRPr="006136A5">
        <w:rPr>
          <w:rStyle w:val="111"/>
          <w:rFonts w:hint="eastAsia"/>
        </w:rPr>
        <w:t>在</w:t>
      </w:r>
      <w:r w:rsidR="007B617E" w:rsidRPr="006136A5">
        <w:rPr>
          <w:rStyle w:val="111"/>
          <w:rFonts w:hint="eastAsia"/>
        </w:rPr>
        <w:t>全程</w:t>
      </w:r>
      <w:r w:rsidR="007B617E" w:rsidRPr="006136A5">
        <w:rPr>
          <w:rStyle w:val="111"/>
        </w:rPr>
        <w:t>的平均速</w:t>
      </w:r>
      <w:r w:rsidR="00087223" w:rsidRPr="006136A5">
        <w:rPr>
          <w:rStyle w:val="111"/>
          <w:rFonts w:hint="eastAsia"/>
        </w:rPr>
        <w:t>度</w:t>
      </w:r>
      <w:r w:rsidR="007B617E" w:rsidRPr="006136A5">
        <w:rPr>
          <w:rStyle w:val="111"/>
        </w:rPr>
        <w:t>為下列何者？</w:t>
      </w:r>
    </w:p>
    <w:p w:rsidR="00AC44C3" w:rsidRPr="006136A5" w:rsidRDefault="00621447" w:rsidP="00DA512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rPr>
          <w:rStyle w:val="111"/>
        </w:rPr>
      </w:pPr>
      <w:r w:rsidRPr="006136A5">
        <w:rPr>
          <w:rStyle w:val="111"/>
        </w:rPr>
        <w:t xml:space="preserve">(A) </w:t>
      </w:r>
      <w:r w:rsidR="00712E49" w:rsidRPr="00712E49">
        <w:rPr>
          <w:rFonts w:eastAsiaTheme="majorEastAsia"/>
          <w:spacing w:val="20"/>
          <w:position w:val="-10"/>
          <w:sz w:val="22"/>
          <w:szCs w:val="22"/>
        </w:rPr>
        <w:object w:dxaOrig="480" w:dyaOrig="320">
          <v:shape id="_x0000_i1050" type="#_x0000_t75" style="width:21.6pt;height:15.6pt" o:ole="">
            <v:imagedata r:id="rId56" o:title=""/>
          </v:shape>
          <o:OLEObject Type="Embed" ProgID="Equation.DSMT4" ShapeID="_x0000_i1050" DrawAspect="Content" ObjectID="_1528372389" r:id="rId57"/>
        </w:object>
      </w:r>
      <w:r w:rsidR="005464E7" w:rsidRPr="006136A5">
        <w:rPr>
          <w:rStyle w:val="111"/>
        </w:rPr>
        <w:tab/>
      </w:r>
      <w:r w:rsidRPr="006136A5">
        <w:rPr>
          <w:rStyle w:val="111"/>
        </w:rPr>
        <w:t xml:space="preserve">(B) </w:t>
      </w:r>
      <w:r w:rsidR="00712E49" w:rsidRPr="00712E49">
        <w:rPr>
          <w:rFonts w:eastAsiaTheme="majorEastAsia"/>
          <w:spacing w:val="20"/>
          <w:position w:val="-10"/>
          <w:sz w:val="22"/>
          <w:szCs w:val="22"/>
        </w:rPr>
        <w:object w:dxaOrig="499" w:dyaOrig="320">
          <v:shape id="_x0000_i1051" type="#_x0000_t75" style="width:23.4pt;height:15.6pt" o:ole="">
            <v:imagedata r:id="rId58" o:title=""/>
          </v:shape>
          <o:OLEObject Type="Embed" ProgID="Equation.DSMT4" ShapeID="_x0000_i1051" DrawAspect="Content" ObjectID="_1528372390" r:id="rId59"/>
        </w:object>
      </w:r>
      <w:r w:rsidR="005464E7" w:rsidRPr="006136A5">
        <w:rPr>
          <w:rStyle w:val="111"/>
        </w:rPr>
        <w:tab/>
      </w:r>
      <w:r w:rsidRPr="006136A5">
        <w:rPr>
          <w:rStyle w:val="111"/>
        </w:rPr>
        <w:t xml:space="preserve">(C) </w:t>
      </w:r>
      <w:r w:rsidR="00712E49" w:rsidRPr="00712E49">
        <w:rPr>
          <w:rFonts w:eastAsiaTheme="majorEastAsia"/>
          <w:spacing w:val="20"/>
          <w:position w:val="-10"/>
          <w:sz w:val="22"/>
          <w:szCs w:val="22"/>
        </w:rPr>
        <w:object w:dxaOrig="660" w:dyaOrig="320">
          <v:shape id="_x0000_i1052" type="#_x0000_t75" style="width:29.4pt;height:15.6pt" o:ole="">
            <v:imagedata r:id="rId60" o:title=""/>
          </v:shape>
          <o:OLEObject Type="Embed" ProgID="Equation.DSMT4" ShapeID="_x0000_i1052" DrawAspect="Content" ObjectID="_1528372391" r:id="rId61"/>
        </w:object>
      </w:r>
    </w:p>
    <w:p w:rsidR="00621447" w:rsidRPr="00712E49" w:rsidRDefault="00621447" w:rsidP="00712E49">
      <w:pPr>
        <w:tabs>
          <w:tab w:val="left" w:pos="2282"/>
          <w:tab w:val="left" w:pos="4060"/>
          <w:tab w:val="left" w:pos="5907"/>
          <w:tab w:val="left" w:pos="7699"/>
        </w:tabs>
        <w:spacing w:line="320" w:lineRule="atLeast"/>
        <w:ind w:right="357" w:firstLineChars="152" w:firstLine="395"/>
        <w:rPr>
          <w:i/>
          <w:spacing w:val="20"/>
          <w:sz w:val="22"/>
          <w:szCs w:val="22"/>
        </w:rPr>
      </w:pPr>
      <w:r w:rsidRPr="006136A5">
        <w:rPr>
          <w:rStyle w:val="111"/>
        </w:rPr>
        <w:t xml:space="preserve">(D) </w:t>
      </w:r>
      <w:r w:rsidR="005464E7" w:rsidRPr="00712E49">
        <w:rPr>
          <w:rFonts w:eastAsiaTheme="majorEastAsia"/>
          <w:spacing w:val="20"/>
          <w:position w:val="-10"/>
          <w:sz w:val="22"/>
          <w:szCs w:val="22"/>
        </w:rPr>
        <w:object w:dxaOrig="700" w:dyaOrig="320">
          <v:shape id="_x0000_i1053" type="#_x0000_t75" style="width:31.8pt;height:15.6pt" o:ole="">
            <v:imagedata r:id="rId62" o:title=""/>
          </v:shape>
          <o:OLEObject Type="Embed" ProgID="Equation.DSMT4" ShapeID="_x0000_i1053" DrawAspect="Content" ObjectID="_1528372392" r:id="rId63"/>
        </w:object>
      </w:r>
      <w:r w:rsidR="005464E7" w:rsidRPr="006136A5">
        <w:rPr>
          <w:rStyle w:val="111"/>
        </w:rPr>
        <w:tab/>
      </w:r>
      <w:r w:rsidRPr="006136A5">
        <w:rPr>
          <w:rStyle w:val="111"/>
        </w:rPr>
        <w:t xml:space="preserve">(E) </w:t>
      </w:r>
      <w:r w:rsidR="005464E7" w:rsidRPr="00712E49">
        <w:rPr>
          <w:rFonts w:eastAsiaTheme="majorEastAsia"/>
          <w:spacing w:val="20"/>
          <w:position w:val="-10"/>
          <w:sz w:val="22"/>
          <w:szCs w:val="22"/>
        </w:rPr>
        <w:object w:dxaOrig="700" w:dyaOrig="320">
          <v:shape id="_x0000_i1054" type="#_x0000_t75" style="width:31.8pt;height:15.6pt" o:ole="">
            <v:imagedata r:id="rId64" o:title=""/>
          </v:shape>
          <o:OLEObject Type="Embed" ProgID="Equation.DSMT4" ShapeID="_x0000_i1054" DrawAspect="Content" ObjectID="_1528372393" r:id="rId65"/>
        </w:object>
      </w:r>
    </w:p>
    <w:p w:rsidR="00621447" w:rsidRDefault="00032A28" w:rsidP="00032A28">
      <w:pPr>
        <w:rPr>
          <w:rFonts w:eastAsiaTheme="majorEastAsia"/>
          <w:sz w:val="22"/>
          <w:szCs w:val="22"/>
        </w:rPr>
      </w:pPr>
      <w:r w:rsidRPr="00CE1F92">
        <w:rPr>
          <w:rFonts w:eastAsiaTheme="majorEastAsia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14208" behindDoc="0" locked="0" layoutInCell="1" allowOverlap="1" wp14:anchorId="013D435B" wp14:editId="264D9F86">
                <wp:simplePos x="0" y="0"/>
                <wp:positionH relativeFrom="column">
                  <wp:posOffset>4213225</wp:posOffset>
                </wp:positionH>
                <wp:positionV relativeFrom="paragraph">
                  <wp:posOffset>6985</wp:posOffset>
                </wp:positionV>
                <wp:extent cx="741045" cy="278765"/>
                <wp:effectExtent l="0" t="0" r="1905" b="6985"/>
                <wp:wrapSquare wrapText="bothSides"/>
                <wp:docPr id="48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1045" cy="278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235E2" w:rsidRPr="00072B7D" w:rsidRDefault="007235E2" w:rsidP="00032A2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D435B" id="文字方塊 2" o:spid="_x0000_s1040" type="#_x0000_t202" style="position:absolute;margin-left:331.75pt;margin-top:.55pt;width:58.35pt;height:21.95pt;z-index:2516142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" stroked="f">
                <v:textbox>
                  <w:txbxContent>
                    <w:p w:rsidR="007235E2" w:rsidRPr="00072B7D" w:rsidRDefault="007235E2" w:rsidP="00032A28"/>
                  </w:txbxContent>
                </v:textbox>
                <w10:wrap type="square"/>
              </v:shape>
            </w:pict>
          </mc:Fallback>
        </mc:AlternateContent>
      </w:r>
    </w:p>
    <w:p w:rsidR="00712E49" w:rsidRPr="00CE1F92" w:rsidRDefault="00712E49" w:rsidP="00032A28">
      <w:pPr>
        <w:rPr>
          <w:rFonts w:eastAsiaTheme="majorEastAsia"/>
          <w:sz w:val="22"/>
          <w:szCs w:val="22"/>
        </w:rPr>
      </w:pPr>
    </w:p>
    <w:p w:rsidR="00032A28" w:rsidRPr="00CE1F92" w:rsidRDefault="00032A28" w:rsidP="00032A28">
      <w:pPr>
        <w:rPr>
          <w:rFonts w:eastAsiaTheme="majorEastAsia"/>
          <w:sz w:val="22"/>
          <w:szCs w:val="22"/>
        </w:rPr>
      </w:pPr>
    </w:p>
    <w:p w:rsidR="00302CCC" w:rsidRPr="00CE1F92" w:rsidRDefault="00302CCC" w:rsidP="00BA1CE6">
      <w:pPr>
        <w:spacing w:line="340" w:lineRule="atLeast"/>
        <w:ind w:left="279" w:hangingChars="127" w:hanging="279"/>
        <w:jc w:val="both"/>
        <w:rPr>
          <w:rFonts w:eastAsiaTheme="majorEastAsia"/>
          <w:sz w:val="22"/>
          <w:szCs w:val="22"/>
        </w:rPr>
      </w:pPr>
      <w:r w:rsidRPr="00CE1F92">
        <w:rPr>
          <w:rFonts w:eastAsiaTheme="majorEastAsia"/>
          <w:sz w:val="22"/>
          <w:szCs w:val="22"/>
        </w:rPr>
        <w:t>5.</w:t>
      </w:r>
      <w:r w:rsidR="00CE1F92">
        <w:rPr>
          <w:rFonts w:eastAsiaTheme="majorEastAsia"/>
          <w:sz w:val="22"/>
          <w:szCs w:val="22"/>
        </w:rPr>
        <w:tab/>
      </w:r>
      <w:r w:rsidR="005D5303">
        <w:rPr>
          <w:rStyle w:val="111"/>
          <w:rFonts w:hint="eastAsia"/>
        </w:rPr>
        <w:t>從比</w:t>
      </w:r>
      <w:r w:rsidR="003871F4" w:rsidRPr="006136A5">
        <w:rPr>
          <w:rStyle w:val="111"/>
          <w:rFonts w:hint="eastAsia"/>
        </w:rPr>
        <w:t>水平</w:t>
      </w:r>
      <w:r w:rsidR="005D5303">
        <w:rPr>
          <w:rStyle w:val="111"/>
          <w:rFonts w:hint="eastAsia"/>
        </w:rPr>
        <w:t>地</w:t>
      </w:r>
      <w:r w:rsidR="003871F4" w:rsidRPr="006136A5">
        <w:rPr>
          <w:rStyle w:val="111"/>
          <w:rFonts w:hint="eastAsia"/>
        </w:rPr>
        <w:t>面</w:t>
      </w:r>
      <w:r w:rsidRPr="006136A5">
        <w:rPr>
          <w:rStyle w:val="111"/>
        </w:rPr>
        <w:t>高</w:t>
      </w:r>
      <w:proofErr w:type="gramStart"/>
      <w:r w:rsidR="00A93B99" w:rsidRPr="00712E49">
        <w:rPr>
          <w:rFonts w:eastAsiaTheme="majorEastAsia"/>
          <w:spacing w:val="20"/>
          <w:position w:val="-10"/>
          <w:sz w:val="22"/>
          <w:szCs w:val="22"/>
        </w:rPr>
        <w:object w:dxaOrig="680" w:dyaOrig="320">
          <v:shape id="_x0000_i1055" type="#_x0000_t75" style="width:31.2pt;height:15.6pt" o:ole="">
            <v:imagedata r:id="rId66" o:title=""/>
          </v:shape>
          <o:OLEObject Type="Embed" ProgID="Equation.DSMT4" ShapeID="_x0000_i1055" DrawAspect="Content" ObjectID="_1528372394" r:id="rId67"/>
        </w:object>
      </w:r>
      <w:r w:rsidR="005D5303">
        <w:rPr>
          <w:rStyle w:val="111"/>
        </w:rPr>
        <w:t>的崖頂</w:t>
      </w:r>
      <w:proofErr w:type="gramEnd"/>
      <w:r w:rsidR="005D5303">
        <w:rPr>
          <w:rStyle w:val="111"/>
          <w:rFonts w:hint="eastAsia"/>
        </w:rPr>
        <w:t>水平拋出一顆質量為</w:t>
      </w:r>
      <w:r w:rsidR="00A93B99" w:rsidRPr="00712E49">
        <w:rPr>
          <w:rFonts w:eastAsiaTheme="majorEastAsia"/>
          <w:spacing w:val="20"/>
          <w:position w:val="-10"/>
          <w:sz w:val="22"/>
          <w:szCs w:val="22"/>
        </w:rPr>
        <w:object w:dxaOrig="620" w:dyaOrig="320">
          <v:shape id="_x0000_i1056" type="#_x0000_t75" style="width:27pt;height:15.6pt" o:ole="">
            <v:imagedata r:id="rId68" o:title=""/>
          </v:shape>
          <o:OLEObject Type="Embed" ProgID="Equation.DSMT4" ShapeID="_x0000_i1056" DrawAspect="Content" ObjectID="_1528372395" r:id="rId69"/>
        </w:object>
      </w:r>
      <w:r w:rsidR="005D5303" w:rsidRPr="006136A5">
        <w:rPr>
          <w:rStyle w:val="111"/>
        </w:rPr>
        <w:t>的籃球</w:t>
      </w:r>
      <w:r w:rsidRPr="006136A5">
        <w:rPr>
          <w:rStyle w:val="111"/>
        </w:rPr>
        <w:t>，</w:t>
      </w:r>
      <w:r w:rsidR="005D5303" w:rsidRPr="006136A5">
        <w:rPr>
          <w:rStyle w:val="111"/>
        </w:rPr>
        <w:t>籃球</w:t>
      </w:r>
      <w:r w:rsidR="005D5303">
        <w:rPr>
          <w:rStyle w:val="111"/>
          <w:rFonts w:hint="eastAsia"/>
        </w:rPr>
        <w:t>初</w:t>
      </w:r>
      <w:r w:rsidR="005D5303" w:rsidRPr="006136A5">
        <w:rPr>
          <w:rStyle w:val="111"/>
        </w:rPr>
        <w:t>速率</w:t>
      </w:r>
      <w:r w:rsidR="000A72D1">
        <w:rPr>
          <w:rStyle w:val="111"/>
          <w:rFonts w:hint="eastAsia"/>
        </w:rPr>
        <w:t>為</w:t>
      </w:r>
      <w:r w:rsidR="00A93B99" w:rsidRPr="00712E49">
        <w:rPr>
          <w:rFonts w:eastAsiaTheme="majorEastAsia"/>
          <w:spacing w:val="20"/>
          <w:position w:val="-10"/>
          <w:sz w:val="22"/>
          <w:szCs w:val="22"/>
        </w:rPr>
        <w:object w:dxaOrig="820" w:dyaOrig="320">
          <v:shape id="_x0000_i1057" type="#_x0000_t75" style="width:37.2pt;height:15.6pt" o:ole="">
            <v:imagedata r:id="rId70" o:title=""/>
          </v:shape>
          <o:OLEObject Type="Embed" ProgID="Equation.DSMT4" ShapeID="_x0000_i1057" DrawAspect="Content" ObjectID="_1528372396" r:id="rId71"/>
        </w:object>
      </w:r>
      <w:r w:rsidR="005D5303">
        <w:rPr>
          <w:rFonts w:eastAsiaTheme="majorEastAsia" w:hint="eastAsia"/>
          <w:spacing w:val="20"/>
          <w:sz w:val="22"/>
          <w:szCs w:val="22"/>
        </w:rPr>
        <w:t>。</w:t>
      </w:r>
      <w:r w:rsidRPr="006136A5">
        <w:rPr>
          <w:rStyle w:val="111"/>
        </w:rPr>
        <w:t>當籃球</w:t>
      </w:r>
      <w:r w:rsidR="005D5303">
        <w:rPr>
          <w:rStyle w:val="111"/>
          <w:rFonts w:hint="eastAsia"/>
        </w:rPr>
        <w:t>擊中地</w:t>
      </w:r>
      <w:r w:rsidR="005D5303">
        <w:rPr>
          <w:rStyle w:val="111"/>
        </w:rPr>
        <w:t>面</w:t>
      </w:r>
      <w:r w:rsidR="000A72D1">
        <w:rPr>
          <w:rStyle w:val="111"/>
          <w:rFonts w:hint="eastAsia"/>
        </w:rPr>
        <w:t>前</w:t>
      </w:r>
      <w:r w:rsidR="005D5303">
        <w:rPr>
          <w:rStyle w:val="111"/>
        </w:rPr>
        <w:t>瞬間，測得</w:t>
      </w:r>
      <w:r w:rsidRPr="006136A5">
        <w:rPr>
          <w:rStyle w:val="111"/>
        </w:rPr>
        <w:t>速率為</w:t>
      </w:r>
      <w:r w:rsidR="00A93B99" w:rsidRPr="00712E49">
        <w:rPr>
          <w:rFonts w:eastAsiaTheme="majorEastAsia"/>
          <w:spacing w:val="20"/>
          <w:position w:val="-10"/>
          <w:sz w:val="22"/>
          <w:szCs w:val="22"/>
        </w:rPr>
        <w:object w:dxaOrig="800" w:dyaOrig="320">
          <v:shape id="_x0000_i1058" type="#_x0000_t75" style="width:36.6pt;height:15.6pt" o:ole="">
            <v:imagedata r:id="rId72" o:title=""/>
          </v:shape>
          <o:OLEObject Type="Embed" ProgID="Equation.DSMT4" ShapeID="_x0000_i1058" DrawAspect="Content" ObjectID="_1528372397" r:id="rId73"/>
        </w:object>
      </w:r>
      <w:r w:rsidR="005D5303">
        <w:rPr>
          <w:rStyle w:val="111"/>
          <w:rFonts w:hint="eastAsia"/>
        </w:rPr>
        <w:t>，設重力加速度為</w:t>
      </w:r>
      <w:r w:rsidR="004A7BCD" w:rsidRPr="00712E49">
        <w:rPr>
          <w:rFonts w:eastAsiaTheme="majorEastAsia"/>
          <w:spacing w:val="20"/>
          <w:position w:val="-10"/>
          <w:sz w:val="22"/>
          <w:szCs w:val="22"/>
        </w:rPr>
        <w:object w:dxaOrig="900" w:dyaOrig="360">
          <v:shape id="_x0000_i1059" type="#_x0000_t75" style="width:41.4pt;height:17.4pt" o:ole="">
            <v:imagedata r:id="rId74" o:title=""/>
          </v:shape>
          <o:OLEObject Type="Embed" ProgID="Equation.DSMT4" ShapeID="_x0000_i1059" DrawAspect="Content" ObjectID="_1528372398" r:id="rId75"/>
        </w:object>
      </w:r>
      <w:r w:rsidRPr="006136A5">
        <w:rPr>
          <w:rStyle w:val="111"/>
        </w:rPr>
        <w:t>，則</w:t>
      </w:r>
      <w:r w:rsidR="005D5303">
        <w:rPr>
          <w:rStyle w:val="111"/>
          <w:rFonts w:hint="eastAsia"/>
        </w:rPr>
        <w:t>墜落</w:t>
      </w:r>
      <w:r w:rsidRPr="006136A5">
        <w:rPr>
          <w:rStyle w:val="111"/>
          <w:rFonts w:hint="eastAsia"/>
        </w:rPr>
        <w:t>過程中</w:t>
      </w:r>
      <w:r w:rsidR="005D5303">
        <w:rPr>
          <w:rStyle w:val="111"/>
          <w:rFonts w:hint="eastAsia"/>
        </w:rPr>
        <w:t>籃球</w:t>
      </w:r>
      <w:r w:rsidRPr="006136A5">
        <w:rPr>
          <w:rStyle w:val="111"/>
        </w:rPr>
        <w:t>損耗的</w:t>
      </w:r>
      <w:r w:rsidR="005D5303">
        <w:rPr>
          <w:rStyle w:val="111"/>
          <w:rFonts w:hint="eastAsia"/>
        </w:rPr>
        <w:t>總</w:t>
      </w:r>
      <w:r w:rsidR="005D5303">
        <w:rPr>
          <w:rStyle w:val="111"/>
        </w:rPr>
        <w:t>力學能為</w:t>
      </w:r>
      <w:r w:rsidR="005D5303">
        <w:rPr>
          <w:rStyle w:val="111"/>
          <w:rFonts w:hint="eastAsia"/>
        </w:rPr>
        <w:t>多少</w:t>
      </w:r>
      <w:r w:rsidRPr="006136A5">
        <w:rPr>
          <w:rStyle w:val="111"/>
        </w:rPr>
        <w:t>？</w:t>
      </w:r>
    </w:p>
    <w:p w:rsidR="00302CCC" w:rsidRPr="00B17D4B" w:rsidRDefault="00302CCC" w:rsidP="00DA512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rPr>
          <w:rFonts w:eastAsiaTheme="majorEastAsia"/>
          <w:color w:val="000000"/>
          <w:spacing w:val="20"/>
          <w:sz w:val="22"/>
          <w:szCs w:val="22"/>
        </w:rPr>
      </w:pPr>
      <w:r w:rsidRPr="00B17D4B">
        <w:rPr>
          <w:rFonts w:eastAsiaTheme="majorEastAsia"/>
          <w:color w:val="000000"/>
          <w:spacing w:val="20"/>
          <w:sz w:val="22"/>
          <w:szCs w:val="22"/>
        </w:rPr>
        <w:t xml:space="preserve">(A) </w:t>
      </w:r>
      <w:r w:rsidR="00970553" w:rsidRPr="00B17D4B">
        <w:rPr>
          <w:rFonts w:eastAsiaTheme="majorEastAsia"/>
          <w:spacing w:val="20"/>
          <w:position w:val="-10"/>
          <w:sz w:val="22"/>
          <w:szCs w:val="22"/>
        </w:rPr>
        <w:object w:dxaOrig="480" w:dyaOrig="320">
          <v:shape id="_x0000_i1060" type="#_x0000_t75" style="width:21pt;height:15.6pt" o:ole="">
            <v:imagedata r:id="rId76" o:title=""/>
          </v:shape>
          <o:OLEObject Type="Embed" ProgID="Equation.DSMT4" ShapeID="_x0000_i1060" DrawAspect="Content" ObjectID="_1528372399" r:id="rId77"/>
        </w:object>
      </w:r>
      <w:r w:rsidR="00B17D4B" w:rsidRPr="00B17D4B">
        <w:rPr>
          <w:rFonts w:eastAsiaTheme="majorEastAsia"/>
          <w:color w:val="000000"/>
          <w:spacing w:val="20"/>
          <w:sz w:val="22"/>
          <w:szCs w:val="22"/>
        </w:rPr>
        <w:tab/>
      </w:r>
      <w:r w:rsidR="00712E49" w:rsidRPr="00B17D4B">
        <w:rPr>
          <w:rFonts w:eastAsiaTheme="majorEastAsia"/>
          <w:color w:val="000000"/>
          <w:spacing w:val="20"/>
          <w:sz w:val="22"/>
          <w:szCs w:val="22"/>
        </w:rPr>
        <w:t xml:space="preserve">(B) </w:t>
      </w:r>
      <w:r w:rsidR="00970553" w:rsidRPr="00B17D4B">
        <w:rPr>
          <w:rFonts w:eastAsiaTheme="majorEastAsia"/>
          <w:spacing w:val="20"/>
          <w:position w:val="-10"/>
          <w:sz w:val="22"/>
          <w:szCs w:val="22"/>
        </w:rPr>
        <w:object w:dxaOrig="580" w:dyaOrig="320">
          <v:shape id="_x0000_i1061" type="#_x0000_t75" style="width:25.2pt;height:15.6pt" o:ole="">
            <v:imagedata r:id="rId78" o:title=""/>
          </v:shape>
          <o:OLEObject Type="Embed" ProgID="Equation.DSMT4" ShapeID="_x0000_i1061" DrawAspect="Content" ObjectID="_1528372400" r:id="rId79"/>
        </w:object>
      </w:r>
      <w:r w:rsidR="00B17D4B" w:rsidRPr="00B17D4B">
        <w:rPr>
          <w:rFonts w:eastAsiaTheme="majorEastAsia"/>
          <w:color w:val="000000"/>
          <w:spacing w:val="20"/>
          <w:sz w:val="22"/>
          <w:szCs w:val="22"/>
        </w:rPr>
        <w:tab/>
      </w:r>
      <w:r w:rsidR="00712E49" w:rsidRPr="00B17D4B">
        <w:rPr>
          <w:rFonts w:eastAsiaTheme="majorEastAsia"/>
          <w:color w:val="000000"/>
          <w:spacing w:val="20"/>
          <w:sz w:val="22"/>
          <w:szCs w:val="22"/>
        </w:rPr>
        <w:t xml:space="preserve">(C) </w:t>
      </w:r>
      <w:r w:rsidR="00970553" w:rsidRPr="00B17D4B">
        <w:rPr>
          <w:rFonts w:eastAsiaTheme="majorEastAsia"/>
          <w:spacing w:val="20"/>
          <w:position w:val="-10"/>
          <w:sz w:val="22"/>
          <w:szCs w:val="22"/>
        </w:rPr>
        <w:object w:dxaOrig="600" w:dyaOrig="320">
          <v:shape id="_x0000_i1062" type="#_x0000_t75" style="width:26.4pt;height:15.6pt" o:ole="">
            <v:imagedata r:id="rId80" o:title=""/>
          </v:shape>
          <o:OLEObject Type="Embed" ProgID="Equation.DSMT4" ShapeID="_x0000_i1062" DrawAspect="Content" ObjectID="_1528372401" r:id="rId81"/>
        </w:object>
      </w:r>
      <w:r w:rsidR="00B17D4B" w:rsidRPr="00B17D4B">
        <w:rPr>
          <w:rFonts w:eastAsiaTheme="majorEastAsia"/>
          <w:color w:val="000000"/>
          <w:spacing w:val="20"/>
          <w:sz w:val="22"/>
          <w:szCs w:val="22"/>
        </w:rPr>
        <w:tab/>
        <w:t xml:space="preserve">(D) </w:t>
      </w:r>
      <w:r w:rsidR="00970553" w:rsidRPr="00B17D4B">
        <w:rPr>
          <w:rFonts w:eastAsiaTheme="majorEastAsia"/>
          <w:spacing w:val="20"/>
          <w:position w:val="-10"/>
          <w:sz w:val="22"/>
          <w:szCs w:val="22"/>
        </w:rPr>
        <w:object w:dxaOrig="600" w:dyaOrig="320">
          <v:shape id="_x0000_i1063" type="#_x0000_t75" style="width:26.4pt;height:15.6pt" o:ole="">
            <v:imagedata r:id="rId82" o:title=""/>
          </v:shape>
          <o:OLEObject Type="Embed" ProgID="Equation.DSMT4" ShapeID="_x0000_i1063" DrawAspect="Content" ObjectID="_1528372402" r:id="rId83"/>
        </w:object>
      </w:r>
      <w:r w:rsidR="00B17D4B" w:rsidRPr="006136A5">
        <w:rPr>
          <w:rStyle w:val="111"/>
        </w:rPr>
        <w:tab/>
      </w:r>
      <w:r w:rsidR="00B17D4B" w:rsidRPr="00B17D4B">
        <w:rPr>
          <w:rFonts w:eastAsiaTheme="majorEastAsia"/>
          <w:color w:val="000000"/>
          <w:spacing w:val="20"/>
          <w:sz w:val="22"/>
          <w:szCs w:val="22"/>
        </w:rPr>
        <w:t xml:space="preserve">(E) </w:t>
      </w:r>
      <w:r w:rsidR="00970553" w:rsidRPr="00B17D4B">
        <w:rPr>
          <w:rFonts w:eastAsiaTheme="majorEastAsia"/>
          <w:spacing w:val="20"/>
          <w:position w:val="-10"/>
          <w:sz w:val="22"/>
          <w:szCs w:val="22"/>
        </w:rPr>
        <w:object w:dxaOrig="600" w:dyaOrig="320">
          <v:shape id="_x0000_i1064" type="#_x0000_t75" style="width:26.4pt;height:15.6pt" o:ole="">
            <v:imagedata r:id="rId84" o:title=""/>
          </v:shape>
          <o:OLEObject Type="Embed" ProgID="Equation.DSMT4" ShapeID="_x0000_i1064" DrawAspect="Content" ObjectID="_1528372403" r:id="rId85"/>
        </w:object>
      </w:r>
    </w:p>
    <w:p w:rsidR="00E01409" w:rsidRPr="00CE1F92" w:rsidRDefault="00237DBC" w:rsidP="00DA512F">
      <w:pPr>
        <w:suppressAutoHyphens/>
        <w:autoSpaceDE w:val="0"/>
        <w:autoSpaceDN w:val="0"/>
        <w:adjustRightInd w:val="0"/>
        <w:spacing w:beforeLines="50" w:before="120" w:line="360" w:lineRule="atLeast"/>
        <w:ind w:left="378" w:hangingChars="140" w:hanging="378"/>
        <w:jc w:val="both"/>
        <w:rPr>
          <w:rFonts w:eastAsiaTheme="majorEastAsia"/>
          <w:sz w:val="22"/>
          <w:szCs w:val="22"/>
        </w:rPr>
      </w:pPr>
      <w:r w:rsidRPr="00CE1F92">
        <w:rPr>
          <w:rFonts w:eastAsiaTheme="majorEastAsia"/>
          <w:spacing w:val="25"/>
          <w:kern w:val="0"/>
          <w:sz w:val="22"/>
          <w:szCs w:val="22"/>
        </w:rPr>
        <w:t>6</w:t>
      </w:r>
      <w:r w:rsidR="00E01409" w:rsidRPr="00CE1F92">
        <w:rPr>
          <w:rFonts w:eastAsiaTheme="majorEastAsia" w:hint="eastAsia"/>
          <w:spacing w:val="25"/>
          <w:kern w:val="0"/>
          <w:sz w:val="22"/>
          <w:szCs w:val="22"/>
        </w:rPr>
        <w:t>.</w:t>
      </w:r>
      <w:r w:rsidR="00CE1F92">
        <w:rPr>
          <w:rFonts w:eastAsiaTheme="majorEastAsia"/>
          <w:spacing w:val="25"/>
          <w:kern w:val="0"/>
          <w:sz w:val="22"/>
          <w:szCs w:val="22"/>
        </w:rPr>
        <w:tab/>
      </w:r>
      <w:r w:rsidR="00E01409" w:rsidRPr="006136A5">
        <w:rPr>
          <w:rStyle w:val="111"/>
          <w:rFonts w:hint="eastAsia"/>
        </w:rPr>
        <w:t>甲、乙兩</w:t>
      </w:r>
      <w:r w:rsidR="00304E4A">
        <w:rPr>
          <w:rStyle w:val="111"/>
          <w:rFonts w:hint="eastAsia"/>
        </w:rPr>
        <w:t>顆</w:t>
      </w:r>
      <w:r w:rsidR="00E01409" w:rsidRPr="006136A5">
        <w:rPr>
          <w:rStyle w:val="111"/>
        </w:rPr>
        <w:t>人造</w:t>
      </w:r>
      <w:r w:rsidR="00E01409" w:rsidRPr="006136A5">
        <w:rPr>
          <w:rStyle w:val="111"/>
          <w:rFonts w:hint="eastAsia"/>
        </w:rPr>
        <w:t>衛星</w:t>
      </w:r>
      <w:r w:rsidR="00304E4A">
        <w:rPr>
          <w:rStyle w:val="111"/>
          <w:rFonts w:hint="eastAsia"/>
        </w:rPr>
        <w:t>分別</w:t>
      </w:r>
      <w:r w:rsidR="00304E4A">
        <w:rPr>
          <w:rStyle w:val="111"/>
        </w:rPr>
        <w:t>以不同半徑繞</w:t>
      </w:r>
      <w:r w:rsidR="00E01409" w:rsidRPr="006136A5">
        <w:rPr>
          <w:rStyle w:val="111"/>
        </w:rPr>
        <w:t>地球作等速圓周運動</w:t>
      </w:r>
      <w:r w:rsidR="00E01409" w:rsidRPr="006136A5">
        <w:rPr>
          <w:rStyle w:val="111"/>
          <w:rFonts w:hint="eastAsia"/>
        </w:rPr>
        <w:t>，</w:t>
      </w:r>
      <w:proofErr w:type="gramStart"/>
      <w:r w:rsidR="00E01409" w:rsidRPr="006136A5">
        <w:rPr>
          <w:rStyle w:val="111"/>
          <w:rFonts w:hint="eastAsia"/>
        </w:rPr>
        <w:t>若甲為</w:t>
      </w:r>
      <w:proofErr w:type="gramEnd"/>
      <w:r w:rsidR="00E01409" w:rsidRPr="006136A5">
        <w:rPr>
          <w:rStyle w:val="111"/>
          <w:rFonts w:hint="eastAsia"/>
        </w:rPr>
        <w:t>同步衛星</w:t>
      </w:r>
      <w:r w:rsidR="003871F4" w:rsidRPr="006136A5">
        <w:rPr>
          <w:rStyle w:val="111"/>
          <w:rFonts w:hint="eastAsia"/>
        </w:rPr>
        <w:t>，</w:t>
      </w:r>
      <w:r w:rsidR="00E01409" w:rsidRPr="006136A5">
        <w:rPr>
          <w:rStyle w:val="111"/>
          <w:rFonts w:hint="eastAsia"/>
        </w:rPr>
        <w:t>且其軌道半徑較乙衛星的軌道半徑大，則下列有關甲、乙兩衛星的</w:t>
      </w:r>
      <w:r w:rsidR="00E01409" w:rsidRPr="006136A5">
        <w:rPr>
          <w:rStyle w:val="111"/>
        </w:rPr>
        <w:t>敘述何者正確？</w:t>
      </w:r>
    </w:p>
    <w:p w:rsidR="00E01409" w:rsidRPr="004A7BCD" w:rsidRDefault="00E01409" w:rsidP="00DA512F">
      <w:pPr>
        <w:pStyle w:val="AA0653691"/>
      </w:pPr>
      <w:r w:rsidRPr="004A7BCD">
        <w:t>(A)</w:t>
      </w:r>
      <w:r w:rsidRPr="004A7BCD">
        <w:rPr>
          <w:rFonts w:hint="eastAsia"/>
        </w:rPr>
        <w:t xml:space="preserve"> </w:t>
      </w:r>
      <w:r w:rsidRPr="004A7BCD">
        <w:rPr>
          <w:rFonts w:hint="eastAsia"/>
        </w:rPr>
        <w:t>甲</w:t>
      </w:r>
      <w:r w:rsidR="00304E4A">
        <w:t>衛星繞</w:t>
      </w:r>
      <w:r w:rsidR="009A7C74" w:rsidRPr="004A7BCD">
        <w:t>地球</w:t>
      </w:r>
      <w:r w:rsidRPr="004A7BCD">
        <w:t>的速率</w:t>
      </w:r>
      <w:r w:rsidRPr="004A7BCD">
        <w:rPr>
          <w:rFonts w:hint="eastAsia"/>
        </w:rPr>
        <w:t>較</w:t>
      </w:r>
      <w:r w:rsidRPr="004A7BCD">
        <w:t>大</w:t>
      </w:r>
    </w:p>
    <w:p w:rsidR="00E01409" w:rsidRPr="004A7BCD" w:rsidRDefault="00E01409" w:rsidP="00DA512F">
      <w:pPr>
        <w:pStyle w:val="AA"/>
      </w:pPr>
      <w:r w:rsidRPr="004A7BCD">
        <w:t>(B)</w:t>
      </w:r>
      <w:r w:rsidRPr="004A7BCD">
        <w:rPr>
          <w:rFonts w:hint="eastAsia"/>
        </w:rPr>
        <w:t xml:space="preserve"> </w:t>
      </w:r>
      <w:r w:rsidRPr="004A7BCD">
        <w:rPr>
          <w:rFonts w:hint="eastAsia"/>
        </w:rPr>
        <w:t>甲</w:t>
      </w:r>
      <w:r w:rsidR="00304E4A">
        <w:t>衛星繞</w:t>
      </w:r>
      <w:r w:rsidR="009A7C74" w:rsidRPr="004A7BCD">
        <w:t>地球</w:t>
      </w:r>
      <w:r w:rsidRPr="004A7BCD">
        <w:t>的</w:t>
      </w:r>
      <w:r w:rsidRPr="004A7BCD">
        <w:rPr>
          <w:rFonts w:hint="eastAsia"/>
        </w:rPr>
        <w:t>向心</w:t>
      </w:r>
      <w:r w:rsidRPr="004A7BCD">
        <w:t>加速度量值</w:t>
      </w:r>
      <w:r w:rsidRPr="004A7BCD">
        <w:rPr>
          <w:rFonts w:hint="eastAsia"/>
        </w:rPr>
        <w:t>較</w:t>
      </w:r>
      <w:r w:rsidRPr="004A7BCD">
        <w:t>大</w:t>
      </w:r>
    </w:p>
    <w:p w:rsidR="00E01409" w:rsidRPr="004A7BCD" w:rsidRDefault="00E01409" w:rsidP="00DA512F">
      <w:pPr>
        <w:pStyle w:val="AA"/>
      </w:pPr>
      <w:r w:rsidRPr="004A7BCD">
        <w:t xml:space="preserve">(C) </w:t>
      </w:r>
      <w:r w:rsidRPr="004A7BCD">
        <w:rPr>
          <w:rFonts w:hint="eastAsia"/>
        </w:rPr>
        <w:t>甲</w:t>
      </w:r>
      <w:r w:rsidRPr="004A7BCD">
        <w:t>衛星</w:t>
      </w:r>
      <w:r w:rsidR="009A7C74" w:rsidRPr="004A7BCD">
        <w:t>繞行地球</w:t>
      </w:r>
      <w:r w:rsidRPr="004A7BCD">
        <w:t>的週期和地球的公轉週期相同</w:t>
      </w:r>
    </w:p>
    <w:p w:rsidR="00342344" w:rsidRPr="004A7BCD" w:rsidRDefault="00205EA1" w:rsidP="00DA512F">
      <w:pPr>
        <w:pStyle w:val="AA"/>
      </w:pPr>
      <w:r w:rsidRPr="004A7BCD">
        <w:t>(</w:t>
      </w:r>
      <w:r w:rsidR="00342344" w:rsidRPr="004A7BCD">
        <w:t>D)</w:t>
      </w:r>
      <w:r w:rsidR="00342344" w:rsidRPr="004A7BCD">
        <w:rPr>
          <w:rFonts w:hint="eastAsia"/>
          <w:spacing w:val="16"/>
        </w:rPr>
        <w:t xml:space="preserve"> </w:t>
      </w:r>
      <w:r w:rsidR="00342344" w:rsidRPr="004A7BCD">
        <w:rPr>
          <w:rFonts w:hint="eastAsia"/>
        </w:rPr>
        <w:t>甲</w:t>
      </w:r>
      <w:r w:rsidR="00342344" w:rsidRPr="004A7BCD">
        <w:t>衛星與地心連線在單位時間內掃過的面積</w:t>
      </w:r>
      <w:r w:rsidR="00342344" w:rsidRPr="004A7BCD">
        <w:rPr>
          <w:rFonts w:hint="eastAsia"/>
        </w:rPr>
        <w:t>較</w:t>
      </w:r>
      <w:r w:rsidR="00342344" w:rsidRPr="004A7BCD">
        <w:t>大</w:t>
      </w:r>
    </w:p>
    <w:p w:rsidR="009A7C74" w:rsidRPr="009A7C74" w:rsidRDefault="00342344" w:rsidP="00DA512F">
      <w:pPr>
        <w:pStyle w:val="AA"/>
        <w:rPr>
          <w:rFonts w:eastAsiaTheme="majorEastAsia"/>
          <w:spacing w:val="24"/>
        </w:rPr>
      </w:pPr>
      <w:r w:rsidRPr="004A7BCD">
        <w:t>(E)</w:t>
      </w:r>
      <w:r w:rsidRPr="004A7BCD">
        <w:rPr>
          <w:rFonts w:hint="eastAsia"/>
        </w:rPr>
        <w:t xml:space="preserve"> </w:t>
      </w:r>
      <w:r w:rsidRPr="004A7BCD">
        <w:rPr>
          <w:rFonts w:hint="eastAsia"/>
        </w:rPr>
        <w:t>甲、乙兩</w:t>
      </w:r>
      <w:r w:rsidRPr="004A7BCD">
        <w:t>衛星</w:t>
      </w:r>
      <w:r w:rsidRPr="004A7BCD">
        <w:rPr>
          <w:rFonts w:hint="eastAsia"/>
        </w:rPr>
        <w:t>分別</w:t>
      </w:r>
      <w:r w:rsidR="00304E4A">
        <w:t>與地心連線在單位時間內掃過</w:t>
      </w:r>
      <w:r w:rsidR="00304E4A" w:rsidRPr="004A7BCD">
        <w:rPr>
          <w:rFonts w:hint="eastAsia"/>
        </w:rPr>
        <w:t>相同</w:t>
      </w:r>
      <w:r w:rsidRPr="004A7BCD">
        <w:t>面積</w:t>
      </w:r>
      <w:r w:rsidR="00B17D4B">
        <w:rPr>
          <w:rFonts w:eastAsiaTheme="majorEastAsia"/>
          <w:spacing w:val="24"/>
        </w:rPr>
        <w:br w:type="page"/>
      </w:r>
    </w:p>
    <w:p w:rsidR="007D00EC" w:rsidRPr="00682F88" w:rsidRDefault="00237DBC" w:rsidP="00DA512F">
      <w:pPr>
        <w:suppressAutoHyphens/>
        <w:autoSpaceDE w:val="0"/>
        <w:autoSpaceDN w:val="0"/>
        <w:adjustRightInd w:val="0"/>
        <w:spacing w:beforeLines="25" w:before="60" w:line="360" w:lineRule="atLeast"/>
        <w:ind w:left="375" w:right="357" w:hangingChars="140" w:hanging="375"/>
        <w:jc w:val="both"/>
        <w:rPr>
          <w:rFonts w:eastAsiaTheme="majorEastAsia"/>
          <w:sz w:val="22"/>
        </w:rPr>
      </w:pPr>
      <w:r>
        <w:rPr>
          <w:rFonts w:eastAsiaTheme="majorEastAsia"/>
          <w:spacing w:val="24"/>
          <w:sz w:val="22"/>
        </w:rPr>
        <w:lastRenderedPageBreak/>
        <w:t>7</w:t>
      </w:r>
      <w:r w:rsidR="007D00EC">
        <w:rPr>
          <w:rFonts w:eastAsiaTheme="majorEastAsia" w:hint="eastAsia"/>
          <w:spacing w:val="24"/>
          <w:sz w:val="22"/>
        </w:rPr>
        <w:t>.</w:t>
      </w:r>
      <w:r w:rsidR="00B17D4B">
        <w:rPr>
          <w:rFonts w:eastAsiaTheme="majorEastAsia"/>
          <w:spacing w:val="24"/>
          <w:sz w:val="22"/>
        </w:rPr>
        <w:tab/>
      </w:r>
      <w:r w:rsidR="007D00EC" w:rsidRPr="006136A5">
        <w:rPr>
          <w:rStyle w:val="111"/>
        </w:rPr>
        <w:t>某生</w:t>
      </w:r>
      <w:r w:rsidR="007D00EC" w:rsidRPr="00B17D4B">
        <w:rPr>
          <w:rFonts w:eastAsiaTheme="majorEastAsia"/>
          <w:sz w:val="22"/>
        </w:rPr>
        <w:t>打網球</w:t>
      </w:r>
      <w:r w:rsidR="007D00EC" w:rsidRPr="006136A5">
        <w:rPr>
          <w:rStyle w:val="111"/>
        </w:rPr>
        <w:t>時，看見</w:t>
      </w:r>
      <w:proofErr w:type="gramStart"/>
      <w:r w:rsidR="007D00EC" w:rsidRPr="006136A5">
        <w:rPr>
          <w:rStyle w:val="111"/>
        </w:rPr>
        <w:t>一</w:t>
      </w:r>
      <w:proofErr w:type="gramEnd"/>
      <w:r w:rsidR="007D00EC" w:rsidRPr="006136A5">
        <w:rPr>
          <w:rStyle w:val="111"/>
          <w:rFonts w:hint="eastAsia"/>
        </w:rPr>
        <w:t>時</w:t>
      </w:r>
      <w:r w:rsidR="007D00EC" w:rsidRPr="006136A5">
        <w:rPr>
          <w:rStyle w:val="111"/>
        </w:rPr>
        <w:t>速為</w:t>
      </w:r>
      <w:r w:rsidR="00FE4D43" w:rsidRPr="00712E49">
        <w:rPr>
          <w:rFonts w:eastAsiaTheme="majorEastAsia"/>
          <w:spacing w:val="20"/>
          <w:position w:val="-10"/>
          <w:sz w:val="22"/>
          <w:szCs w:val="22"/>
        </w:rPr>
        <w:object w:dxaOrig="680" w:dyaOrig="320">
          <v:shape id="_x0000_i1065" type="#_x0000_t75" style="width:31.2pt;height:15.6pt" o:ole="">
            <v:imagedata r:id="rId86" o:title=""/>
          </v:shape>
          <o:OLEObject Type="Embed" ProgID="Equation.DSMT4" ShapeID="_x0000_i1065" DrawAspect="Content" ObjectID="_1528372404" r:id="rId87"/>
        </w:object>
      </w:r>
      <w:r w:rsidR="007D00EC" w:rsidRPr="006136A5">
        <w:rPr>
          <w:rStyle w:val="111"/>
        </w:rPr>
        <w:t>的球水平</w:t>
      </w:r>
      <w:r w:rsidR="00304E4A">
        <w:rPr>
          <w:rStyle w:val="111"/>
          <w:rFonts w:hint="eastAsia"/>
        </w:rPr>
        <w:t>朝自己</w:t>
      </w:r>
      <w:r w:rsidR="007D00EC" w:rsidRPr="006136A5">
        <w:rPr>
          <w:rStyle w:val="111"/>
        </w:rPr>
        <w:t>飛來，</w:t>
      </w:r>
      <w:r w:rsidR="000A72D1">
        <w:rPr>
          <w:rStyle w:val="111"/>
          <w:rFonts w:hint="eastAsia"/>
        </w:rPr>
        <w:t>立即揮拍回擊，</w:t>
      </w:r>
      <w:r w:rsidR="00304E4A">
        <w:rPr>
          <w:rStyle w:val="111"/>
          <w:rFonts w:hint="eastAsia"/>
        </w:rPr>
        <w:t>使得球與原入射方向反向飛出</w:t>
      </w:r>
      <w:r w:rsidR="000A72D1">
        <w:rPr>
          <w:rStyle w:val="111"/>
          <w:rFonts w:hint="eastAsia"/>
        </w:rPr>
        <w:t>，</w:t>
      </w:r>
      <w:r w:rsidR="007D00EC" w:rsidRPr="006136A5">
        <w:rPr>
          <w:rStyle w:val="111"/>
          <w:rFonts w:hint="eastAsia"/>
        </w:rPr>
        <w:t>時</w:t>
      </w:r>
      <w:r w:rsidR="007D00EC" w:rsidRPr="006136A5">
        <w:rPr>
          <w:rStyle w:val="111"/>
        </w:rPr>
        <w:t>速為</w:t>
      </w:r>
      <w:r w:rsidR="00FE4D43" w:rsidRPr="00712E49">
        <w:rPr>
          <w:rFonts w:eastAsiaTheme="majorEastAsia"/>
          <w:spacing w:val="20"/>
          <w:position w:val="-10"/>
          <w:sz w:val="22"/>
          <w:szCs w:val="22"/>
        </w:rPr>
        <w:object w:dxaOrig="800" w:dyaOrig="320">
          <v:shape id="_x0000_i1066" type="#_x0000_t75" style="width:36.6pt;height:15.6pt" o:ole="">
            <v:imagedata r:id="rId88" o:title=""/>
          </v:shape>
          <o:OLEObject Type="Embed" ProgID="Equation.DSMT4" ShapeID="_x0000_i1066" DrawAspect="Content" ObjectID="_1528372405" r:id="rId89"/>
        </w:object>
      </w:r>
      <w:r w:rsidR="00304E4A">
        <w:rPr>
          <w:rStyle w:val="111"/>
        </w:rPr>
        <w:t>。</w:t>
      </w:r>
      <w:proofErr w:type="gramStart"/>
      <w:r w:rsidR="00304E4A">
        <w:rPr>
          <w:rStyle w:val="111"/>
        </w:rPr>
        <w:t>已知球</w:t>
      </w:r>
      <w:r w:rsidR="007D00EC" w:rsidRPr="006136A5">
        <w:rPr>
          <w:rStyle w:val="111"/>
        </w:rPr>
        <w:t>質量</w:t>
      </w:r>
      <w:proofErr w:type="gramEnd"/>
      <w:r w:rsidR="007D00EC" w:rsidRPr="006136A5">
        <w:rPr>
          <w:rStyle w:val="111"/>
        </w:rPr>
        <w:t>為</w:t>
      </w:r>
      <w:r w:rsidR="00FE4D43" w:rsidRPr="00712E49">
        <w:rPr>
          <w:rFonts w:eastAsiaTheme="majorEastAsia"/>
          <w:spacing w:val="20"/>
          <w:position w:val="-10"/>
          <w:sz w:val="22"/>
          <w:szCs w:val="22"/>
        </w:rPr>
        <w:object w:dxaOrig="499" w:dyaOrig="320">
          <v:shape id="_x0000_i1067" type="#_x0000_t75" style="width:21.6pt;height:15.6pt" o:ole="">
            <v:imagedata r:id="rId90" o:title=""/>
          </v:shape>
          <o:OLEObject Type="Embed" ProgID="Equation.DSMT4" ShapeID="_x0000_i1067" DrawAspect="Content" ObjectID="_1528372406" r:id="rId91"/>
        </w:object>
      </w:r>
      <w:r w:rsidR="007D00EC" w:rsidRPr="006136A5">
        <w:rPr>
          <w:rStyle w:val="111"/>
        </w:rPr>
        <w:t>，且揮拍擊球時</w:t>
      </w:r>
      <w:r w:rsidR="00304E4A">
        <w:rPr>
          <w:rStyle w:val="111"/>
          <w:rFonts w:hint="eastAsia"/>
        </w:rPr>
        <w:t>，</w:t>
      </w:r>
      <w:r w:rsidR="00304E4A">
        <w:rPr>
          <w:rStyle w:val="111"/>
        </w:rPr>
        <w:t>球與球拍接觸</w:t>
      </w:r>
      <w:r w:rsidR="007D00EC" w:rsidRPr="006136A5">
        <w:rPr>
          <w:rStyle w:val="111"/>
        </w:rPr>
        <w:t>時間為</w:t>
      </w:r>
      <w:r w:rsidR="00FE4D43" w:rsidRPr="00712E49">
        <w:rPr>
          <w:rFonts w:eastAsiaTheme="majorEastAsia"/>
          <w:spacing w:val="20"/>
          <w:position w:val="-10"/>
          <w:sz w:val="22"/>
          <w:szCs w:val="22"/>
        </w:rPr>
        <w:object w:dxaOrig="660" w:dyaOrig="320">
          <v:shape id="_x0000_i1068" type="#_x0000_t75" style="width:30pt;height:15.6pt" o:ole="">
            <v:imagedata r:id="rId92" o:title=""/>
          </v:shape>
          <o:OLEObject Type="Embed" ProgID="Equation.DSMT4" ShapeID="_x0000_i1068" DrawAspect="Content" ObjectID="_1528372407" r:id="rId93"/>
        </w:object>
      </w:r>
      <w:r w:rsidR="00BB3F14" w:rsidRPr="006136A5">
        <w:rPr>
          <w:rStyle w:val="111"/>
        </w:rPr>
        <w:t>，在球與球拍接觸</w:t>
      </w:r>
      <w:r w:rsidR="00FE4D43">
        <w:rPr>
          <w:rStyle w:val="111"/>
          <w:rFonts w:hint="eastAsia"/>
        </w:rPr>
        <w:t>的</w:t>
      </w:r>
      <w:r w:rsidR="00BB3F14" w:rsidRPr="006136A5">
        <w:rPr>
          <w:rStyle w:val="111"/>
        </w:rPr>
        <w:t>這段時間</w:t>
      </w:r>
      <w:r w:rsidR="00304E4A">
        <w:rPr>
          <w:rStyle w:val="111"/>
          <w:rFonts w:hint="eastAsia"/>
        </w:rPr>
        <w:t>，</w:t>
      </w:r>
      <w:r w:rsidR="007D00EC" w:rsidRPr="006136A5">
        <w:rPr>
          <w:rStyle w:val="111"/>
        </w:rPr>
        <w:t>球</w:t>
      </w:r>
      <w:r w:rsidR="00304E4A">
        <w:rPr>
          <w:rStyle w:val="111"/>
          <w:rFonts w:hint="eastAsia"/>
        </w:rPr>
        <w:t>所受</w:t>
      </w:r>
      <w:r w:rsidR="00BB3F14" w:rsidRPr="006136A5">
        <w:rPr>
          <w:rStyle w:val="111"/>
          <w:rFonts w:hint="eastAsia"/>
        </w:rPr>
        <w:t>的</w:t>
      </w:r>
      <w:r w:rsidR="00BB3F14" w:rsidRPr="006136A5">
        <w:rPr>
          <w:rStyle w:val="111"/>
        </w:rPr>
        <w:t>平均</w:t>
      </w:r>
      <w:r w:rsidR="00BB3F14" w:rsidRPr="006136A5">
        <w:rPr>
          <w:rStyle w:val="111"/>
          <w:rFonts w:hint="eastAsia"/>
        </w:rPr>
        <w:t>作用</w:t>
      </w:r>
      <w:r w:rsidR="00BB3F14" w:rsidRPr="006136A5">
        <w:rPr>
          <w:rStyle w:val="111"/>
        </w:rPr>
        <w:t>力</w:t>
      </w:r>
      <w:r w:rsidR="00BB3F14" w:rsidRPr="006136A5">
        <w:rPr>
          <w:rStyle w:val="111"/>
          <w:rFonts w:hint="eastAsia"/>
        </w:rPr>
        <w:t>之</w:t>
      </w:r>
      <w:r w:rsidR="007D00EC" w:rsidRPr="006136A5">
        <w:rPr>
          <w:rStyle w:val="111"/>
        </w:rPr>
        <w:t>量值約為多少</w:t>
      </w:r>
      <w:r w:rsidR="007D00EC" w:rsidRPr="006136A5">
        <w:rPr>
          <w:rStyle w:val="111"/>
          <w:rFonts w:hint="eastAsia"/>
        </w:rPr>
        <w:t>牛頓</w:t>
      </w:r>
      <w:r w:rsidR="007D00EC" w:rsidRPr="006136A5">
        <w:rPr>
          <w:rStyle w:val="111"/>
        </w:rPr>
        <w:t>？</w:t>
      </w:r>
      <w:r w:rsidR="00B17D4B" w:rsidRPr="00682F88">
        <w:rPr>
          <w:rFonts w:eastAsiaTheme="majorEastAsia"/>
          <w:sz w:val="22"/>
        </w:rPr>
        <w:t xml:space="preserve"> </w:t>
      </w:r>
    </w:p>
    <w:p w:rsidR="005A27F7" w:rsidRPr="00B17D4B" w:rsidRDefault="00B17D4B" w:rsidP="00DA512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B17D4B">
        <w:rPr>
          <w:rFonts w:eastAsiaTheme="majorEastAsia"/>
          <w:spacing w:val="20"/>
          <w:sz w:val="22"/>
        </w:rPr>
        <w:t>(A) 50</w:t>
      </w:r>
      <w:r w:rsidRPr="00B17D4B">
        <w:rPr>
          <w:rFonts w:eastAsiaTheme="majorEastAsia"/>
          <w:spacing w:val="20"/>
          <w:sz w:val="22"/>
        </w:rPr>
        <w:tab/>
      </w:r>
      <w:r w:rsidR="005A27F7" w:rsidRPr="00B17D4B">
        <w:rPr>
          <w:rFonts w:eastAsiaTheme="majorEastAsia"/>
          <w:spacing w:val="20"/>
          <w:sz w:val="22"/>
        </w:rPr>
        <w:t>(B) 40</w:t>
      </w:r>
      <w:r w:rsidRPr="00B17D4B">
        <w:rPr>
          <w:rFonts w:eastAsiaTheme="majorEastAsia"/>
          <w:spacing w:val="20"/>
          <w:sz w:val="22"/>
        </w:rPr>
        <w:tab/>
      </w:r>
      <w:r w:rsidR="005A27F7" w:rsidRPr="00B17D4B">
        <w:rPr>
          <w:rFonts w:eastAsiaTheme="majorEastAsia"/>
          <w:spacing w:val="20"/>
          <w:sz w:val="22"/>
        </w:rPr>
        <w:t>(C)</w:t>
      </w:r>
      <w:r w:rsidR="00AC44C3" w:rsidRPr="00B17D4B">
        <w:rPr>
          <w:rFonts w:eastAsiaTheme="majorEastAsia"/>
          <w:spacing w:val="20"/>
          <w:sz w:val="22"/>
        </w:rPr>
        <w:t xml:space="preserve"> </w:t>
      </w:r>
      <w:r w:rsidR="005A27F7" w:rsidRPr="00B17D4B">
        <w:rPr>
          <w:rFonts w:eastAsiaTheme="majorEastAsia"/>
          <w:spacing w:val="20"/>
          <w:sz w:val="22"/>
        </w:rPr>
        <w:t>35</w:t>
      </w:r>
      <w:r w:rsidRPr="00B17D4B">
        <w:rPr>
          <w:rFonts w:eastAsiaTheme="majorEastAsia"/>
          <w:spacing w:val="20"/>
          <w:sz w:val="22"/>
        </w:rPr>
        <w:tab/>
      </w:r>
      <w:r w:rsidR="005A27F7" w:rsidRPr="00B17D4B">
        <w:rPr>
          <w:rFonts w:eastAsiaTheme="majorEastAsia"/>
          <w:spacing w:val="20"/>
          <w:sz w:val="22"/>
        </w:rPr>
        <w:t>(D) 30</w:t>
      </w:r>
      <w:r w:rsidRPr="00B17D4B">
        <w:rPr>
          <w:rFonts w:eastAsiaTheme="majorEastAsia"/>
          <w:spacing w:val="20"/>
          <w:sz w:val="22"/>
        </w:rPr>
        <w:tab/>
      </w:r>
      <w:r w:rsidR="005A27F7" w:rsidRPr="00B17D4B">
        <w:rPr>
          <w:rFonts w:eastAsiaTheme="majorEastAsia"/>
          <w:spacing w:val="20"/>
          <w:sz w:val="22"/>
        </w:rPr>
        <w:t>(E) 25</w:t>
      </w:r>
    </w:p>
    <w:p w:rsidR="0054296F" w:rsidRPr="0054296F" w:rsidRDefault="00237DBC" w:rsidP="00DA512F">
      <w:pPr>
        <w:suppressAutoHyphens/>
        <w:autoSpaceDE w:val="0"/>
        <w:autoSpaceDN w:val="0"/>
        <w:adjustRightInd w:val="0"/>
        <w:spacing w:beforeLines="50" w:before="120" w:line="360" w:lineRule="atLeast"/>
        <w:ind w:left="308" w:right="357" w:hangingChars="140" w:hanging="308"/>
        <w:jc w:val="both"/>
        <w:rPr>
          <w:rFonts w:eastAsiaTheme="majorEastAsia"/>
          <w:sz w:val="22"/>
        </w:rPr>
      </w:pPr>
      <w:r>
        <w:rPr>
          <w:rFonts w:eastAsiaTheme="majorEastAsia" w:hint="eastAsia"/>
          <w:sz w:val="22"/>
        </w:rPr>
        <w:t>8</w:t>
      </w:r>
      <w:r w:rsidR="0054296F">
        <w:rPr>
          <w:rFonts w:eastAsiaTheme="majorEastAsia" w:hint="eastAsia"/>
          <w:sz w:val="22"/>
        </w:rPr>
        <w:t>.</w:t>
      </w:r>
      <w:r w:rsidR="00B17D4B">
        <w:rPr>
          <w:rFonts w:eastAsiaTheme="majorEastAsia" w:hint="eastAsia"/>
          <w:sz w:val="22"/>
        </w:rPr>
        <w:tab/>
      </w:r>
      <w:r w:rsidR="0054296F" w:rsidRPr="006136A5">
        <w:rPr>
          <w:rStyle w:val="111"/>
        </w:rPr>
        <w:t>某</w:t>
      </w:r>
      <w:r w:rsidR="00AB4C59" w:rsidRPr="006136A5">
        <w:rPr>
          <w:rStyle w:val="111"/>
          <w:rFonts w:hint="eastAsia"/>
        </w:rPr>
        <w:t>百貨公司的</w:t>
      </w:r>
      <w:r w:rsidR="0054296F" w:rsidRPr="006136A5">
        <w:rPr>
          <w:rStyle w:val="111"/>
        </w:rPr>
        <w:t>電動手扶梯以</w:t>
      </w:r>
      <w:r w:rsidR="00B17D4B" w:rsidRPr="00712E49">
        <w:rPr>
          <w:rFonts w:eastAsiaTheme="majorEastAsia"/>
          <w:spacing w:val="20"/>
          <w:position w:val="-10"/>
          <w:sz w:val="22"/>
          <w:szCs w:val="22"/>
        </w:rPr>
        <w:object w:dxaOrig="980" w:dyaOrig="320">
          <v:shape id="_x0000_i1069" type="#_x0000_t75" style="width:43.8pt;height:15.6pt" o:ole="">
            <v:imagedata r:id="rId94" o:title=""/>
          </v:shape>
          <o:OLEObject Type="Embed" ProgID="Equation.DSMT4" ShapeID="_x0000_i1069" DrawAspect="Content" ObjectID="_1528372408" r:id="rId95"/>
        </w:object>
      </w:r>
      <w:r w:rsidR="0054296F" w:rsidRPr="006136A5">
        <w:rPr>
          <w:rStyle w:val="111"/>
        </w:rPr>
        <w:t>的固定速度、</w:t>
      </w:r>
      <w:r w:rsidR="0054296F" w:rsidRPr="006136A5">
        <w:rPr>
          <w:rStyle w:val="111"/>
        </w:rPr>
        <w:t>30</w:t>
      </w:r>
      <w:r w:rsidR="0054296F" w:rsidRPr="006136A5">
        <w:rPr>
          <w:rStyle w:val="111"/>
        </w:rPr>
        <w:t>度的仰角運送顧客上樓，使用</w:t>
      </w:r>
      <w:r w:rsidR="00B17D4B" w:rsidRPr="00712E49">
        <w:rPr>
          <w:rFonts w:eastAsiaTheme="majorEastAsia"/>
          <w:spacing w:val="20"/>
          <w:position w:val="-10"/>
          <w:sz w:val="22"/>
          <w:szCs w:val="22"/>
        </w:rPr>
        <w:object w:dxaOrig="680" w:dyaOrig="320">
          <v:shape id="_x0000_i1070" type="#_x0000_t75" style="width:30.6pt;height:15.6pt" o:ole="">
            <v:imagedata r:id="rId96" o:title=""/>
          </v:shape>
          <o:OLEObject Type="Embed" ProgID="Equation.DSMT4" ShapeID="_x0000_i1070" DrawAspect="Content" ObjectID="_1528372409" r:id="rId97"/>
        </w:object>
      </w:r>
      <w:r w:rsidR="0054296F" w:rsidRPr="006136A5">
        <w:rPr>
          <w:rStyle w:val="111"/>
        </w:rPr>
        <w:t>的電源驅動馬達帶動手扶梯運轉。假設</w:t>
      </w:r>
      <w:r w:rsidR="0042016F" w:rsidRPr="006136A5">
        <w:rPr>
          <w:rStyle w:val="111"/>
          <w:rFonts w:hint="eastAsia"/>
        </w:rPr>
        <w:t>運送此</w:t>
      </w:r>
      <w:r w:rsidR="0054296F" w:rsidRPr="006136A5">
        <w:rPr>
          <w:rStyle w:val="111"/>
        </w:rPr>
        <w:t>顧客</w:t>
      </w:r>
      <w:r w:rsidR="0042016F" w:rsidRPr="006136A5">
        <w:rPr>
          <w:rStyle w:val="111"/>
          <w:rFonts w:hint="eastAsia"/>
        </w:rPr>
        <w:t>上樓所需</w:t>
      </w:r>
      <w:r w:rsidR="000A72D1">
        <w:rPr>
          <w:rStyle w:val="111"/>
          <w:rFonts w:hint="eastAsia"/>
        </w:rPr>
        <w:t>作</w:t>
      </w:r>
      <w:r w:rsidR="0042016F" w:rsidRPr="006136A5">
        <w:rPr>
          <w:rStyle w:val="111"/>
          <w:rFonts w:hint="eastAsia"/>
        </w:rPr>
        <w:t>的功，完全來自馬達，而顧客</w:t>
      </w:r>
      <w:r w:rsidR="00AB4C59" w:rsidRPr="006136A5">
        <w:rPr>
          <w:rStyle w:val="111"/>
          <w:rFonts w:hint="eastAsia"/>
        </w:rPr>
        <w:t>的質量</w:t>
      </w:r>
      <w:r w:rsidR="0054296F" w:rsidRPr="006136A5">
        <w:rPr>
          <w:rStyle w:val="111"/>
        </w:rPr>
        <w:t>為</w:t>
      </w:r>
      <w:r w:rsidR="00B17D4B" w:rsidRPr="00712E49">
        <w:rPr>
          <w:rFonts w:eastAsiaTheme="majorEastAsia"/>
          <w:spacing w:val="20"/>
          <w:position w:val="-10"/>
          <w:sz w:val="22"/>
          <w:szCs w:val="22"/>
        </w:rPr>
        <w:object w:dxaOrig="620" w:dyaOrig="320">
          <v:shape id="_x0000_i1071" type="#_x0000_t75" style="width:28.2pt;height:15.6pt" o:ole="">
            <v:imagedata r:id="rId98" o:title=""/>
          </v:shape>
          <o:OLEObject Type="Embed" ProgID="Equation.DSMT4" ShapeID="_x0000_i1071" DrawAspect="Content" ObjectID="_1528372410" r:id="rId99"/>
        </w:object>
      </w:r>
      <w:r w:rsidR="0042016F" w:rsidRPr="006136A5">
        <w:rPr>
          <w:rStyle w:val="111"/>
          <w:rFonts w:hint="eastAsia"/>
        </w:rPr>
        <w:t>，</w:t>
      </w:r>
      <w:r w:rsidR="0054296F" w:rsidRPr="006136A5">
        <w:rPr>
          <w:rStyle w:val="111"/>
        </w:rPr>
        <w:t>且取重力加速度為</w:t>
      </w:r>
      <w:r w:rsidR="00B14551" w:rsidRPr="00712E49">
        <w:rPr>
          <w:rFonts w:eastAsiaTheme="majorEastAsia"/>
          <w:spacing w:val="20"/>
          <w:position w:val="-10"/>
          <w:sz w:val="22"/>
          <w:szCs w:val="22"/>
        </w:rPr>
        <w:object w:dxaOrig="900" w:dyaOrig="360">
          <v:shape id="_x0000_i1072" type="#_x0000_t75" style="width:40.8pt;height:17.4pt" o:ole="">
            <v:imagedata r:id="rId100" o:title=""/>
          </v:shape>
          <o:OLEObject Type="Embed" ProgID="Equation.DSMT4" ShapeID="_x0000_i1072" DrawAspect="Content" ObjectID="_1528372411" r:id="rId101"/>
        </w:object>
      </w:r>
      <w:r w:rsidR="0054296F" w:rsidRPr="006136A5">
        <w:rPr>
          <w:rStyle w:val="111"/>
        </w:rPr>
        <w:t>，則</w:t>
      </w:r>
      <w:r w:rsidR="0054296F" w:rsidRPr="006136A5">
        <w:rPr>
          <w:rStyle w:val="111"/>
          <w:rFonts w:hint="eastAsia"/>
        </w:rPr>
        <w:t>此</w:t>
      </w:r>
      <w:r w:rsidR="0054296F" w:rsidRPr="006136A5">
        <w:rPr>
          <w:rStyle w:val="111"/>
        </w:rPr>
        <w:t>位顧客</w:t>
      </w:r>
      <w:r w:rsidR="0042016F" w:rsidRPr="006136A5">
        <w:rPr>
          <w:rStyle w:val="111"/>
          <w:rFonts w:hint="eastAsia"/>
        </w:rPr>
        <w:t>靜</w:t>
      </w:r>
      <w:r w:rsidR="00476A7A" w:rsidRPr="006136A5">
        <w:rPr>
          <w:rStyle w:val="111"/>
          <w:rFonts w:hint="eastAsia"/>
        </w:rPr>
        <w:t>立</w:t>
      </w:r>
      <w:r w:rsidR="0042016F" w:rsidRPr="006136A5">
        <w:rPr>
          <w:rStyle w:val="111"/>
          <w:rFonts w:hint="eastAsia"/>
        </w:rPr>
        <w:t>在</w:t>
      </w:r>
      <w:r w:rsidR="00304E4A">
        <w:rPr>
          <w:rStyle w:val="111"/>
          <w:rFonts w:hint="eastAsia"/>
        </w:rPr>
        <w:t>手</w:t>
      </w:r>
      <w:r w:rsidR="0054296F" w:rsidRPr="006136A5">
        <w:rPr>
          <w:rStyle w:val="111"/>
          <w:rFonts w:hint="eastAsia"/>
        </w:rPr>
        <w:t>扶梯時</w:t>
      </w:r>
      <w:r w:rsidR="0054296F" w:rsidRPr="006136A5">
        <w:rPr>
          <w:rStyle w:val="111"/>
        </w:rPr>
        <w:t>，通過馬達的電流</w:t>
      </w:r>
      <w:r w:rsidR="00304E4A">
        <w:rPr>
          <w:rStyle w:val="111"/>
          <w:rFonts w:hint="eastAsia"/>
        </w:rPr>
        <w:t>比該顧客未站上手扶梯時</w:t>
      </w:r>
      <w:r w:rsidR="0054296F" w:rsidRPr="006136A5">
        <w:rPr>
          <w:rStyle w:val="111"/>
        </w:rPr>
        <w:t>至少</w:t>
      </w:r>
      <w:r w:rsidR="0054296F" w:rsidRPr="006136A5">
        <w:rPr>
          <w:rStyle w:val="111"/>
          <w:rFonts w:hint="eastAsia"/>
        </w:rPr>
        <w:t>需</w:t>
      </w:r>
      <w:r w:rsidR="0054296F" w:rsidRPr="006136A5">
        <w:rPr>
          <w:rStyle w:val="111"/>
        </w:rPr>
        <w:t>增加多少安培？</w:t>
      </w:r>
    </w:p>
    <w:p w:rsidR="0054296F" w:rsidRPr="00B17D4B" w:rsidRDefault="0054296F" w:rsidP="00DA512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B17D4B">
        <w:rPr>
          <w:rFonts w:eastAsiaTheme="majorEastAsia"/>
          <w:spacing w:val="20"/>
          <w:sz w:val="22"/>
        </w:rPr>
        <w:t>(A) 0.10</w:t>
      </w:r>
      <w:r w:rsidR="00B17D4B" w:rsidRPr="00B17D4B">
        <w:rPr>
          <w:rFonts w:eastAsiaTheme="majorEastAsia"/>
          <w:spacing w:val="20"/>
          <w:sz w:val="22"/>
        </w:rPr>
        <w:tab/>
      </w:r>
      <w:r w:rsidRPr="00B17D4B">
        <w:rPr>
          <w:rFonts w:eastAsiaTheme="majorEastAsia"/>
          <w:spacing w:val="20"/>
          <w:sz w:val="22"/>
        </w:rPr>
        <w:t>(B) 0.30</w:t>
      </w:r>
      <w:r w:rsidR="00B17D4B" w:rsidRPr="00B17D4B">
        <w:rPr>
          <w:rFonts w:eastAsiaTheme="majorEastAsia"/>
          <w:spacing w:val="20"/>
          <w:sz w:val="22"/>
        </w:rPr>
        <w:tab/>
      </w:r>
      <w:r w:rsidRPr="00B17D4B">
        <w:rPr>
          <w:rFonts w:eastAsiaTheme="majorEastAsia"/>
          <w:spacing w:val="20"/>
          <w:sz w:val="22"/>
        </w:rPr>
        <w:t>(C) 0.50</w:t>
      </w:r>
      <w:r w:rsidR="00B17D4B" w:rsidRPr="00B17D4B">
        <w:rPr>
          <w:rFonts w:eastAsiaTheme="majorEastAsia"/>
          <w:spacing w:val="20"/>
          <w:sz w:val="22"/>
        </w:rPr>
        <w:tab/>
      </w:r>
      <w:r w:rsidRPr="00B17D4B">
        <w:rPr>
          <w:rFonts w:eastAsiaTheme="majorEastAsia"/>
          <w:spacing w:val="20"/>
          <w:sz w:val="22"/>
        </w:rPr>
        <w:t>(D) 0.70</w:t>
      </w:r>
      <w:r w:rsidR="00B17D4B" w:rsidRPr="00B17D4B">
        <w:rPr>
          <w:rFonts w:eastAsiaTheme="majorEastAsia"/>
          <w:spacing w:val="20"/>
          <w:sz w:val="22"/>
        </w:rPr>
        <w:tab/>
      </w:r>
      <w:r w:rsidRPr="00B17D4B">
        <w:rPr>
          <w:rFonts w:eastAsiaTheme="majorEastAsia"/>
          <w:spacing w:val="20"/>
          <w:sz w:val="22"/>
        </w:rPr>
        <w:t>(E) 0.90</w:t>
      </w:r>
    </w:p>
    <w:p w:rsidR="000A72D1" w:rsidRDefault="00BD12A7" w:rsidP="000A72D1">
      <w:pPr>
        <w:suppressAutoHyphens/>
        <w:autoSpaceDE w:val="0"/>
        <w:autoSpaceDN w:val="0"/>
        <w:adjustRightInd w:val="0"/>
        <w:spacing w:beforeLines="50" w:before="120" w:line="360" w:lineRule="atLeast"/>
        <w:ind w:left="308" w:right="357" w:hangingChars="140" w:hanging="308"/>
        <w:jc w:val="both"/>
        <w:rPr>
          <w:rFonts w:eastAsiaTheme="majorEastAsia"/>
          <w:spacing w:val="22"/>
          <w:sz w:val="22"/>
        </w:rPr>
      </w:pPr>
      <w:r>
        <w:rPr>
          <w:rFonts w:eastAsiaTheme="maj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947160</wp:posOffset>
                </wp:positionH>
                <wp:positionV relativeFrom="paragraph">
                  <wp:posOffset>88900</wp:posOffset>
                </wp:positionV>
                <wp:extent cx="1702435" cy="1513205"/>
                <wp:effectExtent l="0" t="0" r="0" b="0"/>
                <wp:wrapSquare wrapText="bothSides"/>
                <wp:docPr id="442" name="群組 4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2435" cy="1513205"/>
                          <a:chOff x="0" y="0"/>
                          <a:chExt cx="1702435" cy="1513205"/>
                        </a:xfrm>
                      </wpg:grpSpPr>
                      <wpg:grpSp>
                        <wpg:cNvPr id="210" name="群組 210"/>
                        <wpg:cNvGrpSpPr/>
                        <wpg:grpSpPr>
                          <a:xfrm>
                            <a:off x="0" y="0"/>
                            <a:ext cx="1702435" cy="1513205"/>
                            <a:chOff x="0" y="0"/>
                            <a:chExt cx="1702435" cy="1513205"/>
                          </a:xfrm>
                        </wpg:grpSpPr>
                        <wpg:grpSp>
                          <wpg:cNvPr id="193" name="群組 193"/>
                          <wpg:cNvGrpSpPr/>
                          <wpg:grpSpPr>
                            <a:xfrm>
                              <a:off x="0" y="0"/>
                              <a:ext cx="1702435" cy="1513205"/>
                              <a:chOff x="0" y="0"/>
                              <a:chExt cx="1702435" cy="1513205"/>
                            </a:xfrm>
                          </wpg:grpSpPr>
                          <wpg:grpSp>
                            <wpg:cNvPr id="37" name="群組 37"/>
                            <wpg:cNvGrpSpPr/>
                            <wpg:grpSpPr>
                              <a:xfrm>
                                <a:off x="0" y="0"/>
                                <a:ext cx="1702435" cy="1513205"/>
                                <a:chOff x="0" y="0"/>
                                <a:chExt cx="1702435" cy="1513869"/>
                              </a:xfrm>
                            </wpg:grpSpPr>
                            <wps:wsp>
                              <wps:cNvPr id="3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0462" y="1290431"/>
                                  <a:ext cx="341006" cy="2234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235E2" w:rsidRPr="006A235C" w:rsidRDefault="007235E2" w:rsidP="005E3040">
                                    <w:pPr>
                                      <w:rPr>
                                        <w:rFonts w:eastAsiaTheme="majorEastAsia"/>
                                        <w:sz w:val="22"/>
                                      </w:rPr>
                                    </w:pPr>
                                    <w:r w:rsidRPr="006A235C">
                                      <w:rPr>
                                        <w:rFonts w:eastAsiaTheme="majorEastAsia"/>
                                        <w:sz w:val="22"/>
                                      </w:rPr>
                                      <w:t>圖</w:t>
                                    </w:r>
                                    <w:r w:rsidRPr="006A235C">
                                      <w:rPr>
                                        <w:rFonts w:eastAsiaTheme="majorEastAsia"/>
                                        <w:sz w:val="22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9" name="圖片 3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2">
                                  <a:lum bright="-20000" contrast="4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02435" cy="1241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grpSp>
                          <wps:wsp>
                            <wps:cNvPr id="192" name="Text Box 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526" y="76200"/>
                                <a:ext cx="316523" cy="205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Pr="00B477D6" w:rsidRDefault="007235E2" w:rsidP="00B477D6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r w:rsidRPr="00B477D6">
                                    <w:rPr>
                                      <w:rFonts w:eastAsiaTheme="majorEastAsia"/>
                                      <w:spacing w:val="22"/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560" w:dyaOrig="320">
                                      <v:shape id="_x0000_i1074" type="#_x0000_t75" style="width:24pt;height:13.8pt" o:ole="">
                                        <v:imagedata r:id="rId103" o:title=""/>
                                      </v:shape>
                                      <o:OLEObject Type="Embed" ProgID="Equation.DSMT4" ShapeID="_x0000_i1074" DrawAspect="Content" ObjectID="_1528372595" r:id="rId10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615" y="1031631"/>
                              <a:ext cx="240323" cy="205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B477D6" w:rsidRDefault="007235E2" w:rsidP="00B477D6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  <w:r w:rsidRPr="006E56D8">
                                  <w:rPr>
                                    <w:rFonts w:eastAsiaTheme="majorEastAsia"/>
                                    <w:spacing w:val="22"/>
                                    <w:position w:val="-12"/>
                                    <w:sz w:val="22"/>
                                    <w:szCs w:val="22"/>
                                  </w:rPr>
                                  <w:object w:dxaOrig="240" w:dyaOrig="360">
                                    <v:shape id="_x0000_i1076" type="#_x0000_t75" style="width:11.4pt;height:17.4pt" o:ole="">
                                      <v:imagedata r:id="rId105" o:title=""/>
                                    </v:shape>
                                    <o:OLEObject Type="Embed" ProgID="Equation.DSMT4" ShapeID="_x0000_i1076" DrawAspect="Content" ObjectID="_1528372596" r:id="rId10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01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5092" y="1037493"/>
                              <a:ext cx="154940" cy="2190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B477D6" w:rsidRDefault="007235E2" w:rsidP="00B477D6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  <w:r w:rsidRPr="006E56D8">
                                  <w:rPr>
                                    <w:rFonts w:eastAsiaTheme="majorEastAsia"/>
                                    <w:spacing w:val="22"/>
                                    <w:position w:val="-12"/>
                                    <w:sz w:val="22"/>
                                    <w:szCs w:val="22"/>
                                  </w:rPr>
                                  <w:object w:dxaOrig="260" w:dyaOrig="360">
                                    <v:shape id="_x0000_i1078" type="#_x0000_t75" style="width:12pt;height:17.4pt" o:ole="">
                                      <v:imagedata r:id="rId107" o:title=""/>
                                    </v:shape>
                                    <o:OLEObject Type="Embed" ProgID="Equation.DSMT4" ShapeID="_x0000_i1078" DrawAspect="Content" ObjectID="_1528372597" r:id="rId10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09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36430" y="1049216"/>
                              <a:ext cx="154940" cy="2190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B477D6" w:rsidRDefault="007235E2" w:rsidP="00B477D6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  <w:r w:rsidRPr="006E56D8">
                                  <w:rPr>
                                    <w:rFonts w:eastAsiaTheme="majorEastAsia"/>
                                    <w:spacing w:val="22"/>
                                    <w:position w:val="-12"/>
                                    <w:sz w:val="22"/>
                                    <w:szCs w:val="22"/>
                                  </w:rPr>
                                  <w:object w:dxaOrig="260" w:dyaOrig="360">
                                    <v:shape id="_x0000_i1080" type="#_x0000_t75" style="width:12pt;height:17.4pt" o:ole="">
                                      <v:imagedata r:id="rId109" o:title=""/>
                                    </v:shape>
                                    <o:OLEObject Type="Embed" ProgID="Equation.DSMT4" ShapeID="_x0000_i1080" DrawAspect="Content" ObjectID="_1528372598" r:id="rId1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44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579268" y="966354"/>
                            <a:ext cx="119380" cy="1606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35E2" w:rsidRPr="00B477D6" w:rsidRDefault="007235E2" w:rsidP="00BD12A7">
                              <w:pPr>
                                <w:adjustRightInd w:val="0"/>
                                <w:snapToGrid w:val="0"/>
                                <w:rPr>
                                  <w:b/>
                                  <w:i/>
                                  <w:sz w:val="21"/>
                                </w:rPr>
                              </w:pPr>
                              <w:r w:rsidRPr="00BD12A7">
                                <w:rPr>
                                  <w:rFonts w:eastAsiaTheme="majorEastAsia"/>
                                  <w:spacing w:val="22"/>
                                  <w:position w:val="-6"/>
                                  <w:sz w:val="22"/>
                                  <w:szCs w:val="22"/>
                                </w:rPr>
                                <w:object w:dxaOrig="200" w:dyaOrig="220">
                                  <v:shape id="_x0000_i1082" type="#_x0000_t75" style="width:9.6pt;height:10.8pt" o:ole="">
                                    <v:imagedata r:id="rId111" o:title=""/>
                                  </v:shape>
                                  <o:OLEObject Type="Embed" ProgID="Equation.DSMT4" ShapeID="_x0000_i1082" DrawAspect="Content" ObjectID="_1528372599" r:id="rId11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42" o:spid="_x0000_s1041" style="position:absolute;left:0;text-align:left;margin-left:310.8pt;margin-top:7pt;width:134.05pt;height:119.15pt;z-index:251792384" coordsize="17024,1513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">
                <v:group id="群組 210" o:spid="_x0000_s1042" style="position:absolute;width:17024;height:15132" coordsize="17024,151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group id="群組 193" o:spid="_x0000_s1043" style="position:absolute;width:17024;height:15132" coordsize="17024,151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<v:group id="群組 37" o:spid="_x0000_s1044" style="position:absolute;width:17024;height:15132" coordsize="17024,151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<v:shape id="_x0000_s1045" type="#_x0000_t202" style="position:absolute;left:8104;top:12904;width:3410;height:22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GEOMEA&#10;AADbAAAADwAAAGRycy9kb3ducmV2LnhtbERPy2rCQBTdF/oPwy24KTrRgkjqKJoodNEufOD6krlN&#10;gpk7YWby8O+dRaHLw3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hhDjBAAAA2wAAAA8AAAAAAAAAAAAAAAAAmAIAAGRycy9kb3du&#10;cmV2LnhtbFBLBQYAAAAABAAEAPUAAACGAwAAAAA=&#10;" stroked="f">
                        <v:textbox inset="0,0,0,0">
                          <w:txbxContent>
                            <w:p w:rsidR="007235E2" w:rsidRPr="006A235C" w:rsidRDefault="007235E2" w:rsidP="005E3040">
                              <w:pPr>
                                <w:rPr>
                                  <w:rFonts w:eastAsiaTheme="majorEastAsia"/>
                                  <w:sz w:val="22"/>
                                </w:rPr>
                              </w:pPr>
                              <w:r w:rsidRPr="006A235C">
                                <w:rPr>
                                  <w:rFonts w:eastAsiaTheme="majorEastAsia"/>
                                  <w:sz w:val="22"/>
                                </w:rPr>
                                <w:t>圖</w:t>
                              </w:r>
                              <w:r w:rsidRPr="006A235C">
                                <w:rPr>
                                  <w:rFonts w:eastAsiaTheme="majorEastAsia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圖片 39" o:spid="_x0000_s1046" type="#_x0000_t75" style="position:absolute;width:17024;height:124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jAGjGAAAA2wAAAA8AAABkcnMvZG93bnJldi54bWxEj09rwkAUxO+C32F5Qi9SN7UgJnWV0tLq&#10;QS3+ufT2yD6zwezbNLua9Nt3C4LHYWZ+w8wWna3ElRpfOlbwNEpAEOdOl1woOB4+HqcgfEDWWDkm&#10;Bb/kYTHv92aYadfyjq77UIgIYZ+hAhNCnUnpc0MW/cjVxNE7ucZiiLIppG6wjXBbyXGSTKTFkuOC&#10;wZreDOXn/cUqGK7HX9a0lH7uJt1m+P5Tb1fLb6UeBt3rC4hAXbiHb+2VVvCcwv+X+APk/A8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dSMAaMYAAADbAAAADwAAAAAAAAAAAAAA&#10;AACfAgAAZHJzL2Rvd25yZXYueG1sUEsFBgAAAAAEAAQA9wAAAJIDAAAAAA==&#10;">
                        <v:imagedata r:id="rId113" o:title="" gain="109227f" blacklevel="-6554f"/>
                        <v:path arrowok="t"/>
                      </v:shape>
                    </v:group>
                    <v:shape id="_x0000_s1047" type="#_x0000_t202" style="position:absolute;left:145;top:762;width:3165;height:20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gHYsMA&#10;AADcAAAADwAAAGRycy9kb3ducmV2LnhtbERPTWvCQBC9F/oflil4040erI1ugtgWexDEVBBvQ3bM&#10;BrOzIbs18d+7hUJv83ifs8oH24gbdb52rGA6SUAQl07XXCk4fn+OFyB8QNbYOCYFd/KQZ89PK0y1&#10;6/lAtyJUIoawT1GBCaFNpfSlIYt+4lriyF1cZzFE2FVSd9jHcNvIWZLMpcWaY4PBljaGymvxYxVs&#10;B9zs+/fp+dV8nHau6OXi5KRSo5dhvQQRaAj/4j/3l47z32bw+0y8QG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gHYsMAAADcAAAADwAAAAAAAAAAAAAAAACYAgAAZHJzL2Rv&#10;d25yZXYueG1sUEsFBgAAAAAEAAQA9QAAAIgDAAAAAA==&#10;" stroked="f" strokecolor="white">
                      <v:textbox inset="0,0,0,0">
                        <w:txbxContent>
                          <w:p w:rsidR="007235E2" w:rsidRPr="00B477D6" w:rsidRDefault="007235E2" w:rsidP="00B477D6">
                            <w:pPr>
                              <w:adjustRightInd w:val="0"/>
                              <w:snapToGrid w:val="0"/>
                              <w:rPr>
                                <w:b/>
                                <w:i/>
                                <w:sz w:val="21"/>
                              </w:rPr>
                            </w:pPr>
                            <w:r w:rsidRPr="00B477D6">
                              <w:rPr>
                                <w:rFonts w:eastAsiaTheme="majorEastAsia"/>
                                <w:spacing w:val="22"/>
                                <w:position w:val="-10"/>
                                <w:sz w:val="22"/>
                                <w:szCs w:val="22"/>
                              </w:rPr>
                              <w:object w:dxaOrig="560" w:dyaOrig="320">
                                <v:shape id="_x0000_i1074" type="#_x0000_t75" style="width:24pt;height:13.8pt" o:ole="">
                                  <v:imagedata r:id="rId103" o:title=""/>
                                </v:shape>
                                <o:OLEObject Type="Embed" ProgID="Equation.DSMT4" ShapeID="_x0000_i1074" DrawAspect="Content" ObjectID="_1528372595" r:id="rId114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_x0000_s1048" type="#_x0000_t202" style="position:absolute;left:4396;top:10316;width:2403;height:2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06jcMA&#10;AADcAAAADwAAAGRycy9kb3ducmV2LnhtbERPS2vCQBC+C/0PyxR6042lqI1uQvGBPQjStCDehuw0&#10;G5qdDdnVpP++WxC8zcf3nFU+2EZcqfO1YwXTSQKCuHS65krB1+duvADhA7LGxjEp+CUPefYwWmGq&#10;Xc8fdC1CJWII+xQVmBDaVEpfGrLoJ64ljty36yyGCLtK6g77GG4b+ZwkM2mx5thgsKW1ofKnuFgF&#10;+wHXx34zPc/N9nRwRS8XJyeVenoc3pYgAg3hLr6533Wc//oC/8/EC2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06jcMAAADcAAAADwAAAAAAAAAAAAAAAACYAgAAZHJzL2Rv&#10;d25yZXYueG1sUEsFBgAAAAAEAAQA9QAAAIgDAAAAAA==&#10;" stroked="f" strokecolor="white">
                    <v:textbox inset="0,0,0,0">
                      <w:txbxContent>
                        <w:p w:rsidR="007235E2" w:rsidRPr="00B477D6" w:rsidRDefault="007235E2" w:rsidP="00B477D6">
                          <w:pPr>
                            <w:adjustRightInd w:val="0"/>
                            <w:snapToGrid w:val="0"/>
                            <w:rPr>
                              <w:b/>
                              <w:i/>
                              <w:sz w:val="21"/>
                            </w:rPr>
                          </w:pPr>
                          <w:r w:rsidRPr="006E56D8">
                            <w:rPr>
                              <w:rFonts w:eastAsiaTheme="majorEastAsia"/>
                              <w:spacing w:val="22"/>
                              <w:position w:val="-12"/>
                              <w:sz w:val="22"/>
                              <w:szCs w:val="22"/>
                            </w:rPr>
                            <w:object w:dxaOrig="240" w:dyaOrig="360">
                              <v:shape id="_x0000_i1076" type="#_x0000_t75" style="width:11.4pt;height:17.4pt" o:ole="">
                                <v:imagedata r:id="rId105" o:title=""/>
                              </v:shape>
                              <o:OLEObject Type="Embed" ProgID="Equation.DSMT4" ShapeID="_x0000_i1076" DrawAspect="Content" ObjectID="_1528372596" r:id="rId115"/>
                            </w:object>
                          </w:r>
                        </w:p>
                      </w:txbxContent>
                    </v:textbox>
                  </v:shape>
                  <v:shape id="_x0000_s1049" type="#_x0000_t202" style="position:absolute;left:8850;top:10374;width:1550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SV78MA&#10;AADcAAAADwAAAGRycy9kb3ducmV2LnhtbESPwWrDMBBE74H+g9hCbrEUQ0twrYSkUGoIPjRp74u1&#10;sU2tlWuptvP3UaGQ4zAzb5h8N9tOjDT41rGGdaJAEFfOtFxr+Dy/rTYgfEA22DkmDVfysNs+LHLM&#10;jJv4g8ZTqEWEsM9QQxNCn0npq4Ys+sT1xNG7uMFiiHKopRlwinDbyVSpZ2mx5bjQYE+vDVXfp1+r&#10;4asqDuM7PtU/apSTP84lFZdS6+XjvH8BEWgO9/B/uzAaUrWGv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vSV78MAAADcAAAADwAAAAAAAAAAAAAAAACYAgAAZHJzL2Rv&#10;d25yZXYueG1sUEsFBgAAAAAEAAQA9QAAAIgDAAAAAA==&#10;" stroked="f" strokecolor="white">
                    <v:textbox style="mso-fit-shape-to-text:t" inset="0,0,0,0">
                      <w:txbxContent>
                        <w:p w:rsidR="007235E2" w:rsidRPr="00B477D6" w:rsidRDefault="007235E2" w:rsidP="00B477D6">
                          <w:pPr>
                            <w:adjustRightInd w:val="0"/>
                            <w:snapToGrid w:val="0"/>
                            <w:rPr>
                              <w:b/>
                              <w:i/>
                              <w:sz w:val="21"/>
                            </w:rPr>
                          </w:pPr>
                          <w:r w:rsidRPr="006E56D8">
                            <w:rPr>
                              <w:rFonts w:eastAsiaTheme="majorEastAsia"/>
                              <w:spacing w:val="22"/>
                              <w:position w:val="-12"/>
                              <w:sz w:val="22"/>
                              <w:szCs w:val="22"/>
                            </w:rPr>
                            <w:object w:dxaOrig="260" w:dyaOrig="360">
                              <v:shape id="_x0000_i1078" type="#_x0000_t75" style="width:12pt;height:17.4pt" o:ole="">
                                <v:imagedata r:id="rId107" o:title=""/>
                              </v:shape>
                              <o:OLEObject Type="Embed" ProgID="Equation.DSMT4" ShapeID="_x0000_i1078" DrawAspect="Content" ObjectID="_1528372597" r:id="rId116"/>
                            </w:object>
                          </w:r>
                        </w:p>
                      </w:txbxContent>
                    </v:textbox>
                  </v:shape>
                  <v:shape id="_x0000_s1050" type="#_x0000_t202" style="position:absolute;left:13364;top:10492;width:1549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KZ6cMA&#10;AADcAAAADwAAAGRycy9kb3ducmV2LnhtbESPQWvCQBSE7wX/w/IEb3VXodKmrqJCaUA8NLb3R/aZ&#10;BLNvY3abxH/vCoLHYWa+YZbrwdaio9ZXjjXMpgoEce5MxYWG3+PX6zsIH5AN1o5Jw5U8rFejlyUm&#10;xvX8Q10WChEh7BPUUIbQJFL6vCSLfuoa4uidXGsxRNkW0rTYR7it5VyphbRYcVwosaFdSfk5+7ca&#10;/vJ0233jW3FRnez9fjhQejpoPRkPm08QgYbwDD/aqdEwVx9wPxOP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IKZ6cMAAADcAAAADwAAAAAAAAAAAAAAAACYAgAAZHJzL2Rv&#10;d25yZXYueG1sUEsFBgAAAAAEAAQA9QAAAIgDAAAAAA==&#10;" stroked="f" strokecolor="white">
                    <v:textbox style="mso-fit-shape-to-text:t" inset="0,0,0,0">
                      <w:txbxContent>
                        <w:p w:rsidR="007235E2" w:rsidRPr="00B477D6" w:rsidRDefault="007235E2" w:rsidP="00B477D6">
                          <w:pPr>
                            <w:adjustRightInd w:val="0"/>
                            <w:snapToGrid w:val="0"/>
                            <w:rPr>
                              <w:b/>
                              <w:i/>
                              <w:sz w:val="21"/>
                            </w:rPr>
                          </w:pPr>
                          <w:r w:rsidRPr="006E56D8">
                            <w:rPr>
                              <w:rFonts w:eastAsiaTheme="majorEastAsia"/>
                              <w:spacing w:val="22"/>
                              <w:position w:val="-12"/>
                              <w:sz w:val="22"/>
                              <w:szCs w:val="22"/>
                            </w:rPr>
                            <w:object w:dxaOrig="260" w:dyaOrig="360">
                              <v:shape id="_x0000_i1080" type="#_x0000_t75" style="width:12pt;height:17.4pt" o:ole="">
                                <v:imagedata r:id="rId109" o:title=""/>
                              </v:shape>
                              <o:OLEObject Type="Embed" ProgID="Equation.DSMT4" ShapeID="_x0000_i1080" DrawAspect="Content" ObjectID="_1528372598" r:id="rId117"/>
                            </w:object>
                          </w:r>
                        </w:p>
                      </w:txbxContent>
                    </v:textbox>
                  </v:shape>
                </v:group>
                <v:shape id="_x0000_s1051" type="#_x0000_t202" style="position:absolute;left:15792;top:9663;width:1194;height:16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lLTMEA&#10;AADcAAAADwAAAGRycy9kb3ducmV2LnhtbERPy2rCQBTdC/2H4Ra604kSRWJGsUJpQLJQ2/0lc/PA&#10;zJ00M03Sv+8sBJeH804Pk2nFQL1rLCtYLiIQxIXVDVcKvm4f8y0I55E1tpZJwR85OOxfZikm2o58&#10;oeHqKxFC2CWooPa+S6R0RU0G3cJ2xIErbW/QB9hXUvc4hnDTylUUbaTBhkNDjR2dairu11+j4LvI&#10;3odPXFc/0SBHd55yyspcqbfX6bgD4WnyT/HDnWkFcRzmhzPhCMj9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ZS0zBAAAA3AAAAA8AAAAAAAAAAAAAAAAAmAIAAGRycy9kb3du&#10;cmV2LnhtbFBLBQYAAAAABAAEAPUAAACGAwAAAAA=&#10;" stroked="f" strokecolor="white">
                  <v:textbox style="mso-fit-shape-to-text:t" inset="0,0,0,0">
                    <w:txbxContent>
                      <w:p w:rsidR="007235E2" w:rsidRPr="00B477D6" w:rsidRDefault="007235E2" w:rsidP="00BD12A7">
                        <w:pPr>
                          <w:adjustRightInd w:val="0"/>
                          <w:snapToGrid w:val="0"/>
                          <w:rPr>
                            <w:b/>
                            <w:i/>
                            <w:sz w:val="21"/>
                          </w:rPr>
                        </w:pPr>
                        <w:r w:rsidRPr="00BD12A7">
                          <w:rPr>
                            <w:rFonts w:eastAsiaTheme="majorEastAsia"/>
                            <w:spacing w:val="22"/>
                            <w:position w:val="-6"/>
                            <w:sz w:val="22"/>
                            <w:szCs w:val="22"/>
                          </w:rPr>
                          <w:object w:dxaOrig="200" w:dyaOrig="220">
                            <v:shape id="_x0000_i1082" type="#_x0000_t75" style="width:9.6pt;height:10.8pt" o:ole="">
                              <v:imagedata r:id="rId111" o:title=""/>
                            </v:shape>
                            <o:OLEObject Type="Embed" ProgID="Equation.DSMT4" ShapeID="_x0000_i1082" DrawAspect="Content" ObjectID="_1528372599" r:id="rId11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37DBC">
        <w:rPr>
          <w:rFonts w:eastAsiaTheme="majorEastAsia"/>
          <w:sz w:val="22"/>
          <w:szCs w:val="22"/>
        </w:rPr>
        <w:t>9</w:t>
      </w:r>
      <w:r w:rsidR="005E3040" w:rsidRPr="005E3040">
        <w:rPr>
          <w:rFonts w:eastAsiaTheme="majorEastAsia"/>
          <w:sz w:val="22"/>
          <w:szCs w:val="22"/>
        </w:rPr>
        <w:t>.</w:t>
      </w:r>
      <w:r w:rsidR="00B17D4B">
        <w:rPr>
          <w:rFonts w:eastAsiaTheme="majorEastAsia"/>
          <w:sz w:val="22"/>
          <w:szCs w:val="22"/>
        </w:rPr>
        <w:tab/>
      </w:r>
      <w:r w:rsidR="003D3C9E" w:rsidRPr="006E56D8">
        <w:rPr>
          <w:rFonts w:eastAsiaTheme="majorEastAsia" w:hint="eastAsia"/>
          <w:spacing w:val="22"/>
          <w:sz w:val="22"/>
        </w:rPr>
        <w:t>有一質點</w:t>
      </w:r>
      <w:r w:rsidR="005E3040" w:rsidRPr="006E56D8">
        <w:rPr>
          <w:rFonts w:eastAsiaTheme="majorEastAsia"/>
          <w:noProof/>
          <w:spacing w:val="22"/>
          <w:sz w:val="22"/>
        </w:rPr>
        <mc:AlternateContent>
          <mc:Choice Requires="wps">
            <w:drawing>
              <wp:anchor distT="4294967295" distB="4294967295" distL="114299" distR="114299" simplePos="0" relativeHeight="251664384" behindDoc="0" locked="0" layoutInCell="0" allowOverlap="1" wp14:anchorId="43BBC8A5" wp14:editId="160D27A1">
                <wp:simplePos x="0" y="0"/>
                <wp:positionH relativeFrom="column">
                  <wp:posOffset>1142999</wp:posOffset>
                </wp:positionH>
                <wp:positionV relativeFrom="paragraph">
                  <wp:posOffset>43179</wp:posOffset>
                </wp:positionV>
                <wp:extent cx="0" cy="0"/>
                <wp:effectExtent l="0" t="0" r="0" b="0"/>
                <wp:wrapNone/>
                <wp:docPr id="40" name="直線接點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0946A7" id="直線接點 8" o:spid="_x0000_s1026" style="position:absolute;z-index:251664384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90pt,3.4pt" to="90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" o:allowincell="f"/>
            </w:pict>
          </mc:Fallback>
        </mc:AlternateContent>
      </w:r>
      <w:r w:rsidR="005E3040" w:rsidRPr="006E56D8">
        <w:rPr>
          <w:rFonts w:eastAsiaTheme="majorEastAsia"/>
          <w:spacing w:val="22"/>
          <w:sz w:val="22"/>
        </w:rPr>
        <w:t>在</w:t>
      </w:r>
      <w:r w:rsidR="00B17D4B" w:rsidRPr="006E56D8">
        <w:rPr>
          <w:rFonts w:eastAsiaTheme="majorEastAsia"/>
          <w:spacing w:val="22"/>
          <w:position w:val="-12"/>
          <w:sz w:val="22"/>
          <w:szCs w:val="22"/>
        </w:rPr>
        <w:object w:dxaOrig="240" w:dyaOrig="360">
          <v:shape id="_x0000_i1083" type="#_x0000_t75" style="width:11.4pt;height:17.4pt" o:ole="">
            <v:imagedata r:id="rId105" o:title=""/>
          </v:shape>
          <o:OLEObject Type="Embed" ProgID="Equation.DSMT4" ShapeID="_x0000_i1083" DrawAspect="Content" ObjectID="_1528372412" r:id="rId119"/>
        </w:object>
      </w:r>
      <w:r w:rsidR="005E3040" w:rsidRPr="006E56D8">
        <w:rPr>
          <w:rFonts w:eastAsiaTheme="majorEastAsia"/>
          <w:spacing w:val="22"/>
          <w:sz w:val="22"/>
        </w:rPr>
        <w:t>與</w:t>
      </w:r>
      <w:r w:rsidR="00B17D4B" w:rsidRPr="006E56D8">
        <w:rPr>
          <w:rFonts w:eastAsiaTheme="majorEastAsia"/>
          <w:spacing w:val="22"/>
          <w:position w:val="-12"/>
          <w:sz w:val="22"/>
          <w:szCs w:val="22"/>
        </w:rPr>
        <w:object w:dxaOrig="260" w:dyaOrig="360">
          <v:shape id="_x0000_i1084" type="#_x0000_t75" style="width:11.4pt;height:17.4pt" o:ole="">
            <v:imagedata r:id="rId120" o:title=""/>
          </v:shape>
          <o:OLEObject Type="Embed" ProgID="Equation.DSMT4" ShapeID="_x0000_i1084" DrawAspect="Content" ObjectID="_1528372413" r:id="rId121"/>
        </w:object>
      </w:r>
      <w:r w:rsidR="005E3040" w:rsidRPr="006E56D8">
        <w:rPr>
          <w:rFonts w:eastAsiaTheme="majorEastAsia"/>
          <w:spacing w:val="22"/>
          <w:sz w:val="22"/>
        </w:rPr>
        <w:t>間</w:t>
      </w:r>
      <w:r w:rsidR="00304E4A">
        <w:rPr>
          <w:rFonts w:eastAsiaTheme="majorEastAsia" w:hint="eastAsia"/>
          <w:spacing w:val="22"/>
          <w:sz w:val="22"/>
        </w:rPr>
        <w:t>受到</w:t>
      </w:r>
      <w:r w:rsidR="003D3C9E" w:rsidRPr="006E56D8">
        <w:rPr>
          <w:rFonts w:eastAsiaTheme="majorEastAsia" w:hint="eastAsia"/>
          <w:spacing w:val="22"/>
          <w:sz w:val="22"/>
        </w:rPr>
        <w:t>作用力</w:t>
      </w:r>
      <w:r w:rsidR="00B14551" w:rsidRPr="006E56D8">
        <w:rPr>
          <w:rFonts w:eastAsiaTheme="majorEastAsia"/>
          <w:spacing w:val="22"/>
          <w:position w:val="-4"/>
          <w:sz w:val="22"/>
          <w:szCs w:val="22"/>
        </w:rPr>
        <w:object w:dxaOrig="260" w:dyaOrig="240">
          <v:shape id="_x0000_i1085" type="#_x0000_t75" style="width:12pt;height:11.4pt" o:ole="">
            <v:imagedata r:id="rId122" o:title=""/>
          </v:shape>
          <o:OLEObject Type="Embed" ProgID="Equation.DSMT4" ShapeID="_x0000_i1085" DrawAspect="Content" ObjectID="_1528372414" r:id="rId123"/>
        </w:object>
      </w:r>
      <w:r w:rsidR="003D3C9E" w:rsidRPr="006E56D8">
        <w:rPr>
          <w:rFonts w:eastAsiaTheme="majorEastAsia" w:hint="eastAsia"/>
          <w:spacing w:val="22"/>
          <w:sz w:val="22"/>
        </w:rPr>
        <w:t>，</w:t>
      </w:r>
      <w:r w:rsidR="003D3C9E" w:rsidRPr="006E56D8">
        <w:rPr>
          <w:rFonts w:eastAsiaTheme="majorEastAsia"/>
          <w:spacing w:val="22"/>
          <w:sz w:val="22"/>
        </w:rPr>
        <w:t>若</w:t>
      </w:r>
      <w:r w:rsidR="003D3C9E" w:rsidRPr="006E56D8">
        <w:rPr>
          <w:rFonts w:eastAsiaTheme="majorEastAsia" w:hint="eastAsia"/>
          <w:spacing w:val="22"/>
          <w:sz w:val="22"/>
        </w:rPr>
        <w:t>此質點的總</w:t>
      </w:r>
      <w:r w:rsidR="003D3C9E" w:rsidRPr="006E56D8">
        <w:rPr>
          <w:rFonts w:eastAsiaTheme="majorEastAsia"/>
          <w:spacing w:val="22"/>
          <w:sz w:val="22"/>
        </w:rPr>
        <w:t>力學能守恆</w:t>
      </w:r>
      <w:r w:rsidR="003D3C9E" w:rsidRPr="006E56D8">
        <w:rPr>
          <w:rFonts w:eastAsiaTheme="majorEastAsia" w:hint="eastAsia"/>
          <w:spacing w:val="22"/>
          <w:sz w:val="22"/>
        </w:rPr>
        <w:t>，而其</w:t>
      </w:r>
      <w:r w:rsidR="005E3040" w:rsidRPr="006E56D8">
        <w:rPr>
          <w:rFonts w:eastAsiaTheme="majorEastAsia"/>
          <w:spacing w:val="22"/>
          <w:sz w:val="22"/>
        </w:rPr>
        <w:t>位能</w:t>
      </w:r>
      <w:r w:rsidR="00B14551" w:rsidRPr="006E56D8">
        <w:rPr>
          <w:rFonts w:eastAsiaTheme="majorEastAsia"/>
          <w:spacing w:val="22"/>
          <w:position w:val="-6"/>
          <w:sz w:val="22"/>
          <w:szCs w:val="22"/>
        </w:rPr>
        <w:object w:dxaOrig="260" w:dyaOrig="260">
          <v:shape id="_x0000_i1086" type="#_x0000_t75" style="width:11.4pt;height:11.4pt" o:ole="">
            <v:imagedata r:id="rId124" o:title=""/>
          </v:shape>
          <o:OLEObject Type="Embed" ProgID="Equation.DSMT4" ShapeID="_x0000_i1086" DrawAspect="Content" ObjectID="_1528372415" r:id="rId125"/>
        </w:object>
      </w:r>
      <w:r w:rsidR="005E3040" w:rsidRPr="006E56D8">
        <w:rPr>
          <w:rFonts w:eastAsiaTheme="majorEastAsia"/>
          <w:spacing w:val="22"/>
          <w:sz w:val="22"/>
        </w:rPr>
        <w:t>與位置</w:t>
      </w:r>
      <w:r w:rsidR="00B14551" w:rsidRPr="00B14551">
        <w:rPr>
          <w:rFonts w:eastAsiaTheme="majorEastAsia"/>
          <w:spacing w:val="22"/>
          <w:position w:val="-6"/>
          <w:sz w:val="22"/>
          <w:szCs w:val="22"/>
        </w:rPr>
        <w:object w:dxaOrig="200" w:dyaOrig="220">
          <v:shape id="_x0000_i1087" type="#_x0000_t75" style="width:9.6pt;height:10.8pt" o:ole="">
            <v:imagedata r:id="rId126" o:title=""/>
          </v:shape>
          <o:OLEObject Type="Embed" ProgID="Equation.DSMT4" ShapeID="_x0000_i1087" DrawAspect="Content" ObjectID="_1528372416" r:id="rId127"/>
        </w:object>
      </w:r>
      <w:r w:rsidR="005E3040" w:rsidRPr="006E56D8">
        <w:rPr>
          <w:rFonts w:eastAsiaTheme="majorEastAsia"/>
          <w:spacing w:val="22"/>
          <w:sz w:val="22"/>
        </w:rPr>
        <w:t>關係</w:t>
      </w:r>
      <w:r w:rsidR="00304E4A">
        <w:rPr>
          <w:rFonts w:eastAsiaTheme="majorEastAsia" w:hint="eastAsia"/>
          <w:spacing w:val="22"/>
          <w:sz w:val="22"/>
        </w:rPr>
        <w:t>為拋物線如</w:t>
      </w:r>
    </w:p>
    <w:p w:rsidR="005E3040" w:rsidRPr="00ED33C9" w:rsidRDefault="00304E4A" w:rsidP="00415930">
      <w:pPr>
        <w:suppressAutoHyphens/>
        <w:autoSpaceDE w:val="0"/>
        <w:autoSpaceDN w:val="0"/>
        <w:adjustRightInd w:val="0"/>
        <w:spacing w:beforeLines="20" w:before="48" w:line="360" w:lineRule="atLeast"/>
        <w:ind w:leftChars="127" w:left="305" w:right="357"/>
        <w:jc w:val="both"/>
        <w:rPr>
          <w:rFonts w:eastAsiaTheme="majorEastAsia"/>
          <w:sz w:val="22"/>
          <w:szCs w:val="22"/>
        </w:rPr>
      </w:pPr>
      <w:r>
        <w:rPr>
          <w:rFonts w:eastAsiaTheme="majorEastAsia" w:hint="eastAsia"/>
          <w:spacing w:val="22"/>
          <w:sz w:val="22"/>
        </w:rPr>
        <w:t>圖</w:t>
      </w:r>
      <w:r>
        <w:rPr>
          <w:rFonts w:eastAsiaTheme="majorEastAsia" w:hint="eastAsia"/>
          <w:spacing w:val="22"/>
          <w:sz w:val="22"/>
        </w:rPr>
        <w:t>2</w:t>
      </w:r>
      <w:r>
        <w:rPr>
          <w:rFonts w:eastAsiaTheme="majorEastAsia" w:hint="eastAsia"/>
          <w:spacing w:val="22"/>
          <w:sz w:val="22"/>
        </w:rPr>
        <w:t>所示，其中</w:t>
      </w:r>
      <w:r w:rsidRPr="006E56D8">
        <w:rPr>
          <w:rFonts w:eastAsiaTheme="majorEastAsia"/>
          <w:spacing w:val="22"/>
          <w:position w:val="-12"/>
          <w:sz w:val="22"/>
          <w:szCs w:val="22"/>
        </w:rPr>
        <w:object w:dxaOrig="260" w:dyaOrig="360">
          <v:shape id="_x0000_i1088" type="#_x0000_t75" style="width:12pt;height:17.4pt" o:ole="">
            <v:imagedata r:id="rId128" o:title=""/>
          </v:shape>
          <o:OLEObject Type="Embed" ProgID="Equation.DSMT4" ShapeID="_x0000_i1088" DrawAspect="Content" ObjectID="_1528372417" r:id="rId129"/>
        </w:object>
      </w:r>
      <w:r>
        <w:rPr>
          <w:rFonts w:eastAsiaTheme="majorEastAsia" w:hint="eastAsia"/>
          <w:spacing w:val="22"/>
          <w:sz w:val="22"/>
          <w:szCs w:val="22"/>
        </w:rPr>
        <w:t>處為拋物線最低點，則下列選項中，何圖可代表質點在</w:t>
      </w:r>
      <w:r w:rsidRPr="006E56D8">
        <w:rPr>
          <w:rFonts w:eastAsiaTheme="majorEastAsia"/>
          <w:spacing w:val="22"/>
          <w:position w:val="-12"/>
          <w:sz w:val="22"/>
          <w:szCs w:val="22"/>
        </w:rPr>
        <w:object w:dxaOrig="240" w:dyaOrig="360">
          <v:shape id="_x0000_i1089" type="#_x0000_t75" style="width:11.4pt;height:17.4pt" o:ole="">
            <v:imagedata r:id="rId105" o:title=""/>
          </v:shape>
          <o:OLEObject Type="Embed" ProgID="Equation.DSMT4" ShapeID="_x0000_i1089" DrawAspect="Content" ObjectID="_1528372418" r:id="rId130"/>
        </w:object>
      </w:r>
      <w:r w:rsidRPr="006E56D8">
        <w:rPr>
          <w:rFonts w:eastAsiaTheme="majorEastAsia"/>
          <w:spacing w:val="22"/>
          <w:sz w:val="22"/>
        </w:rPr>
        <w:t>與</w:t>
      </w:r>
      <w:r w:rsidRPr="006E56D8">
        <w:rPr>
          <w:rFonts w:eastAsiaTheme="majorEastAsia"/>
          <w:spacing w:val="22"/>
          <w:position w:val="-12"/>
          <w:sz w:val="22"/>
          <w:szCs w:val="22"/>
        </w:rPr>
        <w:object w:dxaOrig="260" w:dyaOrig="360">
          <v:shape id="_x0000_i1090" type="#_x0000_t75" style="width:11.4pt;height:17.4pt" o:ole="">
            <v:imagedata r:id="rId120" o:title=""/>
          </v:shape>
          <o:OLEObject Type="Embed" ProgID="Equation.DSMT4" ShapeID="_x0000_i1090" DrawAspect="Content" ObjectID="_1528372419" r:id="rId131"/>
        </w:object>
      </w:r>
      <w:r>
        <w:rPr>
          <w:rFonts w:eastAsiaTheme="majorEastAsia" w:hint="eastAsia"/>
          <w:spacing w:val="22"/>
          <w:sz w:val="22"/>
          <w:szCs w:val="22"/>
        </w:rPr>
        <w:t>之間</w:t>
      </w:r>
      <w:proofErr w:type="gramStart"/>
      <w:r>
        <w:rPr>
          <w:rFonts w:eastAsiaTheme="majorEastAsia" w:hint="eastAsia"/>
          <w:spacing w:val="22"/>
          <w:sz w:val="22"/>
          <w:szCs w:val="22"/>
        </w:rPr>
        <w:t>所受作用力</w:t>
      </w:r>
      <w:r w:rsidR="00FE4D43" w:rsidRPr="006E56D8">
        <w:rPr>
          <w:rFonts w:eastAsiaTheme="majorEastAsia"/>
          <w:spacing w:val="22"/>
          <w:position w:val="-4"/>
          <w:sz w:val="22"/>
          <w:szCs w:val="22"/>
        </w:rPr>
        <w:object w:dxaOrig="260" w:dyaOrig="240">
          <v:shape id="_x0000_i1091" type="#_x0000_t75" style="width:12pt;height:11.4pt" o:ole="">
            <v:imagedata r:id="rId122" o:title=""/>
          </v:shape>
          <o:OLEObject Type="Embed" ProgID="Equation.DSMT4" ShapeID="_x0000_i1091" DrawAspect="Content" ObjectID="_1528372420" r:id="rId132"/>
        </w:object>
      </w:r>
      <w:proofErr w:type="gramEnd"/>
      <w:r>
        <w:rPr>
          <w:rFonts w:eastAsiaTheme="majorEastAsia" w:hint="eastAsia"/>
          <w:spacing w:val="22"/>
          <w:sz w:val="22"/>
          <w:szCs w:val="22"/>
        </w:rPr>
        <w:t>與位置</w:t>
      </w:r>
      <w:r w:rsidRPr="00B14551">
        <w:rPr>
          <w:rFonts w:eastAsiaTheme="majorEastAsia"/>
          <w:spacing w:val="22"/>
          <w:position w:val="-6"/>
          <w:sz w:val="22"/>
          <w:szCs w:val="22"/>
        </w:rPr>
        <w:object w:dxaOrig="200" w:dyaOrig="220">
          <v:shape id="_x0000_i1092" type="#_x0000_t75" style="width:9.6pt;height:10.8pt" o:ole="">
            <v:imagedata r:id="rId126" o:title=""/>
          </v:shape>
          <o:OLEObject Type="Embed" ProgID="Equation.DSMT4" ShapeID="_x0000_i1092" DrawAspect="Content" ObjectID="_1528372421" r:id="rId133"/>
        </w:object>
      </w:r>
      <w:r>
        <w:rPr>
          <w:rFonts w:eastAsiaTheme="majorEastAsia" w:hint="eastAsia"/>
          <w:spacing w:val="22"/>
          <w:sz w:val="22"/>
          <w:szCs w:val="22"/>
        </w:rPr>
        <w:t>的關係圖？</w:t>
      </w:r>
    </w:p>
    <w:p w:rsidR="005E3040" w:rsidRPr="000C0B45" w:rsidRDefault="005E3040" w:rsidP="005E3040">
      <w:pPr>
        <w:tabs>
          <w:tab w:val="num" w:pos="480"/>
        </w:tabs>
        <w:spacing w:line="360" w:lineRule="exact"/>
        <w:rPr>
          <w:rFonts w:eastAsiaTheme="majorEastAsia"/>
          <w:sz w:val="22"/>
          <w:szCs w:val="22"/>
        </w:rPr>
      </w:pPr>
    </w:p>
    <w:p w:rsidR="006E56D8" w:rsidRDefault="006E56D8" w:rsidP="005E3040">
      <w:pPr>
        <w:tabs>
          <w:tab w:val="num" w:pos="480"/>
        </w:tabs>
        <w:spacing w:line="360" w:lineRule="exact"/>
        <w:rPr>
          <w:rFonts w:eastAsiaTheme="majorEastAsia"/>
          <w:sz w:val="22"/>
          <w:szCs w:val="22"/>
        </w:rPr>
      </w:pPr>
    </w:p>
    <w:p w:rsidR="006E56D8" w:rsidRPr="006E56D8" w:rsidRDefault="006E56D8" w:rsidP="005E3040">
      <w:pPr>
        <w:tabs>
          <w:tab w:val="num" w:pos="480"/>
        </w:tabs>
        <w:spacing w:line="360" w:lineRule="exact"/>
        <w:rPr>
          <w:rFonts w:eastAsiaTheme="majorEastAsia"/>
          <w:spacing w:val="20"/>
          <w:sz w:val="22"/>
          <w:szCs w:val="22"/>
        </w:rPr>
      </w:pPr>
      <w:r w:rsidRPr="006E56D8">
        <w:rPr>
          <w:rFonts w:eastAsiaTheme="majorEastAsia"/>
          <w:spacing w:val="20"/>
          <w:sz w:val="22"/>
          <w:szCs w:val="22"/>
        </w:rPr>
        <w:t>(A)                  (B)                  (C)</w:t>
      </w:r>
    </w:p>
    <w:tbl>
      <w:tblPr>
        <w:tblStyle w:val="af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6E56D8" w:rsidTr="006E56D8">
        <w:tc>
          <w:tcPr>
            <w:tcW w:w="3114" w:type="dxa"/>
          </w:tcPr>
          <w:p w:rsidR="006E56D8" w:rsidRDefault="00211960" w:rsidP="005E3040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  <w:r>
              <w:rPr>
                <w:rFonts w:eastAsiaTheme="majorEastAsia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31296" behindDoc="0" locked="0" layoutInCell="1" allowOverlap="1" wp14:anchorId="3F9F18F9" wp14:editId="558DCC6A">
                      <wp:simplePos x="0" y="0"/>
                      <wp:positionH relativeFrom="column">
                        <wp:posOffset>54610</wp:posOffset>
                      </wp:positionH>
                      <wp:positionV relativeFrom="paragraph">
                        <wp:posOffset>94615</wp:posOffset>
                      </wp:positionV>
                      <wp:extent cx="1656785" cy="1553745"/>
                      <wp:effectExtent l="0" t="0" r="635" b="27940"/>
                      <wp:wrapNone/>
                      <wp:docPr id="264" name="群組 26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56785" cy="1553745"/>
                                <a:chOff x="0" y="0"/>
                                <a:chExt cx="1656785" cy="1553745"/>
                              </a:xfrm>
                            </wpg:grpSpPr>
                            <wpg:grpSp>
                              <wpg:cNvPr id="257" name="群組 257"/>
                              <wpg:cNvGrpSpPr/>
                              <wpg:grpSpPr>
                                <a:xfrm>
                                  <a:off x="19050" y="0"/>
                                  <a:ext cx="1637665" cy="1553745"/>
                                  <a:chOff x="0" y="0"/>
                                  <a:chExt cx="1637665" cy="155374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58" name="圖片 258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34">
                                    <a:lum bright="-20000" contrast="40000"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37665" cy="13639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259" name="直線接點 259"/>
                                <wps:cNvCnPr/>
                                <wps:spPr>
                                  <a:xfrm flipH="1">
                                    <a:off x="311150" y="908050"/>
                                    <a:ext cx="8021" cy="64569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444" name="群組 444"/>
                              <wpg:cNvGrpSpPr/>
                              <wpg:grpSpPr>
                                <a:xfrm>
                                  <a:off x="0" y="50800"/>
                                  <a:ext cx="1656785" cy="1171575"/>
                                  <a:chOff x="0" y="60325"/>
                                  <a:chExt cx="1656785" cy="1171575"/>
                                </a:xfrm>
                              </wpg:grpSpPr>
                              <wpg:grpSp>
                                <wpg:cNvPr id="216" name="群組 216"/>
                                <wpg:cNvGrpSpPr/>
                                <wpg:grpSpPr>
                                  <a:xfrm>
                                    <a:off x="0" y="60325"/>
                                    <a:ext cx="1478280" cy="1171575"/>
                                    <a:chOff x="0" y="60325"/>
                                    <a:chExt cx="1478280" cy="1171575"/>
                                  </a:xfrm>
                                </wpg:grpSpPr>
                                <wps:wsp>
                                  <wps:cNvPr id="211" name="Text Box 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7825" y="1012825"/>
                                      <a:ext cx="240030" cy="20510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235E2" w:rsidRPr="00B477D6" w:rsidRDefault="007235E2" w:rsidP="00B477D6">
                                        <w:pPr>
                                          <w:adjustRightInd w:val="0"/>
                                          <w:snapToGrid w:val="0"/>
                                          <w:rPr>
                                            <w:b/>
                                            <w:i/>
                                            <w:sz w:val="21"/>
                                          </w:rPr>
                                        </w:pPr>
                                        <w:r w:rsidRPr="006E56D8">
                                          <w:rPr>
                                            <w:rFonts w:eastAsiaTheme="majorEastAsia"/>
                                            <w:spacing w:val="22"/>
                                            <w:position w:val="-12"/>
                                            <w:sz w:val="22"/>
                                            <w:szCs w:val="22"/>
                                          </w:rPr>
                                          <w:object w:dxaOrig="240" w:dyaOrig="360">
                                            <v:shape id="_x0000_i1094" type="#_x0000_t75" style="width:11.4pt;height:17.4pt" o:ole="">
                                              <v:imagedata r:id="rId105" o:title=""/>
                                            </v:shape>
                                            <o:OLEObject Type="Embed" ProgID="Equation.DSMT4" ShapeID="_x0000_i1094" DrawAspect="Content" ObjectID="_1528372600" r:id="rId135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12" name="Text Box 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47725" y="1012825"/>
                                      <a:ext cx="154940" cy="2190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235E2" w:rsidRPr="00B477D6" w:rsidRDefault="007235E2" w:rsidP="00B477D6">
                                        <w:pPr>
                                          <w:adjustRightInd w:val="0"/>
                                          <w:snapToGrid w:val="0"/>
                                          <w:rPr>
                                            <w:b/>
                                            <w:i/>
                                            <w:sz w:val="21"/>
                                          </w:rPr>
                                        </w:pPr>
                                        <w:r w:rsidRPr="006E56D8">
                                          <w:rPr>
                                            <w:rFonts w:eastAsiaTheme="majorEastAsia"/>
                                            <w:spacing w:val="22"/>
                                            <w:position w:val="-12"/>
                                            <w:sz w:val="22"/>
                                            <w:szCs w:val="22"/>
                                          </w:rPr>
                                          <w:object w:dxaOrig="260" w:dyaOrig="360">
                                            <v:shape id="_x0000_i1096" type="#_x0000_t75" style="width:12pt;height:17.4pt" o:ole="">
                                              <v:imagedata r:id="rId107" o:title=""/>
                                            </v:shape>
                                            <o:OLEObject Type="Embed" ProgID="Equation.DSMT4" ShapeID="_x0000_i1096" DrawAspect="Content" ObjectID="_1528372601" r:id="rId13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213" name="Text Box 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323340" y="1012825"/>
                                      <a:ext cx="154940" cy="2190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235E2" w:rsidRPr="00B477D6" w:rsidRDefault="007235E2" w:rsidP="00B477D6">
                                        <w:pPr>
                                          <w:adjustRightInd w:val="0"/>
                                          <w:snapToGrid w:val="0"/>
                                          <w:rPr>
                                            <w:b/>
                                            <w:i/>
                                            <w:sz w:val="21"/>
                                          </w:rPr>
                                        </w:pPr>
                                        <w:r w:rsidRPr="006E56D8">
                                          <w:rPr>
                                            <w:rFonts w:eastAsiaTheme="majorEastAsia"/>
                                            <w:spacing w:val="22"/>
                                            <w:position w:val="-12"/>
                                            <w:sz w:val="22"/>
                                            <w:szCs w:val="22"/>
                                          </w:rPr>
                                          <w:object w:dxaOrig="260" w:dyaOrig="360">
                                            <v:shape id="_x0000_i1098" type="#_x0000_t75" style="width:12pt;height:17.4pt" o:ole="">
                                              <v:imagedata r:id="rId137" o:title=""/>
                                            </v:shape>
                                            <o:OLEObject Type="Embed" ProgID="Equation.DSMT4" ShapeID="_x0000_i1098" DrawAspect="Content" ObjectID="_1528372602" r:id="rId13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  <wps:wsp>
                                  <wps:cNvPr id="215" name="Text Box 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60325"/>
                                      <a:ext cx="307340" cy="17589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235E2" w:rsidRPr="00B477D6" w:rsidRDefault="007235E2" w:rsidP="00B477D6">
                                        <w:pPr>
                                          <w:adjustRightInd w:val="0"/>
                                          <w:snapToGrid w:val="0"/>
                                          <w:rPr>
                                            <w:b/>
                                            <w:i/>
                                            <w:sz w:val="21"/>
                                          </w:rPr>
                                        </w:pPr>
                                        <w:r w:rsidRPr="00B477D6">
                                          <w:rPr>
                                            <w:rFonts w:eastAsiaTheme="majorEastAsia"/>
                                            <w:spacing w:val="22"/>
                                            <w:position w:val="-10"/>
                                            <w:sz w:val="22"/>
                                            <w:szCs w:val="22"/>
                                          </w:rPr>
                                          <w:object w:dxaOrig="560" w:dyaOrig="320">
                                            <v:shape id="_x0000_i1100" type="#_x0000_t75" style="width:24pt;height:13.8pt" o:ole="">
                                              <v:imagedata r:id="rId139" o:title=""/>
                                            </v:shape>
                                            <o:OLEObject Type="Embed" ProgID="Equation.DSMT4" ShapeID="_x0000_i1100" DrawAspect="Content" ObjectID="_1528372603" r:id="rId140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443" name="Text Box 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37405" y="938645"/>
                                    <a:ext cx="119380" cy="16065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5E2" w:rsidRPr="00B477D6" w:rsidRDefault="007235E2" w:rsidP="00BD12A7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BD12A7">
                                        <w:rPr>
                                          <w:rFonts w:eastAsiaTheme="majorEastAsia"/>
                                          <w:spacing w:val="22"/>
                                          <w:position w:val="-6"/>
                                          <w:sz w:val="22"/>
                                          <w:szCs w:val="22"/>
                                        </w:rPr>
                                        <w:object w:dxaOrig="200" w:dyaOrig="220">
                                          <v:shape id="_x0000_i1102" type="#_x0000_t75" style="width:9.6pt;height:10.8pt" o:ole="">
                                            <v:imagedata r:id="rId111" o:title=""/>
                                          </v:shape>
                                          <o:OLEObject Type="Embed" ProgID="Equation.DSMT4" ShapeID="_x0000_i1102" DrawAspect="Content" ObjectID="_1528372604" r:id="rId14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F9F18F9" id="群組 264" o:spid="_x0000_s1052" style="position:absolute;margin-left:4.3pt;margin-top:7.45pt;width:130.45pt;height:122.35pt;z-index:251831296" coordsize="16567,1553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">
                      <v:group id="群組 257" o:spid="_x0000_s1053" style="position:absolute;left:190;width:16377;height:15537" coordsize="16376,155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    <v:shape id="圖片 258" o:spid="_x0000_s1054" type="#_x0000_t75" style="position:absolute;width:16376;height:136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HncNrCAAAA3AAAAA8AAABkcnMvZG93bnJldi54bWxET91qwjAUvh/4DuEIuxFNVzaRaiwiU7bd&#10;+fMAh+bYxjYnpcls+/bmYrDLj+9/kw+2EQ/qvHGs4G2RgCAunDZcKrheDvMVCB+QNTaOScFIHvLt&#10;5GWDmXY9n+hxDqWIIewzVFCF0GZS+qIii37hWuLI3VxnMUTYlVJ32Mdw28g0SZbSouHYUGFL+4qK&#10;+vxrFXz+3Ge32Xs4pt/lgc2pNqthOSr1Oh12axCBhvAv/nN/aQXpR1wbz8QjILd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h53DawgAAANwAAAAPAAAAAAAAAAAAAAAAAJ8C&#10;AABkcnMvZG93bnJldi54bWxQSwUGAAAAAAQABAD3AAAAjgMAAAAA&#10;">
                          <v:imagedata r:id="rId142" o:title="" gain="109227f" blacklevel="-6554f"/>
                          <v:path arrowok="t"/>
                        </v:shape>
                        <v:line id="直線接點 259" o:spid="_x0000_s1055" style="position:absolute;flip:x;visibility:visible;mso-wrap-style:square" from="3111,9080" to="3191,15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FaosYAAADcAAAADwAAAGRycy9kb3ducmV2LnhtbESPT2vCQBTE7wW/w/KE3upGwaLRVVQo&#10;sbf6B9TbM/tMotm3Mbtq+u1dodDjMDO/YcbTxpTiTrUrLCvodiIQxKnVBWcKtpuvjwEI55E1lpZJ&#10;wS85mE5ab2OMtX3wiu5rn4kAYRejgtz7KpbSpTkZdB1bEQfvZGuDPsg6k7rGR4CbUvai6FMaLDgs&#10;5FjRIqf0sr4ZBYddcp73T/skTez853i12+/rKlLqvd3MRiA8Nf4//NdeagW9/hBeZ8IRkJM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RWqLGAAAA3AAAAA8AAAAAAAAA&#10;AAAAAAAAoQIAAGRycy9kb3ducmV2LnhtbFBLBQYAAAAABAAEAPkAAACUAwAAAAA=&#10;" strokecolor="black [3040]" strokeweight="1.5pt"/>
                      </v:group>
                      <v:group id="群組 444" o:spid="_x0000_s1056" style="position:absolute;top:508;width:16567;height:11715" coordorigin=",603" coordsize="16567,11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/uGG8UAAADcAAAADwAAAGRycy9kb3ducmV2LnhtbESPT2vCQBTE7wW/w/KE&#10;3uomNhWJriKi4kEK/gHx9sg+k2D2bciuSfz23UKhx2FmfsPMl72pREuNKy0riEcRCOLM6pJzBZfz&#10;9mMKwnlkjZVlUvAiB8vF4G2OqbYdH6k9+VwECLsUFRTe16mULivIoBvZmjh4d9sY9EE2udQNdgFu&#10;KjmOook0WHJYKLCmdUHZ4/Q0CnYddqvPeNMeHvf163b++r4eYlLqfdivZiA89f4//NfeawVJ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/7hhvFAAAA3AAA&#10;AA8AAAAAAAAAAAAAAAAAqgIAAGRycy9kb3ducmV2LnhtbFBLBQYAAAAABAAEAPoAAACcAwAAAAA=&#10;">
                        <v:group id="群組 216" o:spid="_x0000_s1057" style="position:absolute;top:603;width:14782;height:11716" coordorigin=",603" coordsize="14782,11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        <v:shape id="_x0000_s1058" type="#_x0000_t202" style="position:absolute;left:3778;top:10128;width:2400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z7M8QA&#10;AADcAAAADwAAAGRycy9kb3ducmV2LnhtbESPQWvCQBSE7wX/w/IEb3UTD1aiq4i22INQjIJ4e2Sf&#10;2WD2bciuJv33bqHgcZiZb5jFqre1eFDrK8cK0nECgrhwuuJSwen49T4D4QOyxtoxKfglD6vl4G2B&#10;mXYdH+iRh1JECPsMFZgQmkxKXxiy6MeuIY7e1bUWQ5RtKXWLXYTbWk6SZCotVhwXDDa0MVTc8rtV&#10;sOtx89Nt08uH+TzvXd7J2dlJpUbDfj0HEagPr/B/+1srmKQp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M+zPEAAAA3AAAAA8AAAAAAAAAAAAAAAAAmAIAAGRycy9k&#10;b3ducmV2LnhtbFBLBQYAAAAABAAEAPUAAACJAwAAAAA=&#10;" stroked="f" strokecolor="white">
                            <v:textbox inset="0,0,0,0">
                              <w:txbxContent>
                                <w:p w:rsidR="007235E2" w:rsidRPr="00B477D6" w:rsidRDefault="007235E2" w:rsidP="00B477D6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r w:rsidRPr="006E56D8">
                                    <w:rPr>
                                      <w:rFonts w:eastAsiaTheme="majorEastAsia"/>
                                      <w:spacing w:val="22"/>
                                      <w:position w:val="-12"/>
                                      <w:sz w:val="22"/>
                                      <w:szCs w:val="22"/>
                                    </w:rPr>
                                    <w:object w:dxaOrig="240" w:dyaOrig="360">
                                      <v:shape id="_x0000_i1094" type="#_x0000_t75" style="width:11.4pt;height:17.4pt" o:ole="">
                                        <v:imagedata r:id="rId105" o:title=""/>
                                      </v:shape>
                                      <o:OLEObject Type="Embed" ProgID="Equation.DSMT4" ShapeID="_x0000_i1094" DrawAspect="Content" ObjectID="_1528372600" r:id="rId14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_x0000_s1059" type="#_x0000_t202" style="position:absolute;left:8477;top:10128;width:1549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+dRcIA&#10;AADcAAAADwAAAGRycy9kb3ducmV2LnhtbESPT4vCMBTE74LfITzBm00trEjXKLsLsgXx4L/7o3m2&#10;ZZuXbhPb+u2NIHgcZuY3zGozmFp01LrKsoJ5FIMgzq2uuFBwPm1nSxDOI2usLZOCOznYrMejFaba&#10;9nyg7ugLESDsUlRQet+kUrq8JIMusg1x8K62NeiDbAupW+wD3NQyieOFNFhxWCixoZ+S8r/jzSi4&#10;5Nl394sfxX/cyd7thj1l171S08nw9QnC0+Df4Vc70wqSeQLPM+EI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/51FwgAAANwAAAAPAAAAAAAAAAAAAAAAAJgCAABkcnMvZG93&#10;bnJldi54bWxQSwUGAAAAAAQABAD1AAAAhwMAAAAA&#10;" stroked="f" strokecolor="white">
                            <v:textbox style="mso-fit-shape-to-text:t" inset="0,0,0,0">
                              <w:txbxContent>
                                <w:p w:rsidR="007235E2" w:rsidRPr="00B477D6" w:rsidRDefault="007235E2" w:rsidP="00B477D6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r w:rsidRPr="006E56D8">
                                    <w:rPr>
                                      <w:rFonts w:eastAsiaTheme="majorEastAsia"/>
                                      <w:spacing w:val="22"/>
                                      <w:position w:val="-12"/>
                                      <w:sz w:val="22"/>
                                      <w:szCs w:val="22"/>
                                    </w:rPr>
                                    <w:object w:dxaOrig="260" w:dyaOrig="360">
                                      <v:shape id="_x0000_i1096" type="#_x0000_t75" style="width:12pt;height:17.4pt" o:ole="">
                                        <v:imagedata r:id="rId107" o:title=""/>
                                      </v:shape>
                                      <o:OLEObject Type="Embed" ProgID="Equation.DSMT4" ShapeID="_x0000_i1096" DrawAspect="Content" ObjectID="_1528372601" r:id="rId144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_x0000_s1060" type="#_x0000_t202" style="position:absolute;left:13233;top:10128;width:1549;height:21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M43sIA&#10;AADcAAAADwAAAGRycy9kb3ducmV2LnhtbESPQYvCMBSE7wv+h/CEva2piotUo6iwWBAPW/X+aJ5t&#10;sXmpTbbt/nsjCB6HmfmGWa57U4mWGldaVjAeRSCIM6tLzhWcTz9fcxDOI2usLJOCf3KwXg0+lhhr&#10;2/EvtanPRYCwi1FB4X0dS+myggy6ka2Jg3e1jUEfZJNL3WAX4KaSkyj6lgZLDgsF1rQrKLulf0bB&#10;JUu27R5n+T1qZecO/ZGS61Gpz2G/WYDw1Pt3+NVOtILJeArPM+E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szjewgAAANwAAAAPAAAAAAAAAAAAAAAAAJgCAABkcnMvZG93&#10;bnJldi54bWxQSwUGAAAAAAQABAD1AAAAhwMAAAAA&#10;" stroked="f" strokecolor="white">
                            <v:textbox style="mso-fit-shape-to-text:t" inset="0,0,0,0">
                              <w:txbxContent>
                                <w:p w:rsidR="007235E2" w:rsidRPr="00B477D6" w:rsidRDefault="007235E2" w:rsidP="00B477D6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r w:rsidRPr="006E56D8">
                                    <w:rPr>
                                      <w:rFonts w:eastAsiaTheme="majorEastAsia"/>
                                      <w:spacing w:val="22"/>
                                      <w:position w:val="-12"/>
                                      <w:sz w:val="22"/>
                                      <w:szCs w:val="22"/>
                                    </w:rPr>
                                    <w:object w:dxaOrig="260" w:dyaOrig="360">
                                      <v:shape id="_x0000_i1098" type="#_x0000_t75" style="width:12pt;height:17.4pt" o:ole="">
                                        <v:imagedata r:id="rId137" o:title=""/>
                                      </v:shape>
                                      <o:OLEObject Type="Embed" ProgID="Equation.DSMT4" ShapeID="_x0000_i1098" DrawAspect="Content" ObjectID="_1528372602" r:id="rId145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_x0000_s1061" type="#_x0000_t202" style="position:absolute;top:603;width:3073;height:17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YFMcEA&#10;AADcAAAADwAAAGRycy9kb3ducmV2LnhtbESPzarCMBSE94LvEI7gTlMFRapRVJBbuLjwb39ojm2x&#10;OalNblvf/kYQXA4z8w2z2nSmFA3VrrCsYDKOQBCnVhecKbheDqMFCOeRNZaWScGLHGzW/d4KY21b&#10;PlFz9pkIEHYxKsi9r2IpXZqTQTe2FXHw7rY26IOsM6lrbAPclHIaRXNpsOCwkGNF+5zSx/nPKLil&#10;ya75wVn2jBrZut/uSMn9qNRw0G2XIDx1/hv+tBOtYDqZwftMOAJ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WBTHBAAAA3AAAAA8AAAAAAAAAAAAAAAAAmAIAAGRycy9kb3du&#10;cmV2LnhtbFBLBQYAAAAABAAEAPUAAACGAwAAAAA=&#10;" stroked="f" strokecolor="white">
                            <v:textbox style="mso-fit-shape-to-text:t" inset="0,0,0,0">
                              <w:txbxContent>
                                <w:p w:rsidR="007235E2" w:rsidRPr="00B477D6" w:rsidRDefault="007235E2" w:rsidP="00B477D6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r w:rsidRPr="00B477D6">
                                    <w:rPr>
                                      <w:rFonts w:eastAsiaTheme="majorEastAsia"/>
                                      <w:spacing w:val="22"/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560" w:dyaOrig="320">
                                      <v:shape id="_x0000_i1100" type="#_x0000_t75" style="width:24pt;height:13.8pt" o:ole="">
                                        <v:imagedata r:id="rId139" o:title=""/>
                                      </v:shape>
                                      <o:OLEObject Type="Embed" ProgID="Equation.DSMT4" ShapeID="_x0000_i1100" DrawAspect="Content" ObjectID="_1528372603" r:id="rId146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062" type="#_x0000_t202" style="position:absolute;left:15374;top:9386;width:1193;height:16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vVO8QA&#10;AADcAAAADwAAAGRycy9kb3ducmV2LnhtbESPQWvCQBSE7wX/w/KE3pqNNi0SXcUK0kDJoVHvj+wz&#10;CWbfptk1Sf99t1DocZiZb5jNbjKtGKh3jWUFiygGQVxa3XCl4Hw6Pq1AOI+ssbVMCr7JwW47e9hg&#10;qu3InzQUvhIBwi5FBbX3XSqlK2sy6CLbEQfvanuDPsi+krrHMcBNK5dx/CoNNhwWauzoUFN5K+5G&#10;waXM3oZ3fKm+4kGO7mPKKbvmSj3Op/0ahKfJ/4f/2plWkCTP8HsmHA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L1TvEAAAA3AAAAA8AAAAAAAAAAAAAAAAAmAIAAGRycy9k&#10;b3ducmV2LnhtbFBLBQYAAAAABAAEAPUAAACJAwAAAAA=&#10;" stroked="f" strokecolor="white">
                          <v:textbox style="mso-fit-shape-to-text:t" inset="0,0,0,0">
                            <w:txbxContent>
                              <w:p w:rsidR="007235E2" w:rsidRPr="00B477D6" w:rsidRDefault="007235E2" w:rsidP="00BD12A7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  <w:r w:rsidRPr="00BD12A7">
                                  <w:rPr>
                                    <w:rFonts w:eastAsiaTheme="majorEastAsia"/>
                                    <w:spacing w:val="22"/>
                                    <w:position w:val="-6"/>
                                    <w:sz w:val="22"/>
                                    <w:szCs w:val="22"/>
                                  </w:rPr>
                                  <w:object w:dxaOrig="200" w:dyaOrig="220">
                                    <v:shape id="_x0000_i1102" type="#_x0000_t75" style="width:9.6pt;height:10.8pt" o:ole="">
                                      <v:imagedata r:id="rId111" o:title=""/>
                                    </v:shape>
                                    <o:OLEObject Type="Embed" ProgID="Equation.DSMT4" ShapeID="_x0000_i1102" DrawAspect="Content" ObjectID="_1528372604" r:id="rId147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6E56D8" w:rsidRDefault="006E56D8" w:rsidP="005E3040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6E56D8" w:rsidP="005E3040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6E56D8" w:rsidP="005E3040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6E56D8" w:rsidP="005E3040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6E56D8" w:rsidP="005E3040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6E56D8" w:rsidP="005E3040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</w:tc>
        <w:tc>
          <w:tcPr>
            <w:tcW w:w="3115" w:type="dxa"/>
          </w:tcPr>
          <w:p w:rsidR="006E56D8" w:rsidRDefault="00211960" w:rsidP="005E3040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  <w:r>
              <w:rPr>
                <w:rFonts w:eastAsiaTheme="majorEastAsia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35392" behindDoc="0" locked="0" layoutInCell="1" allowOverlap="1" wp14:anchorId="3E4908A8" wp14:editId="12DDDADE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94615</wp:posOffset>
                      </wp:positionV>
                      <wp:extent cx="1698648" cy="1398270"/>
                      <wp:effectExtent l="0" t="0" r="0" b="0"/>
                      <wp:wrapNone/>
                      <wp:docPr id="273" name="群組 27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98648" cy="1398270"/>
                                <a:chOff x="0" y="0"/>
                                <a:chExt cx="1698648" cy="1398270"/>
                              </a:xfrm>
                            </wpg:grpSpPr>
                            <wpg:grpSp>
                              <wpg:cNvPr id="265" name="群組 265"/>
                              <wpg:cNvGrpSpPr/>
                              <wpg:grpSpPr>
                                <a:xfrm>
                                  <a:off x="57150" y="0"/>
                                  <a:ext cx="1637030" cy="1398270"/>
                                  <a:chOff x="0" y="0"/>
                                  <a:chExt cx="1637030" cy="139827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66" name="圖片 266"/>
                                  <pic:cNvPicPr>
                                    <a:picLocks/>
                                  </pic:cNvPicPr>
                                </pic:nvPicPr>
                                <pic:blipFill>
                                  <a:blip r:embed="rId148">
                                    <a:lum bright="-20000" contrast="40000"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637030" cy="13982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272" name="直線接點 272"/>
                                <wps:cNvCnPr/>
                                <wps:spPr>
                                  <a:xfrm flipH="1">
                                    <a:off x="285750" y="901700"/>
                                    <a:ext cx="0" cy="443089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96" name="群組 196"/>
                              <wpg:cNvGrpSpPr/>
                              <wpg:grpSpPr>
                                <a:xfrm>
                                  <a:off x="0" y="63500"/>
                                  <a:ext cx="1698648" cy="1178502"/>
                                  <a:chOff x="0" y="55419"/>
                                  <a:chExt cx="1698648" cy="1178502"/>
                                </a:xfrm>
                              </wpg:grpSpPr>
                              <wpg:grpSp>
                                <wpg:cNvPr id="446" name="群組 446"/>
                                <wpg:cNvGrpSpPr/>
                                <wpg:grpSpPr>
                                  <a:xfrm>
                                    <a:off x="0" y="55419"/>
                                    <a:ext cx="1698648" cy="1178502"/>
                                    <a:chOff x="0" y="55419"/>
                                    <a:chExt cx="1698648" cy="1178502"/>
                                  </a:xfrm>
                                </wpg:grpSpPr>
                                <wpg:grpSp>
                                  <wpg:cNvPr id="268" name="群組 268"/>
                                  <wpg:cNvGrpSpPr/>
                                  <wpg:grpSpPr>
                                    <a:xfrm>
                                      <a:off x="0" y="55419"/>
                                      <a:ext cx="1512684" cy="1178502"/>
                                      <a:chOff x="0" y="55419"/>
                                      <a:chExt cx="1512684" cy="1178502"/>
                                    </a:xfrm>
                                  </wpg:grpSpPr>
                                  <wpg:grpSp>
                                    <wpg:cNvPr id="263" name="群組 263"/>
                                    <wpg:cNvGrpSpPr/>
                                    <wpg:grpSpPr>
                                      <a:xfrm>
                                        <a:off x="883225" y="1014846"/>
                                        <a:ext cx="629459" cy="219075"/>
                                        <a:chOff x="471054" y="0"/>
                                        <a:chExt cx="629459" cy="219075"/>
                                      </a:xfrm>
                                    </wpg:grpSpPr>
                                    <wps:wsp>
                                      <wps:cNvPr id="261" name="Text Box 1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71054" y="0"/>
                                          <a:ext cx="154940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FFFFFF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7235E2" w:rsidRPr="00B477D6" w:rsidRDefault="007235E2" w:rsidP="00BD12A7">
                                            <w:pPr>
                                              <w:adjustRightInd w:val="0"/>
                                              <w:snapToGrid w:val="0"/>
                                              <w:rPr>
                                                <w:b/>
                                                <w:i/>
                                                <w:sz w:val="21"/>
                                              </w:rPr>
                                            </w:pPr>
                                            <w:r w:rsidRPr="006E56D8">
                                              <w:rPr>
                                                <w:rFonts w:eastAsiaTheme="majorEastAsia"/>
                                                <w:spacing w:val="22"/>
                                                <w:position w:val="-12"/>
                                                <w:sz w:val="22"/>
                                                <w:szCs w:val="22"/>
                                              </w:rPr>
                                              <w:object w:dxaOrig="260" w:dyaOrig="360">
                                                <v:shape id="_x0000_i1104" type="#_x0000_t75" style="width:12pt;height:17.4pt" o:ole="">
                                                  <v:imagedata r:id="rId107" o:title=""/>
                                                </v:shape>
                                                <o:OLEObject Type="Embed" ProgID="Equation.DSMT4" ShapeID="_x0000_i1104" DrawAspect="Content" ObjectID="_1528372605" r:id="rId149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0" tIns="0" rIns="0" bIns="0" anchor="t" anchorCtr="0" upright="1">
                                        <a:spAutoFit/>
                                      </wps:bodyPr>
                                    </wps:wsp>
                                    <wps:wsp>
                                      <wps:cNvPr id="262" name="Text Box 1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45573" y="0"/>
                                          <a:ext cx="154940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FFFFFF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7235E2" w:rsidRPr="00B477D6" w:rsidRDefault="007235E2" w:rsidP="00BD12A7">
                                            <w:pPr>
                                              <w:adjustRightInd w:val="0"/>
                                              <w:snapToGrid w:val="0"/>
                                              <w:rPr>
                                                <w:b/>
                                                <w:i/>
                                                <w:sz w:val="21"/>
                                              </w:rPr>
                                            </w:pPr>
                                            <w:r w:rsidRPr="006E56D8">
                                              <w:rPr>
                                                <w:rFonts w:eastAsiaTheme="majorEastAsia"/>
                                                <w:spacing w:val="22"/>
                                                <w:position w:val="-12"/>
                                                <w:sz w:val="22"/>
                                                <w:szCs w:val="22"/>
                                              </w:rPr>
                                              <w:object w:dxaOrig="260" w:dyaOrig="360">
                                                <v:shape id="_x0000_i1106" type="#_x0000_t75" style="width:12pt;height:17.4pt" o:ole="">
                                                  <v:imagedata r:id="rId150" o:title=""/>
                                                </v:shape>
                                                <o:OLEObject Type="Embed" ProgID="Equation.DSMT4" ShapeID="_x0000_i1106" DrawAspect="Content" ObjectID="_1528372606" r:id="rId151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0" tIns="0" rIns="0" bIns="0" anchor="t" anchorCtr="0" upright="1">
                                        <a:spAutoFit/>
                                      </wps:bodyPr>
                                    </wps:wsp>
                                  </wpg:grpSp>
                                  <wps:wsp>
                                    <wps:cNvPr id="267" name="Text Box 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55419"/>
                                        <a:ext cx="307340" cy="17589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FFFF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7235E2" w:rsidRPr="00B477D6" w:rsidRDefault="007235E2" w:rsidP="00BD12A7">
                                          <w:pPr>
                                            <w:adjustRightInd w:val="0"/>
                                            <w:snapToGrid w:val="0"/>
                                            <w:rPr>
                                              <w:b/>
                                              <w:i/>
                                              <w:sz w:val="21"/>
                                            </w:rPr>
                                          </w:pPr>
                                          <w:r w:rsidRPr="00B477D6">
                                            <w:rPr>
                                              <w:rFonts w:eastAsiaTheme="majorEastAsia"/>
                                              <w:spacing w:val="22"/>
                                              <w:position w:val="-10"/>
                                              <w:sz w:val="22"/>
                                              <w:szCs w:val="22"/>
                                            </w:rPr>
                                            <w:object w:dxaOrig="560" w:dyaOrig="320">
                                              <v:shape id="_x0000_i1108" type="#_x0000_t75" style="width:24pt;height:13.8pt" o:ole="">
                                                <v:imagedata r:id="rId139" o:title=""/>
                                              </v:shape>
                                              <o:OLEObject Type="Embed" ProgID="Equation.DSMT4" ShapeID="_x0000_i1108" DrawAspect="Content" ObjectID="_1528372607" r:id="rId15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445" name="Text Box 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79268" y="945573"/>
                                      <a:ext cx="119380" cy="16065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235E2" w:rsidRPr="00B477D6" w:rsidRDefault="007235E2" w:rsidP="00BD12A7">
                                        <w:pPr>
                                          <w:adjustRightInd w:val="0"/>
                                          <w:snapToGrid w:val="0"/>
                                          <w:rPr>
                                            <w:b/>
                                            <w:i/>
                                            <w:sz w:val="21"/>
                                          </w:rPr>
                                        </w:pPr>
                                        <w:r w:rsidRPr="00BD12A7">
                                          <w:rPr>
                                            <w:rFonts w:eastAsiaTheme="majorEastAsia"/>
                                            <w:spacing w:val="22"/>
                                            <w:position w:val="-6"/>
                                            <w:sz w:val="22"/>
                                            <w:szCs w:val="22"/>
                                          </w:rPr>
                                          <w:object w:dxaOrig="200" w:dyaOrig="220">
                                            <v:shape id="_x0000_i1110" type="#_x0000_t75" style="width:9.6pt;height:10.8pt" o:ole="">
                                              <v:imagedata r:id="rId111" o:title=""/>
                                            </v:shape>
                                            <o:OLEObject Type="Embed" ProgID="Equation.DSMT4" ShapeID="_x0000_i1110" DrawAspect="Content" ObjectID="_1528372608" r:id="rId153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195" name="Text Box 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5763" y="1014846"/>
                                    <a:ext cx="176212" cy="2051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5E2" w:rsidRPr="00B477D6" w:rsidRDefault="007235E2" w:rsidP="00211960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6E56D8">
                                        <w:rPr>
                                          <w:rFonts w:eastAsiaTheme="majorEastAsia"/>
                                          <w:spacing w:val="22"/>
                                          <w:position w:val="-12"/>
                                          <w:sz w:val="22"/>
                                          <w:szCs w:val="22"/>
                                        </w:rPr>
                                        <w:object w:dxaOrig="240" w:dyaOrig="360">
                                          <v:shape id="_x0000_i1112" type="#_x0000_t75" style="width:11.4pt;height:17.4pt" o:ole="">
                                            <v:imagedata r:id="rId105" o:title=""/>
                                          </v:shape>
                                          <o:OLEObject Type="Embed" ProgID="Equation.DSMT4" ShapeID="_x0000_i1112" DrawAspect="Content" ObjectID="_1528372609" r:id="rId15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E4908A8" id="群組 273" o:spid="_x0000_s1063" style="position:absolute;margin-left:2.1pt;margin-top:7.45pt;width:133.75pt;height:110.1pt;z-index:251835392" coordsize="16986,1398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">
                      <v:group id="群組 265" o:spid="_x0000_s1064" style="position:absolute;left:571;width:16370;height:13982" coordsize="16370,139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m9G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hO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b0YxgAAANwA&#10;AAAPAAAAAAAAAAAAAAAAAKoCAABkcnMvZG93bnJldi54bWxQSwUGAAAAAAQABAD6AAAAnQMAAAAA&#10;">
                        <v:shape id="圖片 266" o:spid="_x0000_s1065" type="#_x0000_t75" style="position:absolute;width:16370;height:139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TWRxjCAAAA3AAAAA8AAABkcnMvZG93bnJldi54bWxEj9GKwjAURN8F/yFcwTdN9aFKNYoIwqII&#10;6voBd5trW21uSpOt7d8bQfBxmJkzzHLdmlI0VLvCsoLJOAJBnFpdcKbg+rsbzUE4j6yxtEwKOnKw&#10;XvV7S0y0ffKZmovPRICwS1BB7n2VSOnSnAy6sa2Ig3eztUEfZJ1JXeMzwE0pp1EUS4MFh4UcK9rm&#10;lD4u/0bBXt6vfDo0tiuPB9P92f1sNo+VGg7azQKEp9Z/w5/2j1YwjWN4nwlHQK5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01kcYwgAAANwAAAAPAAAAAAAAAAAAAAAAAJ8C&#10;AABkcnMvZG93bnJldi54bWxQSwUGAAAAAAQABAD3AAAAjgMAAAAA&#10;">
                          <v:imagedata r:id="rId155" o:title="" gain="109227f" blacklevel="-6554f"/>
                          <v:path arrowok="t"/>
                          <o:lock v:ext="edit" aspectratio="f"/>
                        </v:shape>
                        <v:line id="直線接點 272" o:spid="_x0000_s1066" style="position:absolute;flip:x;visibility:visible;mso-wrap-style:square" from="2857,9017" to="2857,13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CUs8UAAADcAAAADwAAAGRycy9kb3ducmV2LnhtbESPQWvCQBSE70L/w/IK3nTTgG2JrqKC&#10;xN7UCtXbM/tMYrNvY3bV+O+7BcHjMDPfMKNJaypxpcaVlhW89SMQxJnVJecKtt+L3icI55E1VpZJ&#10;wZ0cTMYvnREm2t54TdeNz0WAsEtQQeF9nUjpsoIMur6tiYN3tI1BH2STS93gLcBNJeMoepcGSw4L&#10;BdY0Lyj73VyMgv1PepoNjrs0S+1sdTjb7dd5HSnVfW2nQxCeWv8MP9pLrSD+iOH/TDgCcv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CUs8UAAADcAAAADwAAAAAAAAAA&#10;AAAAAAChAgAAZHJzL2Rvd25yZXYueG1sUEsFBgAAAAAEAAQA+QAAAJMDAAAAAA==&#10;" strokecolor="black [3040]" strokeweight="1.5pt"/>
                      </v:group>
                      <v:group id="群組 196" o:spid="_x0000_s1067" style="position:absolute;top:635;width:16986;height:11785" coordorigin=",554" coordsize="16986,117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    <v:group id="群組 446" o:spid="_x0000_s1068" style="position:absolute;top:554;width:16986;height:11785" coordorigin=",554" coordsize="16986,117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        <v:group id="群組 268" o:spid="_x0000_s1069" style="position:absolute;top:554;width:15126;height:11785" coordorigin=",554" coordsize="15126,117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            <v:group id="群組 263" o:spid="_x0000_s1070" style="position:absolute;left:8832;top:10148;width:6294;height:2191" coordorigin="4710" coordsize="6294,2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            <v:shape id="_x0000_s1071" type="#_x0000_t202" style="position:absolute;left:4710;width:1549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twT8MA&#10;AADcAAAADwAAAGRycy9kb3ducmV2LnhtbESPS4vCQBCE74L/YWjBm04UlCU6ERVkA4sHX/cm03lg&#10;pidmZpPsv99ZEPZYVNVX1HY3mFp01LrKsoLFPAJBnFldcaHgfjvNPkA4j6yxtkwKfsjBLhmPthhr&#10;2/OFuqsvRICwi1FB6X0TS+mykgy6uW2Ig5fb1qAPsi2kbrEPcFPLZRStpcGKw0KJDR1Lyp7Xb6Pg&#10;kaWH7hNXxSvqZO++hjOl+Vmp6WTYb0B4Gvx/+N1OtYLlegF/Z8IRkM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twT8MAAADcAAAADwAAAAAAAAAAAAAAAACYAgAAZHJzL2Rv&#10;d25yZXYueG1sUEsFBgAAAAAEAAQA9QAAAIgDAAAAAA==&#10;" stroked="f" strokecolor="white">
                                <v:textbox style="mso-fit-shape-to-text:t" inset="0,0,0,0">
                                  <w:txbxContent>
                                    <w:p w:rsidR="007235E2" w:rsidRPr="00B477D6" w:rsidRDefault="007235E2" w:rsidP="00BD12A7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6E56D8">
                                        <w:rPr>
                                          <w:rFonts w:eastAsiaTheme="majorEastAsia"/>
                                          <w:spacing w:val="22"/>
                                          <w:position w:val="-12"/>
                                          <w:sz w:val="22"/>
                                          <w:szCs w:val="22"/>
                                        </w:rPr>
                                        <w:object w:dxaOrig="260" w:dyaOrig="360">
                                          <v:shape id="_x0000_i1104" type="#_x0000_t75" style="width:12pt;height:17.4pt" o:ole="">
                                            <v:imagedata r:id="rId107" o:title=""/>
                                          </v:shape>
                                          <o:OLEObject Type="Embed" ProgID="Equation.DSMT4" ShapeID="_x0000_i1104" DrawAspect="Content" ObjectID="_1528372605" r:id="rId156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72" type="#_x0000_t202" style="position:absolute;left:9455;width:1550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nuOMIA&#10;AADcAAAADwAAAGRycy9kb3ducmV2LnhtbESPT4vCMBTE74LfITzBm6YWFOkaZVcQC+LBf/dH82zL&#10;Ni+1iW399psFweMwM79hVpveVKKlxpWWFcymEQjizOqScwXXy26yBOE8ssbKMil4kYPNejhYYaJt&#10;xydqzz4XAcIuQQWF93UipcsKMuimtiYO3t02Bn2QTS51g12Am0rGUbSQBksOCwXWtC0o+z0/jYJb&#10;lv60e5znj6iVnTv0R0rvR6XGo/77C4Sn3n/C73aqFcSLGP7PhCM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+e44wgAAANwAAAAPAAAAAAAAAAAAAAAAAJgCAABkcnMvZG93&#10;bnJldi54bWxQSwUGAAAAAAQABAD1AAAAhwMAAAAA&#10;" stroked="f" strokecolor="white">
                                <v:textbox style="mso-fit-shape-to-text:t" inset="0,0,0,0">
                                  <w:txbxContent>
                                    <w:p w:rsidR="007235E2" w:rsidRPr="00B477D6" w:rsidRDefault="007235E2" w:rsidP="00BD12A7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6E56D8">
                                        <w:rPr>
                                          <w:rFonts w:eastAsiaTheme="majorEastAsia"/>
                                          <w:spacing w:val="22"/>
                                          <w:position w:val="-12"/>
                                          <w:sz w:val="22"/>
                                          <w:szCs w:val="22"/>
                                        </w:rPr>
                                        <w:object w:dxaOrig="260" w:dyaOrig="360">
                                          <v:shape id="_x0000_i1106" type="#_x0000_t75" style="width:12pt;height:17.4pt" o:ole="">
                                            <v:imagedata r:id="rId150" o:title=""/>
                                          </v:shape>
                                          <o:OLEObject Type="Embed" ProgID="Equation.DSMT4" ShapeID="_x0000_i1106" DrawAspect="Content" ObjectID="_1528372606" r:id="rId157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_x0000_s1073" type="#_x0000_t202" style="position:absolute;top:554;width:3073;height:17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5NoMQA&#10;AADcAAAADwAAAGRycy9kb3ducmV2LnhtbESPQWuDQBSE74X8h+UFemvWCLXBZCNJoVQoHmqS+8N9&#10;UYn71rhbtf++Wyj0OMzMN8wum00nRhpca1nBehWBIK6sbrlWcD69PW1AOI+ssbNMCr7JQbZfPOww&#10;1XbiTxpLX4sAYZeigsb7PpXSVQ0ZdCvbEwfvageDPsihlnrAKcBNJ+MoSqTBlsNCgz29NlTdyi+j&#10;4FLlx/Edn+t7NMrJfcwF5ddCqcflfNiC8DT7//BfO9cK4uQFfs+EI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OTaDEAAAA3AAAAA8AAAAAAAAAAAAAAAAAmAIAAGRycy9k&#10;b3ducmV2LnhtbFBLBQYAAAAABAAEAPUAAACJAwAAAAA=&#10;" stroked="f" strokecolor="white">
                              <v:textbox style="mso-fit-shape-to-text:t" inset="0,0,0,0">
                                <w:txbxContent>
                                  <w:p w:rsidR="007235E2" w:rsidRPr="00B477D6" w:rsidRDefault="007235E2" w:rsidP="00BD12A7">
                                    <w:pPr>
                                      <w:adjustRightInd w:val="0"/>
                                      <w:snapToGrid w:val="0"/>
                                      <w:rPr>
                                        <w:b/>
                                        <w:i/>
                                        <w:sz w:val="21"/>
                                      </w:rPr>
                                    </w:pPr>
                                    <w:r w:rsidRPr="00B477D6">
                                      <w:rPr>
                                        <w:rFonts w:eastAsiaTheme="majorEastAsia"/>
                                        <w:spacing w:val="22"/>
                                        <w:position w:val="-10"/>
                                        <w:sz w:val="22"/>
                                        <w:szCs w:val="22"/>
                                      </w:rPr>
                                      <w:object w:dxaOrig="560" w:dyaOrig="320">
                                        <v:shape id="_x0000_i1108" type="#_x0000_t75" style="width:24pt;height:13.8pt" o:ole="">
                                          <v:imagedata r:id="rId139" o:title=""/>
                                        </v:shape>
                                        <o:OLEObject Type="Embed" ProgID="Equation.DSMT4" ShapeID="_x0000_i1108" DrawAspect="Content" ObjectID="_1528372607" r:id="rId15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_x0000_s1074" type="#_x0000_t202" style="position:absolute;left:15792;top:9455;width:1194;height:16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7o1MIA&#10;AADcAAAADwAAAGRycy9kb3ducmV2LnhtbESPQYvCMBSE7wv+h/AEb2vqoiLVKLogFhYPVr0/mmdb&#10;bF5qE9vuv98sCB6HmfmGWW16U4mWGldaVjAZRyCIM6tLzhVczvvPBQjnkTVWlknBLznYrAcfK4y1&#10;7fhEbepzESDsYlRQeF/HUrqsIINubGvi4N1sY9AH2eRSN9gFuKnkVxTNpcGSw0KBNX0XlN3Tp1Fw&#10;zZJde8BZ/oha2bmf/kjJ7ajUaNhvlyA89f4dfrUTrWA6ncH/mXAE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7ujUwgAAANwAAAAPAAAAAAAAAAAAAAAAAJgCAABkcnMvZG93&#10;bnJldi54bWxQSwUGAAAAAAQABAD1AAAAhwMAAAAA&#10;" stroked="f" strokecolor="white">
                            <v:textbox style="mso-fit-shape-to-text:t" inset="0,0,0,0">
                              <w:txbxContent>
                                <w:p w:rsidR="007235E2" w:rsidRPr="00B477D6" w:rsidRDefault="007235E2" w:rsidP="00BD12A7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r w:rsidRPr="00BD12A7">
                                    <w:rPr>
                                      <w:rFonts w:eastAsiaTheme="majorEastAsia"/>
                                      <w:spacing w:val="22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00" w:dyaOrig="220">
                                      <v:shape id="_x0000_i1110" type="#_x0000_t75" style="width:9.6pt;height:10.8pt" o:ole="">
                                        <v:imagedata r:id="rId111" o:title=""/>
                                      </v:shape>
                                      <o:OLEObject Type="Embed" ProgID="Equation.DSMT4" ShapeID="_x0000_i1110" DrawAspect="Content" ObjectID="_1528372608" r:id="rId159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075" type="#_x0000_t202" style="position:absolute;left:3857;top:10148;width:1762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GfFsMA&#10;AADcAAAADwAAAGRycy9kb3ducmV2LnhtbERPS2vCQBC+C/0PyxR6042Fqo1uQvGBPQjStCDehuw0&#10;G5qdDdnVpP++WxC8zcf3nFU+2EZcqfO1YwXTSQKCuHS65krB1+duvADhA7LGxjEp+CUPefYwWmGq&#10;Xc8fdC1CJWII+xQVmBDaVEpfGrLoJ64ljty36yyGCLtK6g77GG4b+ZwkM2mx5thgsKW1ofKnuFgF&#10;+wHXx34zPc/N9nRwRS8XJyeVenoc3pYgAg3hLr6533Wc//oC/8/EC2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0GfFsMAAADcAAAADwAAAAAAAAAAAAAAAACYAgAAZHJzL2Rv&#10;d25yZXYueG1sUEsFBgAAAAAEAAQA9QAAAIgDAAAAAA==&#10;" stroked="f" strokecolor="white">
                          <v:textbox inset="0,0,0,0">
                            <w:txbxContent>
                              <w:p w:rsidR="007235E2" w:rsidRPr="00B477D6" w:rsidRDefault="007235E2" w:rsidP="00211960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  <w:r w:rsidRPr="006E56D8">
                                  <w:rPr>
                                    <w:rFonts w:eastAsiaTheme="majorEastAsia"/>
                                    <w:spacing w:val="22"/>
                                    <w:position w:val="-12"/>
                                    <w:sz w:val="22"/>
                                    <w:szCs w:val="22"/>
                                  </w:rPr>
                                  <w:object w:dxaOrig="240" w:dyaOrig="360">
                                    <v:shape id="_x0000_i1112" type="#_x0000_t75" style="width:11.4pt;height:17.4pt" o:ole="">
                                      <v:imagedata r:id="rId105" o:title=""/>
                                    </v:shape>
                                    <o:OLEObject Type="Embed" ProgID="Equation.DSMT4" ShapeID="_x0000_i1112" DrawAspect="Content" ObjectID="_1528372609" r:id="rId160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3115" w:type="dxa"/>
          </w:tcPr>
          <w:p w:rsidR="006E56D8" w:rsidRDefault="00211960" w:rsidP="005E3040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  <w:r>
              <w:rPr>
                <w:rFonts w:eastAsiaTheme="majorEastAsia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24128" behindDoc="0" locked="0" layoutInCell="1" allowOverlap="1" wp14:anchorId="64223536" wp14:editId="0F604C29">
                      <wp:simplePos x="0" y="0"/>
                      <wp:positionH relativeFrom="column">
                        <wp:posOffset>37783</wp:posOffset>
                      </wp:positionH>
                      <wp:positionV relativeFrom="paragraph">
                        <wp:posOffset>62865</wp:posOffset>
                      </wp:positionV>
                      <wp:extent cx="1670739" cy="1315085"/>
                      <wp:effectExtent l="0" t="0" r="5715" b="0"/>
                      <wp:wrapNone/>
                      <wp:docPr id="220" name="群組 2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70739" cy="1315085"/>
                                <a:chOff x="0" y="0"/>
                                <a:chExt cx="1670739" cy="1315085"/>
                              </a:xfrm>
                            </wpg:grpSpPr>
                            <wpg:grpSp>
                              <wpg:cNvPr id="199" name="群組 199"/>
                              <wpg:cNvGrpSpPr/>
                              <wpg:grpSpPr>
                                <a:xfrm>
                                  <a:off x="0" y="0"/>
                                  <a:ext cx="1670739" cy="1315085"/>
                                  <a:chOff x="0" y="0"/>
                                  <a:chExt cx="1670739" cy="1315085"/>
                                </a:xfrm>
                              </wpg:grpSpPr>
                              <wpg:grpSp>
                                <wpg:cNvPr id="468" name="群組 468"/>
                                <wpg:cNvGrpSpPr/>
                                <wpg:grpSpPr>
                                  <a:xfrm>
                                    <a:off x="0" y="0"/>
                                    <a:ext cx="1670739" cy="1315085"/>
                                    <a:chOff x="0" y="0"/>
                                    <a:chExt cx="1670739" cy="1315085"/>
                                  </a:xfrm>
                                </wpg:grpSpPr>
                                <wpg:grpSp>
                                  <wpg:cNvPr id="417" name="群組 417"/>
                                  <wpg:cNvGrpSpPr/>
                                  <wpg:grpSpPr>
                                    <a:xfrm>
                                      <a:off x="0" y="0"/>
                                      <a:ext cx="1661275" cy="1315085"/>
                                      <a:chOff x="0" y="0"/>
                                      <a:chExt cx="1661275" cy="131508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921" name="圖片 921"/>
                                      <pic:cNvPicPr>
                                        <a:picLocks/>
                                      </pic:cNvPicPr>
                                    </pic:nvPicPr>
                                    <pic:blipFill>
                                      <a:blip r:embed="rId161">
                                        <a:lum bright="-20000" contrast="40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24245" y="0"/>
                                        <a:ext cx="1637030" cy="13150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  <wps:wsp>
                                    <wps:cNvPr id="274" name="Text Box 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90055"/>
                                        <a:ext cx="307340" cy="17589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FFFF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7235E2" w:rsidRPr="00B477D6" w:rsidRDefault="007235E2" w:rsidP="00BD12A7">
                                          <w:pPr>
                                            <w:adjustRightInd w:val="0"/>
                                            <w:snapToGrid w:val="0"/>
                                            <w:rPr>
                                              <w:b/>
                                              <w:i/>
                                              <w:sz w:val="21"/>
                                            </w:rPr>
                                          </w:pPr>
                                          <w:r w:rsidRPr="00B477D6">
                                            <w:rPr>
                                              <w:rFonts w:eastAsiaTheme="majorEastAsia"/>
                                              <w:spacing w:val="22"/>
                                              <w:position w:val="-10"/>
                                              <w:sz w:val="22"/>
                                              <w:szCs w:val="22"/>
                                            </w:rPr>
                                            <w:object w:dxaOrig="560" w:dyaOrig="320">
                                              <v:shape id="_x0000_i1114" type="#_x0000_t75" style="width:24pt;height:13.8pt" o:ole="">
                                                <v:imagedata r:id="rId139" o:title=""/>
                                              </v:shape>
                                              <o:OLEObject Type="Embed" ProgID="Equation.DSMT4" ShapeID="_x0000_i1114" DrawAspect="Content" ObjectID="_1528372610" r:id="rId16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  <wpg:grpSp>
                                    <wpg:cNvPr id="285" name="群組 285"/>
                                    <wpg:cNvGrpSpPr/>
                                    <wpg:grpSpPr>
                                      <a:xfrm>
                                        <a:off x="869372" y="1049482"/>
                                        <a:ext cx="618573" cy="219075"/>
                                        <a:chOff x="471054" y="0"/>
                                        <a:chExt cx="618573" cy="219075"/>
                                      </a:xfrm>
                                    </wpg:grpSpPr>
                                    <wps:wsp>
                                      <wps:cNvPr id="287" name="Text Box 1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71054" y="0"/>
                                          <a:ext cx="154940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FFFFFF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7235E2" w:rsidRPr="00B477D6" w:rsidRDefault="007235E2" w:rsidP="00BD12A7">
                                            <w:pPr>
                                              <w:adjustRightInd w:val="0"/>
                                              <w:snapToGrid w:val="0"/>
                                              <w:rPr>
                                                <w:b/>
                                                <w:i/>
                                                <w:sz w:val="21"/>
                                              </w:rPr>
                                            </w:pPr>
                                            <w:r w:rsidRPr="006E56D8">
                                              <w:rPr>
                                                <w:rFonts w:eastAsiaTheme="majorEastAsia"/>
                                                <w:spacing w:val="22"/>
                                                <w:position w:val="-12"/>
                                                <w:sz w:val="22"/>
                                                <w:szCs w:val="22"/>
                                              </w:rPr>
                                              <w:object w:dxaOrig="260" w:dyaOrig="360">
                                                <v:shape id="_x0000_i1116" type="#_x0000_t75" style="width:12pt;height:17.4pt" o:ole="">
                                                  <v:imagedata r:id="rId107" o:title=""/>
                                                </v:shape>
                                                <o:OLEObject Type="Embed" ProgID="Equation.DSMT4" ShapeID="_x0000_i1116" DrawAspect="Content" ObjectID="_1528372611" r:id="rId163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0" tIns="0" rIns="0" bIns="0" anchor="t" anchorCtr="0" upright="1">
                                        <a:spAutoFit/>
                                      </wps:bodyPr>
                                    </wps:wsp>
                                    <wps:wsp>
                                      <wps:cNvPr id="416" name="Text Box 1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34687" y="0"/>
                                          <a:ext cx="154940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FFFFFF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7235E2" w:rsidRPr="00B477D6" w:rsidRDefault="007235E2" w:rsidP="00BD12A7">
                                            <w:pPr>
                                              <w:adjustRightInd w:val="0"/>
                                              <w:snapToGrid w:val="0"/>
                                              <w:rPr>
                                                <w:b/>
                                                <w:i/>
                                                <w:sz w:val="21"/>
                                              </w:rPr>
                                            </w:pPr>
                                            <w:r w:rsidRPr="006E56D8">
                                              <w:rPr>
                                                <w:rFonts w:eastAsiaTheme="majorEastAsia"/>
                                                <w:spacing w:val="22"/>
                                                <w:position w:val="-12"/>
                                                <w:sz w:val="22"/>
                                                <w:szCs w:val="22"/>
                                              </w:rPr>
                                              <w:object w:dxaOrig="260" w:dyaOrig="360">
                                                <v:shape id="_x0000_i1118" type="#_x0000_t75" style="width:12pt;height:17.4pt" o:ole="">
                                                  <v:imagedata r:id="rId164" o:title=""/>
                                                </v:shape>
                                                <o:OLEObject Type="Embed" ProgID="Equation.DSMT4" ShapeID="_x0000_i1118" DrawAspect="Content" ObjectID="_1528372612" r:id="rId165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0" tIns="0" rIns="0" bIns="0" anchor="t" anchorCtr="0" upright="1">
                                        <a:sp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451" name="Text Box 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51359" y="980209"/>
                                      <a:ext cx="119380" cy="16065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235E2" w:rsidRPr="00B477D6" w:rsidRDefault="007235E2" w:rsidP="00BD12A7">
                                        <w:pPr>
                                          <w:adjustRightInd w:val="0"/>
                                          <w:snapToGrid w:val="0"/>
                                          <w:rPr>
                                            <w:b/>
                                            <w:i/>
                                            <w:sz w:val="21"/>
                                          </w:rPr>
                                        </w:pPr>
                                        <w:r w:rsidRPr="00BD12A7">
                                          <w:rPr>
                                            <w:rFonts w:eastAsiaTheme="majorEastAsia"/>
                                            <w:spacing w:val="22"/>
                                            <w:position w:val="-6"/>
                                            <w:sz w:val="22"/>
                                            <w:szCs w:val="22"/>
                                          </w:rPr>
                                          <w:object w:dxaOrig="200" w:dyaOrig="220">
                                            <v:shape id="_x0000_i1120" type="#_x0000_t75" style="width:9.6pt;height:10.8pt" o:ole="">
                                              <v:imagedata r:id="rId109" o:title=""/>
                                            </v:shape>
                                            <o:OLEObject Type="Embed" ProgID="Equation.DSMT4" ShapeID="_x0000_i1120" DrawAspect="Content" ObjectID="_1528372613" r:id="rId16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198" name="Text Box 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0050" y="1047750"/>
                                    <a:ext cx="240030" cy="2051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5E2" w:rsidRPr="00B477D6" w:rsidRDefault="007235E2" w:rsidP="00211960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6E56D8">
                                        <w:rPr>
                                          <w:rFonts w:eastAsiaTheme="majorEastAsia"/>
                                          <w:spacing w:val="22"/>
                                          <w:position w:val="-12"/>
                                          <w:sz w:val="22"/>
                                          <w:szCs w:val="22"/>
                                        </w:rPr>
                                        <w:object w:dxaOrig="240" w:dyaOrig="360">
                                          <v:shape id="_x0000_i1122" type="#_x0000_t75" style="width:11.4pt;height:17.4pt" o:ole="">
                                            <v:imagedata r:id="rId105" o:title=""/>
                                          </v:shape>
                                          <o:OLEObject Type="Embed" ProgID="Equation.DSMT4" ShapeID="_x0000_i1122" DrawAspect="Content" ObjectID="_1528372614" r:id="rId16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9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38287" y="990600"/>
                                  <a:ext cx="119380" cy="1606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B477D6" w:rsidRDefault="007235E2" w:rsidP="00211960">
                                    <w:pPr>
                                      <w:adjustRightInd w:val="0"/>
                                      <w:snapToGrid w:val="0"/>
                                      <w:rPr>
                                        <w:b/>
                                        <w:i/>
                                        <w:sz w:val="21"/>
                                      </w:rPr>
                                    </w:pPr>
                                    <w:r w:rsidRPr="00BD12A7">
                                      <w:rPr>
                                        <w:rFonts w:eastAsiaTheme="majorEastAsia"/>
                                        <w:spacing w:val="22"/>
                                        <w:position w:val="-6"/>
                                        <w:sz w:val="22"/>
                                        <w:szCs w:val="22"/>
                                      </w:rPr>
                                      <w:object w:dxaOrig="200" w:dyaOrig="220">
                                        <v:shape id="_x0000_i1124" type="#_x0000_t75" style="width:9.6pt;height:10.8pt" o:ole="">
                                          <v:imagedata r:id="rId111" o:title=""/>
                                        </v:shape>
                                        <o:OLEObject Type="Embed" ProgID="Equation.DSMT4" ShapeID="_x0000_i1124" DrawAspect="Content" ObjectID="_1528372615" r:id="rId16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4223536" id="群組 220" o:spid="_x0000_s1076" style="position:absolute;margin-left:3pt;margin-top:4.95pt;width:131.55pt;height:103.55pt;z-index:251824128" coordsize="16707,131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">
                      <v:group id="群組 199" o:spid="_x0000_s1077" style="position:absolute;width:16707;height:13150" coordsize="16707,13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group id="群組 468" o:spid="_x0000_s1078" style="position:absolute;width:16707;height:13150" coordsize="16707,13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PQfs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D0H7CAAAA3AAAAA8A&#10;AAAAAAAAAAAAAAAAqgIAAGRycy9kb3ducmV2LnhtbFBLBQYAAAAABAAEAPoAAACZAwAAAAA=&#10;">
                          <v:group id="群組 417" o:spid="_x0000_s1079" style="position:absolute;width:16612;height:13150" coordsize="16612,13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          <v:shape id="圖片 921" o:spid="_x0000_s1080" type="#_x0000_t75" style="position:absolute;left:242;width:16370;height:131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5NvqPEAAAA3AAAAA8AAABkcnMvZG93bnJldi54bWxEj0FrAjEUhO8F/0N4greadQ/SrkZRQeih&#10;0FYF9fZIntnVzcuyie723zeFQo/DzHzDzJe9q8WD2lB5VjAZZyCItTcVWwWH/fb5BUSIyAZrz6Tg&#10;mwIsF4OnORbGd/xFj120IkE4FKigjLEppAy6JIdh7Bvi5F186zAm2VppWuwS3NUyz7KpdFhxWiix&#10;oU1J+ra7u0R5P8tcfurjdXVf20ulu5P9sEqNhv1qBiJSH//Df+03o+A1n8DvmXQE5OI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5NvqPEAAAA3AAAAA8AAAAAAAAAAAAAAAAA&#10;nwIAAGRycy9kb3ducmV2LnhtbFBLBQYAAAAABAAEAPcAAACQAwAAAAA=&#10;">
                              <v:imagedata r:id="rId169" o:title="" gain="109227f" blacklevel="-6554f"/>
                              <v:path arrowok="t"/>
                              <o:lock v:ext="edit" aspectratio="f"/>
                            </v:shape>
                            <v:shape id="_x0000_s1081" type="#_x0000_t202" style="position:absolute;top:900;width:3073;height:17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VFCsQA&#10;AADcAAAADwAAAGRycy9kb3ducmV2LnhtbESPQWvCQBSE70L/w/IK3ppNg7aSukoVxEDJoWm9P7LP&#10;JDT7NmbXJP77bqHgcZiZb5j1djKtGKh3jWUFz1EMgri0uuFKwffX4WkFwnlkja1lUnAjB9vNw2yN&#10;qbYjf9JQ+EoECLsUFdTed6mUrqzJoItsRxy8s+0N+iD7SuoexwA3rUzi+EUabDgs1NjRvqbyp7ga&#10;Bacy2w1HXFaXeJCj+5hyys65UvPH6f0NhKfJ38P/7UwrSF4X8HcmHA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FRQrEAAAA3AAAAA8AAAAAAAAAAAAAAAAAmAIAAGRycy9k&#10;b3ducmV2LnhtbFBLBQYAAAAABAAEAPUAAACJAwAAAAA=&#10;" stroked="f" strokecolor="white">
                              <v:textbox style="mso-fit-shape-to-text:t" inset="0,0,0,0">
                                <w:txbxContent>
                                  <w:p w:rsidR="007235E2" w:rsidRPr="00B477D6" w:rsidRDefault="007235E2" w:rsidP="00BD12A7">
                                    <w:pPr>
                                      <w:adjustRightInd w:val="0"/>
                                      <w:snapToGrid w:val="0"/>
                                      <w:rPr>
                                        <w:b/>
                                        <w:i/>
                                        <w:sz w:val="21"/>
                                      </w:rPr>
                                    </w:pPr>
                                    <w:r w:rsidRPr="00B477D6">
                                      <w:rPr>
                                        <w:rFonts w:eastAsiaTheme="majorEastAsia"/>
                                        <w:spacing w:val="22"/>
                                        <w:position w:val="-10"/>
                                        <w:sz w:val="22"/>
                                        <w:szCs w:val="22"/>
                                      </w:rPr>
                                      <w:object w:dxaOrig="560" w:dyaOrig="320">
                                        <v:shape id="_x0000_i1114" type="#_x0000_t75" style="width:24pt;height:13.8pt" o:ole="">
                                          <v:imagedata r:id="rId139" o:title=""/>
                                        </v:shape>
                                        <o:OLEObject Type="Embed" ProgID="Equation.DSMT4" ShapeID="_x0000_i1114" DrawAspect="Content" ObjectID="_1528372610" r:id="rId170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group id="群組 285" o:spid="_x0000_s1082" style="position:absolute;left:8693;top:10494;width:6186;height:2191" coordorigin="4710" coordsize="6185,2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            <v:shape id="_x0000_s1083" type="#_x0000_t202" style="position:absolute;left:4710;width:1549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KrWsIA&#10;AADcAAAADwAAAGRycy9kb3ducmV2LnhtbESPQYvCMBSE7wv+h/CEva2pgq5Uo6iwWBAPW/X+aJ5t&#10;sXmpTbbt/nsjCB6HmfmGWa57U4mWGldaVjAeRSCIM6tLzhWcTz9fcxDOI2usLJOCf3KwXg0+lhhr&#10;2/EvtanPRYCwi1FB4X0dS+myggy6ka2Jg3e1jUEfZJNL3WAX4KaSkyiaSYMlh4UCa9oVlN3SP6Pg&#10;kiXbdo/T/B61snOH/kjJ9ajU57DfLEB46v07/GonWsFk/g3PM+E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gqtawgAAANwAAAAPAAAAAAAAAAAAAAAAAJgCAABkcnMvZG93&#10;bnJldi54bWxQSwUGAAAAAAQABAD1AAAAhwMAAAAA&#10;" stroked="f" strokecolor="white">
                                <v:textbox style="mso-fit-shape-to-text:t" inset="0,0,0,0">
                                  <w:txbxContent>
                                    <w:p w:rsidR="007235E2" w:rsidRPr="00B477D6" w:rsidRDefault="007235E2" w:rsidP="00BD12A7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6E56D8">
                                        <w:rPr>
                                          <w:rFonts w:eastAsiaTheme="majorEastAsia"/>
                                          <w:spacing w:val="22"/>
                                          <w:position w:val="-12"/>
                                          <w:sz w:val="22"/>
                                          <w:szCs w:val="22"/>
                                        </w:rPr>
                                        <w:object w:dxaOrig="260" w:dyaOrig="360">
                                          <v:shape id="_x0000_i1116" type="#_x0000_t75" style="width:12pt;height:17.4pt" o:ole="">
                                            <v:imagedata r:id="rId107" o:title=""/>
                                          </v:shape>
                                          <o:OLEObject Type="Embed" ProgID="Equation.DSMT4" ShapeID="_x0000_i1116" DrawAspect="Content" ObjectID="_1528372611" r:id="rId171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084" type="#_x0000_t202" style="position:absolute;left:9346;width:1550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9ZvsIA&#10;AADcAAAADwAAAGRycy9kb3ducmV2LnhtbESPQYvCMBSE7wv+h/AEb2vq4opUo+jCYmHxYNX7o3m2&#10;xeal28S2/nsjCB6HmfmGWa57U4mWGldaVjAZRyCIM6tLzhWcjr+fcxDOI2usLJOCOzlYrwYfS4y1&#10;7fhAbepzESDsYlRQeF/HUrqsIINubGvi4F1sY9AH2eRSN9gFuKnkVxTNpMGSw0KBNf0UlF3Tm1Fw&#10;zpJtu8Pv/D9qZef++j0ll71So2G/WYDw1Pt3+NVOtILpZAbPM+E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j1m+wgAAANwAAAAPAAAAAAAAAAAAAAAAAJgCAABkcnMvZG93&#10;bnJldi54bWxQSwUGAAAAAAQABAD1AAAAhwMAAAAA&#10;" stroked="f" strokecolor="white">
                                <v:textbox style="mso-fit-shape-to-text:t" inset="0,0,0,0">
                                  <w:txbxContent>
                                    <w:p w:rsidR="007235E2" w:rsidRPr="00B477D6" w:rsidRDefault="007235E2" w:rsidP="00BD12A7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6E56D8">
                                        <w:rPr>
                                          <w:rFonts w:eastAsiaTheme="majorEastAsia"/>
                                          <w:spacing w:val="22"/>
                                          <w:position w:val="-12"/>
                                          <w:sz w:val="22"/>
                                          <w:szCs w:val="22"/>
                                        </w:rPr>
                                        <w:object w:dxaOrig="260" w:dyaOrig="360">
                                          <v:shape id="_x0000_i1118" type="#_x0000_t75" style="width:12pt;height:17.4pt" o:ole="">
                                            <v:imagedata r:id="rId164" o:title=""/>
                                          </v:shape>
                                          <o:OLEObject Type="Embed" ProgID="Equation.DSMT4" ShapeID="_x0000_i1118" DrawAspect="Content" ObjectID="_1528372612" r:id="rId172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_x0000_s1085" type="#_x0000_t202" style="position:absolute;left:15513;top:9802;width:1194;height:16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x4CsIA&#10;AADcAAAADwAAAGRycy9kb3ducmV2LnhtbESPQYvCMBSE74L/ITzBm6YuKks1igqLBfGgq/dH82yL&#10;zUttYtv99xtB8DjMzDfMct2ZUjRUu8Kygsk4AkGcWl1wpuDy+zP6BuE8ssbSMin4IwfrVb+3xFjb&#10;lk/UnH0mAoRdjApy76tYSpfmZNCNbUUcvJutDfog60zqGtsAN6X8iqK5NFhwWMixol1O6f38NAqu&#10;abJt9jjLHlEjW3fojpTcjkoNB91mAcJT5z/hdzvRCqazCbzOhCM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DHgKwgAAANwAAAAPAAAAAAAAAAAAAAAAAJgCAABkcnMvZG93&#10;bnJldi54bWxQSwUGAAAAAAQABAD1AAAAhwMAAAAA&#10;" stroked="f" strokecolor="white">
                            <v:textbox style="mso-fit-shape-to-text:t" inset="0,0,0,0">
                              <w:txbxContent>
                                <w:p w:rsidR="007235E2" w:rsidRPr="00B477D6" w:rsidRDefault="007235E2" w:rsidP="00BD12A7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r w:rsidRPr="00BD12A7">
                                    <w:rPr>
                                      <w:rFonts w:eastAsiaTheme="majorEastAsia"/>
                                      <w:spacing w:val="22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00" w:dyaOrig="220">
                                      <v:shape id="_x0000_i1120" type="#_x0000_t75" style="width:9.6pt;height:10.8pt" o:ole="">
                                        <v:imagedata r:id="rId109" o:title=""/>
                                      </v:shape>
                                      <o:OLEObject Type="Embed" ProgID="Equation.DSMT4" ShapeID="_x0000_i1120" DrawAspect="Content" ObjectID="_1528372613" r:id="rId17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_x0000_s1086" type="#_x0000_t202" style="position:absolute;left:4000;top:10477;width:2400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AwiMUA&#10;AADcAAAADwAAAGRycy9kb3ducmV2LnhtbESPQWvCQBCF74X+h2UK3upGD1VTVynaogehGAvS25Cd&#10;ZkOzsyG7NfHfOwehtxnem/e+Wa4H36gLdbEObGAyzkARl8HWXBn4On08z0HFhGyxCUwGrhRhvXp8&#10;WGJuQ89HuhSpUhLCMUcDLqU21zqWjjzGcWiJRfsJnccka1dp22Ev4b7R0yx70R5rlgaHLW0clb/F&#10;nzewG3Dz2W8n3zP3fj6Eotfzc9DGjJ6Gt1dQiYb0b75f763gL4RWnpEJ9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QDCIxQAAANwAAAAPAAAAAAAAAAAAAAAAAJgCAABkcnMv&#10;ZG93bnJldi54bWxQSwUGAAAAAAQABAD1AAAAigMAAAAA&#10;" stroked="f" strokecolor="white">
                          <v:textbox inset="0,0,0,0">
                            <w:txbxContent>
                              <w:p w:rsidR="007235E2" w:rsidRPr="00B477D6" w:rsidRDefault="007235E2" w:rsidP="00211960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  <w:r w:rsidRPr="006E56D8">
                                  <w:rPr>
                                    <w:rFonts w:eastAsiaTheme="majorEastAsia"/>
                                    <w:spacing w:val="22"/>
                                    <w:position w:val="-12"/>
                                    <w:sz w:val="22"/>
                                    <w:szCs w:val="22"/>
                                  </w:rPr>
                                  <w:object w:dxaOrig="240" w:dyaOrig="360">
                                    <v:shape id="_x0000_i1122" type="#_x0000_t75" style="width:11.4pt;height:17.4pt" o:ole="">
                                      <v:imagedata r:id="rId105" o:title=""/>
                                    </v:shape>
                                    <o:OLEObject Type="Embed" ProgID="Equation.DSMT4" ShapeID="_x0000_i1122" DrawAspect="Content" ObjectID="_1528372614" r:id="rId174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_x0000_s1087" type="#_x0000_t202" style="position:absolute;left:15382;top:9906;width:1194;height:16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sPNMIA&#10;AADcAAAADwAAAGRycy9kb3ducmV2LnhtbESPQYvCMBSE7wv+h/CEva2pgrJWo6iwWBAPW/X+aJ5t&#10;sXmpTbbt/nsjCB6HmfmGWa57U4mWGldaVjAeRSCIM6tLzhWcTz9f3yCcR9ZYWSYF/+RgvRp8LDHW&#10;tuNfalOfiwBhF6OCwvs6ltJlBRl0I1sTB+9qG4M+yCaXusEuwE0lJ1E0kwZLDgsF1rQrKLulf0bB&#10;JUu27R6n+T1qZecO/ZGS61Gpz2G/WYDw1Pt3+NVOtILJeA7PM+E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Ww80wgAAANwAAAAPAAAAAAAAAAAAAAAAAJgCAABkcnMvZG93&#10;bnJldi54bWxQSwUGAAAAAAQABAD1AAAAhwMAAAAA&#10;" stroked="f" strokecolor="white">
                        <v:textbox style="mso-fit-shape-to-text:t" inset="0,0,0,0">
                          <w:txbxContent>
                            <w:p w:rsidR="007235E2" w:rsidRPr="00B477D6" w:rsidRDefault="007235E2" w:rsidP="00211960">
                              <w:pPr>
                                <w:adjustRightInd w:val="0"/>
                                <w:snapToGrid w:val="0"/>
                                <w:rPr>
                                  <w:b/>
                                  <w:i/>
                                  <w:sz w:val="21"/>
                                </w:rPr>
                              </w:pPr>
                              <w:r w:rsidRPr="00BD12A7">
                                <w:rPr>
                                  <w:rFonts w:eastAsiaTheme="majorEastAsia"/>
                                  <w:spacing w:val="22"/>
                                  <w:position w:val="-6"/>
                                  <w:sz w:val="22"/>
                                  <w:szCs w:val="22"/>
                                </w:rPr>
                                <w:object w:dxaOrig="200" w:dyaOrig="220">
                                  <v:shape id="_x0000_i1124" type="#_x0000_t75" style="width:9.6pt;height:10.8pt" o:ole="">
                                    <v:imagedata r:id="rId111" o:title=""/>
                                  </v:shape>
                                  <o:OLEObject Type="Embed" ProgID="Equation.DSMT4" ShapeID="_x0000_i1124" DrawAspect="Content" ObjectID="_1528372615" r:id="rId175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:rsidR="006E56D8" w:rsidRPr="006136A5" w:rsidRDefault="006E56D8" w:rsidP="006E56D8">
      <w:pPr>
        <w:tabs>
          <w:tab w:val="num" w:pos="480"/>
        </w:tabs>
        <w:spacing w:beforeLines="50" w:before="120" w:line="360" w:lineRule="exact"/>
        <w:rPr>
          <w:rStyle w:val="111"/>
        </w:rPr>
      </w:pPr>
      <w:r w:rsidRPr="006136A5">
        <w:rPr>
          <w:rStyle w:val="111"/>
        </w:rPr>
        <w:t>(D)                  (E)</w:t>
      </w:r>
    </w:p>
    <w:tbl>
      <w:tblPr>
        <w:tblStyle w:val="af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6E56D8" w:rsidTr="006E56D8">
        <w:tc>
          <w:tcPr>
            <w:tcW w:w="3114" w:type="dxa"/>
          </w:tcPr>
          <w:p w:rsidR="006E56D8" w:rsidRDefault="00211960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  <w:r>
              <w:rPr>
                <w:rFonts w:eastAsiaTheme="majorEastAsia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16960" behindDoc="0" locked="0" layoutInCell="1" allowOverlap="1" wp14:anchorId="7C5677D0" wp14:editId="1C3F6C3D">
                      <wp:simplePos x="0" y="0"/>
                      <wp:positionH relativeFrom="column">
                        <wp:posOffset>73660</wp:posOffset>
                      </wp:positionH>
                      <wp:positionV relativeFrom="paragraph">
                        <wp:posOffset>105728</wp:posOffset>
                      </wp:positionV>
                      <wp:extent cx="1695912" cy="1268557"/>
                      <wp:effectExtent l="0" t="0" r="0" b="8255"/>
                      <wp:wrapNone/>
                      <wp:docPr id="207" name="群組 2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95912" cy="1268557"/>
                                <a:chOff x="0" y="0"/>
                                <a:chExt cx="1695912" cy="1268557"/>
                              </a:xfrm>
                            </wpg:grpSpPr>
                            <wpg:grpSp>
                              <wpg:cNvPr id="478" name="群組 478"/>
                              <wpg:cNvGrpSpPr/>
                              <wpg:grpSpPr>
                                <a:xfrm>
                                  <a:off x="0" y="0"/>
                                  <a:ext cx="1695912" cy="1268557"/>
                                  <a:chOff x="0" y="0"/>
                                  <a:chExt cx="1695912" cy="1268557"/>
                                </a:xfrm>
                              </wpg:grpSpPr>
                              <wpg:grpSp>
                                <wpg:cNvPr id="438" name="群組 438"/>
                                <wpg:cNvGrpSpPr/>
                                <wpg:grpSpPr>
                                  <a:xfrm>
                                    <a:off x="0" y="0"/>
                                    <a:ext cx="1695912" cy="1268557"/>
                                    <a:chOff x="0" y="0"/>
                                    <a:chExt cx="1695912" cy="1268557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922" name="圖片 922"/>
                                    <pic:cNvPicPr>
                                      <a:picLocks/>
                                    </pic:cNvPicPr>
                                  </pic:nvPicPr>
                                  <pic:blipFill>
                                    <a:blip r:embed="rId176">
                                      <a:lum bright="-20000" contrast="4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58882" y="0"/>
                                      <a:ext cx="1637030" cy="1266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  <wps:wsp>
                                  <wps:cNvPr id="275" name="Text Box 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86591"/>
                                      <a:ext cx="307340" cy="17589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235E2" w:rsidRPr="00B477D6" w:rsidRDefault="007235E2" w:rsidP="00BD12A7">
                                        <w:pPr>
                                          <w:adjustRightInd w:val="0"/>
                                          <w:snapToGrid w:val="0"/>
                                          <w:rPr>
                                            <w:b/>
                                            <w:i/>
                                            <w:sz w:val="21"/>
                                          </w:rPr>
                                        </w:pPr>
                                        <w:r w:rsidRPr="00B477D6">
                                          <w:rPr>
                                            <w:rFonts w:eastAsiaTheme="majorEastAsia"/>
                                            <w:spacing w:val="22"/>
                                            <w:position w:val="-10"/>
                                            <w:sz w:val="22"/>
                                            <w:szCs w:val="22"/>
                                          </w:rPr>
                                          <w:object w:dxaOrig="560" w:dyaOrig="320">
                                            <v:shape id="_x0000_i1126" type="#_x0000_t75" style="width:24pt;height:13.8pt" o:ole="">
                                              <v:imagedata r:id="rId139" o:title=""/>
                                            </v:shape>
                                            <o:OLEObject Type="Embed" ProgID="Equation.DSMT4" ShapeID="_x0000_i1126" DrawAspect="Content" ObjectID="_1528372616" r:id="rId17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  <wpg:grpSp>
                                  <wpg:cNvPr id="430" name="群組 430"/>
                                  <wpg:cNvGrpSpPr/>
                                  <wpg:grpSpPr>
                                    <a:xfrm>
                                      <a:off x="872836" y="1049482"/>
                                      <a:ext cx="629459" cy="219075"/>
                                      <a:chOff x="471054" y="0"/>
                                      <a:chExt cx="629459" cy="219075"/>
                                    </a:xfrm>
                                  </wpg:grpSpPr>
                                  <wps:wsp>
                                    <wps:cNvPr id="432" name="Text Box 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71054" y="0"/>
                                        <a:ext cx="154940" cy="21907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FFFF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7235E2" w:rsidRPr="00B477D6" w:rsidRDefault="007235E2" w:rsidP="00BD12A7">
                                          <w:pPr>
                                            <w:adjustRightInd w:val="0"/>
                                            <w:snapToGrid w:val="0"/>
                                            <w:rPr>
                                              <w:b/>
                                              <w:i/>
                                              <w:sz w:val="21"/>
                                            </w:rPr>
                                          </w:pPr>
                                          <w:r w:rsidRPr="006E56D8">
                                            <w:rPr>
                                              <w:rFonts w:eastAsiaTheme="majorEastAsia"/>
                                              <w:spacing w:val="22"/>
                                              <w:position w:val="-12"/>
                                              <w:sz w:val="22"/>
                                              <w:szCs w:val="22"/>
                                            </w:rPr>
                                            <w:object w:dxaOrig="260" w:dyaOrig="360">
                                              <v:shape id="_x0000_i1128" type="#_x0000_t75" style="width:12pt;height:17.4pt" o:ole="">
                                                <v:imagedata r:id="rId107" o:title=""/>
                                              </v:shape>
                                              <o:OLEObject Type="Embed" ProgID="Equation.DSMT4" ShapeID="_x0000_i1128" DrawAspect="Content" ObjectID="_1528372617" r:id="rId17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433" name="Text Box 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45573" y="0"/>
                                        <a:ext cx="154940" cy="21907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FFFF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7235E2" w:rsidRPr="00B477D6" w:rsidRDefault="007235E2" w:rsidP="00BD12A7">
                                          <w:pPr>
                                            <w:adjustRightInd w:val="0"/>
                                            <w:snapToGrid w:val="0"/>
                                            <w:rPr>
                                              <w:b/>
                                              <w:i/>
                                              <w:sz w:val="21"/>
                                            </w:rPr>
                                          </w:pPr>
                                          <w:r w:rsidRPr="006E56D8">
                                            <w:rPr>
                                              <w:rFonts w:eastAsiaTheme="majorEastAsia"/>
                                              <w:spacing w:val="22"/>
                                              <w:position w:val="-12"/>
                                              <w:sz w:val="22"/>
                                              <w:szCs w:val="22"/>
                                            </w:rPr>
                                            <w:object w:dxaOrig="260" w:dyaOrig="360">
                                              <v:shape id="_x0000_i1130" type="#_x0000_t75" style="width:12pt;height:17.4pt" o:ole="">
                                                <v:imagedata r:id="rId179" o:title=""/>
                                              </v:shape>
                                              <o:OLEObject Type="Embed" ProgID="Equation.DSMT4" ShapeID="_x0000_i1130" DrawAspect="Content" ObjectID="_1528372618" r:id="rId18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477" name="Text Box 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36408" y="983409"/>
                                    <a:ext cx="146050" cy="15303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5E2" w:rsidRPr="00B477D6" w:rsidRDefault="007235E2" w:rsidP="00BD12A7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00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9575" y="1047750"/>
                                  <a:ext cx="240030" cy="2051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B477D6" w:rsidRDefault="007235E2" w:rsidP="00211960">
                                    <w:pPr>
                                      <w:adjustRightInd w:val="0"/>
                                      <w:snapToGrid w:val="0"/>
                                      <w:rPr>
                                        <w:b/>
                                        <w:i/>
                                        <w:sz w:val="21"/>
                                      </w:rPr>
                                    </w:pPr>
                                    <w:r w:rsidRPr="006E56D8">
                                      <w:rPr>
                                        <w:rFonts w:eastAsiaTheme="majorEastAsia"/>
                                        <w:spacing w:val="22"/>
                                        <w:position w:val="-12"/>
                                        <w:sz w:val="22"/>
                                        <w:szCs w:val="22"/>
                                      </w:rPr>
                                      <w:object w:dxaOrig="240" w:dyaOrig="360">
                                        <v:shape id="_x0000_i1132" type="#_x0000_t75" style="width:11.4pt;height:17.4pt" o:ole="">
                                          <v:imagedata r:id="rId105" o:title=""/>
                                        </v:shape>
                                        <o:OLEObject Type="Embed" ProgID="Equation.DSMT4" ShapeID="_x0000_i1132" DrawAspect="Content" ObjectID="_1528372619" r:id="rId18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C5677D0" id="群組 207" o:spid="_x0000_s1088" style="position:absolute;margin-left:5.8pt;margin-top:8.35pt;width:133.55pt;height:99.9pt;z-index:251816960" coordsize="16959,1268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">
                      <v:group id="群組 478" o:spid="_x0000_s1089" style="position:absolute;width:16959;height:12685" coordsize="16959,1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pGo8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DaRqPCAAAA3AAAAA8A&#10;AAAAAAAAAAAAAAAAqgIAAGRycy9kb3ducmV2LnhtbFBLBQYAAAAABAAEAPoAAACZAwAAAAA=&#10;">
                        <v:group id="群組 438" o:spid="_x0000_s1090" style="position:absolute;width:16959;height:12685" coordsize="16959,1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D/Y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7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aw/2PCAAAA3AAAAA8A&#10;AAAAAAAAAAAAAAAAqgIAAGRycy9kb3ducmV2LnhtbFBLBQYAAAAABAAEAPoAAACZAwAAAAA=&#10;">
                          <v:shape id="圖片 922" o:spid="_x0000_s1091" type="#_x0000_t75" style="position:absolute;left:588;width:16371;height:12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7+0XzGAAAA3AAAAA8AAABkcnMvZG93bnJldi54bWxEj0FrwkAUhO9C/8PyCl5K3ZiDxNRViiAK&#10;FqnaS2+v2WcSkn0bdldN/fVuoeBxmJlvmNmiN624kPO1ZQXjUQKCuLC65lLB13H1moHwAVlja5kU&#10;/JKHxfxpMMNc2yvv6XIIpYgQ9jkqqELocil9UZFBP7IdcfRO1hkMUbpSaofXCDetTJNkIg3WHBcq&#10;7GhZUdEczkbBabsdf3808nO3ki67/TTndcYvSg2f+/c3EIH68Aj/tzdawTRN4e9MPAJyfg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7v7RfMYAAADcAAAADwAAAAAAAAAAAAAA&#10;AACfAgAAZHJzL2Rvd25yZXYueG1sUEsFBgAAAAAEAAQA9wAAAJIDAAAAAA==&#10;">
                            <v:imagedata r:id="rId182" o:title="" gain="109227f" blacklevel="-6554f"/>
                            <v:path arrowok="t"/>
                            <o:lock v:ext="edit" aspectratio="f"/>
                          </v:shape>
                          <v:shape id="_x0000_s1092" type="#_x0000_t202" style="position:absolute;top:865;width:3073;height:17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ngkcQA&#10;AADcAAAADwAAAGRycy9kb3ducmV2LnhtbESPQWuDQBSE74H+h+UVckvWCLbBZCNpoVQoHmqS+8N9&#10;UYn71rpbNf++Wyj0OMzMN8w+m00nRhpca1nBZh2BIK6sbrlWcD69rbYgnEfW2FkmBXdykB0eFntM&#10;tZ34k8bS1yJA2KWooPG+T6V0VUMG3dr2xMG72sGgD3KopR5wCnDTyTiKnqTBlsNCgz29NlTdym+j&#10;4FLlL+M7JvVXNMrJfcwF5ddCqeXjfNyB8DT7//BfO9cK4ucEfs+EIyA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J4JHEAAAA3AAAAA8AAAAAAAAAAAAAAAAAmAIAAGRycy9k&#10;b3ducmV2LnhtbFBLBQYAAAAABAAEAPUAAACJAwAAAAA=&#10;" stroked="f" strokecolor="white">
                            <v:textbox style="mso-fit-shape-to-text:t" inset="0,0,0,0">
                              <w:txbxContent>
                                <w:p w:rsidR="007235E2" w:rsidRPr="00B477D6" w:rsidRDefault="007235E2" w:rsidP="00BD12A7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r w:rsidRPr="00B477D6">
                                    <w:rPr>
                                      <w:rFonts w:eastAsiaTheme="majorEastAsia"/>
                                      <w:spacing w:val="22"/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560" w:dyaOrig="320">
                                      <v:shape id="_x0000_i1126" type="#_x0000_t75" style="width:24pt;height:13.8pt" o:ole="">
                                        <v:imagedata r:id="rId139" o:title=""/>
                                      </v:shape>
                                      <o:OLEObject Type="Embed" ProgID="Equation.DSMT4" ShapeID="_x0000_i1126" DrawAspect="Content" ObjectID="_1528372616" r:id="rId18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group id="群組 430" o:spid="_x0000_s1093" style="position:absolute;left:8728;top:10494;width:6294;height:2191" coordorigin="4710" coordsize="6294,2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bzZ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/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jG82XCAAAA3AAAAA8A&#10;AAAAAAAAAAAAAAAAqgIAAGRycy9kb3ducmV2LnhtbFBLBQYAAAAABAAEAPoAAACZAwAAAAA=&#10;">
                            <v:shape id="_x0000_s1094" type="#_x0000_t202" style="position:absolute;left:4710;width:1549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ED3cQA&#10;AADcAAAADwAAAGRycy9kb3ducmV2LnhtbESPQWvCQBSE70L/w/IK3ppNoy2SukoVxEDJoWm9P7LP&#10;JDT7NmbXJP77bqHgcZiZb5j1djKtGKh3jWUFz1EMgri0uuFKwffX4WkFwnlkja1lUnAjB9vNw2yN&#10;qbYjf9JQ+EoECLsUFdTed6mUrqzJoItsRxy8s+0N+iD7SuoexwA3rUzi+FUabDgs1NjRvqbyp7ga&#10;Bacy2w1HfKku8SBH9zHllJ1zpeaP0/sbCE+Tv4f/25lWsFwk8HcmHA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BA93EAAAA3AAAAA8AAAAAAAAAAAAAAAAAmAIAAGRycy9k&#10;b3ducmV2LnhtbFBLBQYAAAAABAAEAPUAAACJAwAAAAA=&#10;" stroked="f" strokecolor="white">
                              <v:textbox style="mso-fit-shape-to-text:t" inset="0,0,0,0">
                                <w:txbxContent>
                                  <w:p w:rsidR="007235E2" w:rsidRPr="00B477D6" w:rsidRDefault="007235E2" w:rsidP="00BD12A7">
                                    <w:pPr>
                                      <w:adjustRightInd w:val="0"/>
                                      <w:snapToGrid w:val="0"/>
                                      <w:rPr>
                                        <w:b/>
                                        <w:i/>
                                        <w:sz w:val="21"/>
                                      </w:rPr>
                                    </w:pPr>
                                    <w:r w:rsidRPr="006E56D8">
                                      <w:rPr>
                                        <w:rFonts w:eastAsiaTheme="majorEastAsia"/>
                                        <w:spacing w:val="22"/>
                                        <w:position w:val="-12"/>
                                        <w:sz w:val="22"/>
                                        <w:szCs w:val="22"/>
                                      </w:rPr>
                                      <w:object w:dxaOrig="260" w:dyaOrig="360">
                                        <v:shape id="_x0000_i1128" type="#_x0000_t75" style="width:12pt;height:17.4pt" o:ole="">
                                          <v:imagedata r:id="rId107" o:title=""/>
                                        </v:shape>
                                        <o:OLEObject Type="Embed" ProgID="Equation.DSMT4" ShapeID="_x0000_i1128" DrawAspect="Content" ObjectID="_1528372617" r:id="rId184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_x0000_s1095" type="#_x0000_t202" style="position:absolute;left:9455;width:1550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2mRsQA&#10;AADcAAAADwAAAGRycy9kb3ducmV2LnhtbESPQWvCQBSE70L/w/IK3ppNjS2SukoVxEDJoWm9P7LP&#10;JDT7NmbXJP77bqHgcZiZb5j1djKtGKh3jWUFz1EMgri0uuFKwffX4WkFwnlkja1lUnAjB9vNw2yN&#10;qbYjf9JQ+EoECLsUFdTed6mUrqzJoItsRxy8s+0N+iD7SuoexwA3rVzE8as02HBYqLGjfU3lT3E1&#10;Ck5lthuO+FJd4kGO7mPKKTvnSs0fp/c3EJ4mfw//tzOtYJkk8HcmHA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NpkbEAAAA3AAAAA8AAAAAAAAAAAAAAAAAmAIAAGRycy9k&#10;b3ducmV2LnhtbFBLBQYAAAAABAAEAPUAAACJAwAAAAA=&#10;" stroked="f" strokecolor="white">
                              <v:textbox style="mso-fit-shape-to-text:t" inset="0,0,0,0">
                                <w:txbxContent>
                                  <w:p w:rsidR="007235E2" w:rsidRPr="00B477D6" w:rsidRDefault="007235E2" w:rsidP="00BD12A7">
                                    <w:pPr>
                                      <w:adjustRightInd w:val="0"/>
                                      <w:snapToGrid w:val="0"/>
                                      <w:rPr>
                                        <w:b/>
                                        <w:i/>
                                        <w:sz w:val="21"/>
                                      </w:rPr>
                                    </w:pPr>
                                    <w:r w:rsidRPr="006E56D8">
                                      <w:rPr>
                                        <w:rFonts w:eastAsiaTheme="majorEastAsia"/>
                                        <w:spacing w:val="22"/>
                                        <w:position w:val="-12"/>
                                        <w:sz w:val="22"/>
                                        <w:szCs w:val="22"/>
                                      </w:rPr>
                                      <w:object w:dxaOrig="260" w:dyaOrig="360">
                                        <v:shape id="_x0000_i1130" type="#_x0000_t75" style="width:12pt;height:17.4pt" o:ole="">
                                          <v:imagedata r:id="rId179" o:title=""/>
                                        </v:shape>
                                        <o:OLEObject Type="Embed" ProgID="Equation.DSMT4" ShapeID="_x0000_i1130" DrawAspect="Content" ObjectID="_1528372618" r:id="rId185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_x0000_s1096" type="#_x0000_t202" style="position:absolute;left:15364;top:9834;width:1460;height:15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wZhcMA&#10;AADcAAAADwAAAGRycy9kb3ducmV2LnhtbESPT4vCMBTE78J+h/AWvGm64j+6RlkFsSAedNf7o3m2&#10;ZZuX2sS2fnsjCB6HmfkNs1h1phQN1a6wrOBrGIEgTq0uOFPw97sdzEE4j6yxtEwK7uRgtfzoLTDW&#10;tuUjNSefiQBhF6OC3PsqltKlORl0Q1sRB+9ia4M+yDqTusY2wE0pR1E0lQYLDgs5VrTJKf0/3YyC&#10;c5qsmx1OsmvUyNbtuwMll4NS/c/u5xuEp86/w692ohWMZzN4ng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wZhcMAAADcAAAADwAAAAAAAAAAAAAAAACYAgAAZHJzL2Rv&#10;d25yZXYueG1sUEsFBgAAAAAEAAQA9QAAAIgDAAAAAA==&#10;" stroked="f" strokecolor="white">
                          <v:textbox style="mso-fit-shape-to-text:t" inset="0,0,0,0">
                            <w:txbxContent>
                              <w:p w:rsidR="007235E2" w:rsidRPr="00B477D6" w:rsidRDefault="007235E2" w:rsidP="00BD12A7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_x0000_s1097" type="#_x0000_t202" style="position:absolute;left:4095;top:10477;width:2401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IdcMA&#10;AADcAAAADwAAAGRycy9kb3ducmV2LnhtbESPT4vCMBTE7wt+h/CEva2pHlapRhH/4B6ExSqIt0fz&#10;bIrNS2mi7X57Iyx4HGbmN8xs0dlKPKjxpWMFw0ECgjh3uuRCwem4/ZqA8AFZY+WYFPyRh8W89zHD&#10;VLuWD/TIQiEihH2KCkwIdSqlzw1Z9ANXE0fv6hqLIcqmkLrBNsJtJUdJ8i0tlhwXDNa0MpTfsrtV&#10;sOtw9duuh5ex2Zz3Lmvl5OykUp/9bjkFEagL7/B/+0criER4nYlHQM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nIdcMAAADcAAAADwAAAAAAAAAAAAAAAACYAgAAZHJzL2Rv&#10;d25yZXYueG1sUEsFBgAAAAAEAAQA9QAAAIgDAAAAAA==&#10;" stroked="f" strokecolor="white">
                        <v:textbox inset="0,0,0,0">
                          <w:txbxContent>
                            <w:p w:rsidR="007235E2" w:rsidRPr="00B477D6" w:rsidRDefault="007235E2" w:rsidP="00211960">
                              <w:pPr>
                                <w:adjustRightInd w:val="0"/>
                                <w:snapToGrid w:val="0"/>
                                <w:rPr>
                                  <w:b/>
                                  <w:i/>
                                  <w:sz w:val="21"/>
                                </w:rPr>
                              </w:pPr>
                              <w:r w:rsidRPr="006E56D8">
                                <w:rPr>
                                  <w:rFonts w:eastAsiaTheme="majorEastAsia"/>
                                  <w:spacing w:val="22"/>
                                  <w:position w:val="-12"/>
                                  <w:sz w:val="22"/>
                                  <w:szCs w:val="22"/>
                                </w:rPr>
                                <w:object w:dxaOrig="240" w:dyaOrig="360">
                                  <v:shape id="_x0000_i1132" type="#_x0000_t75" style="width:11.4pt;height:17.4pt" o:ole="">
                                    <v:imagedata r:id="rId105" o:title=""/>
                                  </v:shape>
                                  <o:OLEObject Type="Embed" ProgID="Equation.DSMT4" ShapeID="_x0000_i1132" DrawAspect="Content" ObjectID="_1528372619" r:id="rId18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E56D8" w:rsidRDefault="006E56D8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6E56D8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6E56D8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211960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9008" behindDoc="0" locked="0" layoutInCell="1" allowOverlap="1" wp14:anchorId="4828156F" wp14:editId="44CB22C8">
                      <wp:simplePos x="0" y="0"/>
                      <wp:positionH relativeFrom="column">
                        <wp:posOffset>1650827</wp:posOffset>
                      </wp:positionH>
                      <wp:positionV relativeFrom="paragraph">
                        <wp:posOffset>83965</wp:posOffset>
                      </wp:positionV>
                      <wp:extent cx="119380" cy="160655"/>
                      <wp:effectExtent l="0" t="0" r="0" b="0"/>
                      <wp:wrapNone/>
                      <wp:docPr id="214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380" cy="1606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Pr="00B477D6" w:rsidRDefault="007235E2" w:rsidP="00211960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  <w:r w:rsidRPr="00BD12A7">
                                    <w:rPr>
                                      <w:rFonts w:eastAsiaTheme="majorEastAsia"/>
                                      <w:spacing w:val="22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00" w:dyaOrig="220">
                                      <v:shape id="_x0000_i1134" type="#_x0000_t75" style="width:9.6pt;height:10.8pt" o:ole="">
                                        <v:imagedata r:id="rId111" o:title=""/>
                                      </v:shape>
                                      <o:OLEObject Type="Embed" ProgID="Equation.DSMT4" ShapeID="_x0000_i1134" DrawAspect="Content" ObjectID="_1528372620" r:id="rId18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828156F" id="Text Box 13" o:spid="_x0000_s1098" type="#_x0000_t202" style="position:absolute;margin-left:130pt;margin-top:6.6pt;width:9.4pt;height:12.65pt;z-index:2518190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" stroked="f" strokecolor="white">
                      <v:textbox style="mso-fit-shape-to-text:t" inset="0,0,0,0">
                        <w:txbxContent>
                          <w:p w:rsidR="007235E2" w:rsidRPr="00B477D6" w:rsidRDefault="007235E2" w:rsidP="00211960">
                            <w:pPr>
                              <w:adjustRightInd w:val="0"/>
                              <w:snapToGrid w:val="0"/>
                              <w:rPr>
                                <w:b/>
                                <w:i/>
                                <w:sz w:val="21"/>
                              </w:rPr>
                            </w:pPr>
                            <w:r w:rsidRPr="00BD12A7">
                              <w:rPr>
                                <w:rFonts w:eastAsiaTheme="majorEastAsia"/>
                                <w:spacing w:val="22"/>
                                <w:position w:val="-6"/>
                                <w:sz w:val="22"/>
                                <w:szCs w:val="22"/>
                              </w:rPr>
                              <w:object w:dxaOrig="200" w:dyaOrig="220">
                                <v:shape id="_x0000_i1134" type="#_x0000_t75" style="width:9.6pt;height:10.8pt" o:ole="">
                                  <v:imagedata r:id="rId111" o:title=""/>
                                </v:shape>
                                <o:OLEObject Type="Embed" ProgID="Equation.DSMT4" ShapeID="_x0000_i1134" DrawAspect="Content" ObjectID="_1528372620" r:id="rId18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E56D8" w:rsidRDefault="006E56D8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6E56D8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E56D8" w:rsidRDefault="006E56D8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  <w:p w:rsidR="00612401" w:rsidRDefault="00612401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</w:tc>
        <w:tc>
          <w:tcPr>
            <w:tcW w:w="3115" w:type="dxa"/>
          </w:tcPr>
          <w:p w:rsidR="006E56D8" w:rsidRDefault="00531CAB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  <w:r>
              <w:rPr>
                <w:rFonts w:eastAsiaTheme="majorEastAsia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38464" behindDoc="0" locked="0" layoutInCell="1" allowOverlap="1">
                      <wp:simplePos x="0" y="0"/>
                      <wp:positionH relativeFrom="column">
                        <wp:posOffset>85090</wp:posOffset>
                      </wp:positionH>
                      <wp:positionV relativeFrom="paragraph">
                        <wp:posOffset>146685</wp:posOffset>
                      </wp:positionV>
                      <wp:extent cx="1684770" cy="1169670"/>
                      <wp:effectExtent l="0" t="0" r="0" b="11430"/>
                      <wp:wrapNone/>
                      <wp:docPr id="208" name="群組 20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84770" cy="1169670"/>
                                <a:chOff x="0" y="0"/>
                                <a:chExt cx="1684770" cy="1169670"/>
                              </a:xfrm>
                            </wpg:grpSpPr>
                            <wpg:grpSp>
                              <wpg:cNvPr id="222" name="群組 222"/>
                              <wpg:cNvGrpSpPr/>
                              <wpg:grpSpPr>
                                <a:xfrm>
                                  <a:off x="0" y="0"/>
                                  <a:ext cx="1684770" cy="1169670"/>
                                  <a:chOff x="0" y="0"/>
                                  <a:chExt cx="1684770" cy="1169670"/>
                                </a:xfrm>
                              </wpg:grpSpPr>
                              <wpg:grpSp>
                                <wpg:cNvPr id="480" name="群組 480"/>
                                <wpg:cNvGrpSpPr/>
                                <wpg:grpSpPr>
                                  <a:xfrm>
                                    <a:off x="0" y="0"/>
                                    <a:ext cx="1684770" cy="1169670"/>
                                    <a:chOff x="0" y="0"/>
                                    <a:chExt cx="1684770" cy="1169670"/>
                                  </a:xfrm>
                                </wpg:grpSpPr>
                                <wpg:grpSp>
                                  <wpg:cNvPr id="439" name="群組 439"/>
                                  <wpg:cNvGrpSpPr/>
                                  <wpg:grpSpPr>
                                    <a:xfrm>
                                      <a:off x="0" y="0"/>
                                      <a:ext cx="1684770" cy="1169670"/>
                                      <a:chOff x="0" y="0"/>
                                      <a:chExt cx="1684770" cy="1169670"/>
                                    </a:xfrm>
                                  </wpg:grpSpPr>
                                  <wpg:grpSp>
                                    <wpg:cNvPr id="915" name="群組 915"/>
                                    <wpg:cNvGrpSpPr/>
                                    <wpg:grpSpPr>
                                      <a:xfrm>
                                        <a:off x="62345" y="0"/>
                                        <a:ext cx="1622425" cy="1169670"/>
                                        <a:chOff x="0" y="11854"/>
                                        <a:chExt cx="1622425" cy="1169881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916" name="圖片 916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89">
                                          <a:lum bright="-20000" contrast="40000"/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 t="38674"/>
                                        <a:stretch/>
                                      </pic:blipFill>
                                      <pic:spPr bwMode="auto">
                                        <a:xfrm>
                                          <a:off x="3175" y="174625"/>
                                          <a:ext cx="1619250" cy="10071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pic:pic xmlns:pic="http://schemas.openxmlformats.org/drawingml/2006/picture">
                                      <pic:nvPicPr>
                                        <pic:cNvPr id="917" name="圖片 917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190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11854"/>
                                          <a:ext cx="349885" cy="225425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  <wps:wsp>
                                      <wps:cNvPr id="918" name="直線接點 918"/>
                                      <wps:cNvCnPr/>
                                      <wps:spPr>
                                        <a:xfrm flipH="1">
                                          <a:off x="285750" y="476250"/>
                                          <a:ext cx="5379" cy="704177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276" name="Text Box 1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48491"/>
                                        <a:ext cx="307340" cy="17589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FFFF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7235E2" w:rsidRPr="00B477D6" w:rsidRDefault="007235E2" w:rsidP="00BD12A7">
                                          <w:pPr>
                                            <w:adjustRightInd w:val="0"/>
                                            <w:snapToGrid w:val="0"/>
                                            <w:rPr>
                                              <w:b/>
                                              <w:i/>
                                              <w:sz w:val="21"/>
                                            </w:rPr>
                                          </w:pPr>
                                          <w:r w:rsidRPr="00B477D6">
                                            <w:rPr>
                                              <w:rFonts w:eastAsiaTheme="majorEastAsia"/>
                                              <w:spacing w:val="22"/>
                                              <w:position w:val="-10"/>
                                              <w:sz w:val="22"/>
                                              <w:szCs w:val="22"/>
                                            </w:rPr>
                                            <w:object w:dxaOrig="560" w:dyaOrig="320">
                                              <v:shape id="_x0000_i1136" type="#_x0000_t75" style="width:24pt;height:13.8pt" o:ole="">
                                                <v:imagedata r:id="rId139" o:title=""/>
                                              </v:shape>
                                              <o:OLEObject Type="Embed" ProgID="Equation.DSMT4" ShapeID="_x0000_i1136" DrawAspect="Content" ObjectID="_1528372621" r:id="rId19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0" tIns="0" rIns="0" bIns="0" anchor="t" anchorCtr="0" upright="1">
                                      <a:spAutoFit/>
                                    </wps:bodyPr>
                                  </wps:wsp>
                                  <wpg:grpSp>
                                    <wpg:cNvPr id="434" name="群組 434"/>
                                    <wpg:cNvGrpSpPr/>
                                    <wpg:grpSpPr>
                                      <a:xfrm>
                                        <a:off x="883226" y="592282"/>
                                        <a:ext cx="604747" cy="219075"/>
                                        <a:chOff x="471054" y="0"/>
                                        <a:chExt cx="604747" cy="219075"/>
                                      </a:xfrm>
                                    </wpg:grpSpPr>
                                    <wps:wsp>
                                      <wps:cNvPr id="436" name="Text Box 1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71054" y="0"/>
                                          <a:ext cx="154940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FFFFFF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7235E2" w:rsidRPr="00B477D6" w:rsidRDefault="007235E2" w:rsidP="00BD12A7">
                                            <w:pPr>
                                              <w:adjustRightInd w:val="0"/>
                                              <w:snapToGrid w:val="0"/>
                                              <w:rPr>
                                                <w:b/>
                                                <w:i/>
                                                <w:sz w:val="21"/>
                                              </w:rPr>
                                            </w:pPr>
                                            <w:r w:rsidRPr="006E56D8">
                                              <w:rPr>
                                                <w:rFonts w:eastAsiaTheme="majorEastAsia"/>
                                                <w:spacing w:val="22"/>
                                                <w:position w:val="-12"/>
                                                <w:sz w:val="22"/>
                                                <w:szCs w:val="22"/>
                                              </w:rPr>
                                              <w:object w:dxaOrig="260" w:dyaOrig="360">
                                                <v:shape id="_x0000_i1138" type="#_x0000_t75" style="width:12pt;height:17.4pt" o:ole="">
                                                  <v:imagedata r:id="rId107" o:title=""/>
                                                </v:shape>
                                                <o:OLEObject Type="Embed" ProgID="Equation.DSMT4" ShapeID="_x0000_i1138" DrawAspect="Content" ObjectID="_1528372622" r:id="rId192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0" tIns="0" rIns="0" bIns="0" anchor="t" anchorCtr="0" upright="1">
                                        <a:spAutoFit/>
                                      </wps:bodyPr>
                                    </wps:wsp>
                                    <wps:wsp>
                                      <wps:cNvPr id="437" name="Text Box 1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20861" y="0"/>
                                          <a:ext cx="154940" cy="21907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FFFFFF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7235E2" w:rsidRPr="00B477D6" w:rsidRDefault="007235E2" w:rsidP="00BD12A7">
                                            <w:pPr>
                                              <w:adjustRightInd w:val="0"/>
                                              <w:snapToGrid w:val="0"/>
                                              <w:rPr>
                                                <w:b/>
                                                <w:i/>
                                                <w:sz w:val="21"/>
                                              </w:rPr>
                                            </w:pPr>
                                            <w:r w:rsidRPr="006E56D8">
                                              <w:rPr>
                                                <w:rFonts w:eastAsiaTheme="majorEastAsia"/>
                                                <w:spacing w:val="22"/>
                                                <w:position w:val="-12"/>
                                                <w:sz w:val="22"/>
                                                <w:szCs w:val="22"/>
                                              </w:rPr>
                                              <w:object w:dxaOrig="260" w:dyaOrig="360">
                                                <v:shape id="_x0000_i1140" type="#_x0000_t75" style="width:12pt;height:17.4pt" o:ole="">
                                                  <v:imagedata r:id="rId193" o:title=""/>
                                                </v:shape>
                                                <o:OLEObject Type="Embed" ProgID="Equation.DSMT4" ShapeID="_x0000_i1140" DrawAspect="Content" ObjectID="_1528372623" r:id="rId194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0" tIns="0" rIns="0" bIns="0" anchor="t" anchorCtr="0" upright="1">
                                        <a:sp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479" name="Text Box 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38550" y="509155"/>
                                      <a:ext cx="146050" cy="15303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235E2" w:rsidRPr="00B477D6" w:rsidRDefault="007235E2" w:rsidP="00BD12A7">
                                        <w:pPr>
                                          <w:adjustRightInd w:val="0"/>
                                          <w:snapToGrid w:val="0"/>
                                          <w:rPr>
                                            <w:b/>
                                            <w:i/>
                                            <w:sz w:val="21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none" lIns="0" tIns="0" rIns="0" bIns="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221" name="Text Box 1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9575" y="587520"/>
                                    <a:ext cx="147599" cy="20510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5E2" w:rsidRPr="00B477D6" w:rsidRDefault="007235E2" w:rsidP="00211960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6E56D8">
                                        <w:rPr>
                                          <w:rFonts w:eastAsiaTheme="majorEastAsia"/>
                                          <w:spacing w:val="22"/>
                                          <w:position w:val="-12"/>
                                          <w:sz w:val="22"/>
                                          <w:szCs w:val="22"/>
                                        </w:rPr>
                                        <w:object w:dxaOrig="240" w:dyaOrig="360">
                                          <v:shape id="_x0000_i1142" type="#_x0000_t75" style="width:11.4pt;height:17.4pt" o:ole="">
                                            <v:imagedata r:id="rId105" o:title=""/>
                                          </v:shape>
                                          <o:OLEObject Type="Embed" ProgID="Equation.DSMT4" ShapeID="_x0000_i1142" DrawAspect="Content" ObjectID="_1528372624" r:id="rId19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7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24000" y="510540"/>
                                  <a:ext cx="119380" cy="1606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B477D6" w:rsidRDefault="007235E2" w:rsidP="00531CAB">
                                    <w:pPr>
                                      <w:adjustRightInd w:val="0"/>
                                      <w:snapToGrid w:val="0"/>
                                      <w:rPr>
                                        <w:b/>
                                        <w:i/>
                                        <w:sz w:val="21"/>
                                      </w:rPr>
                                    </w:pPr>
                                    <w:r w:rsidRPr="00BD12A7">
                                      <w:rPr>
                                        <w:rFonts w:eastAsiaTheme="majorEastAsia"/>
                                        <w:spacing w:val="22"/>
                                        <w:position w:val="-6"/>
                                        <w:sz w:val="22"/>
                                        <w:szCs w:val="22"/>
                                      </w:rPr>
                                      <w:object w:dxaOrig="200" w:dyaOrig="220">
                                        <v:shape id="_x0000_i1144" type="#_x0000_t75" style="width:9.6pt;height:10.8pt" o:ole="">
                                          <v:imagedata r:id="rId111" o:title=""/>
                                        </v:shape>
                                        <o:OLEObject Type="Embed" ProgID="Equation.DSMT4" ShapeID="_x0000_i1144" DrawAspect="Content" ObjectID="_1528372625" r:id="rId19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群組 208" o:spid="_x0000_s1099" style="position:absolute;margin-left:6.7pt;margin-top:11.55pt;width:132.65pt;height:92.1pt;z-index:251838464" coordsize="16847,11696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">
                      <v:group id="群組 222" o:spid="_x0000_s1100" style="position:absolute;width:16847;height:11696" coordsize="16847,11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      <v:group id="群組 480" o:spid="_x0000_s1101" style="position:absolute;width:16847;height:11696" coordsize="16847,11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        <v:group id="群組 439" o:spid="_x0000_s1102" style="position:absolute;width:16847;height:11696" coordsize="16847,11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xa+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O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n8WvjFAAAA3AAA&#10;AA8AAAAAAAAAAAAAAAAAqgIAAGRycy9kb3ducmV2LnhtbFBLBQYAAAAABAAEAPoAAACcAwAAAAA=&#10;">
                            <v:group id="群組 915" o:spid="_x0000_s1103" style="position:absolute;left:623;width:16224;height:11696" coordorigin=",118" coordsize="16224,11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HT2Ks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d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HT2KsQAAADcAAAA&#10;DwAAAAAAAAAAAAAAAACqAgAAZHJzL2Rvd25yZXYueG1sUEsFBgAAAAAEAAQA+gAAAJsDAAAAAA==&#10;">
                              <v:shape id="圖片 916" o:spid="_x0000_s1104" type="#_x0000_t75" style="position:absolute;left:31;top:1746;width:16193;height:100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+n0PDAAAA3AAAAA8AAABkcnMvZG93bnJldi54bWxEj0FLAzEUhO9C/0N4BW82Ww9Ft01LqdYK&#10;ntqK0Nsjee4ubl5C8my3/94IgsdhZr5hFqvB9+pMKXeBDUwnFShiG1zHjYH34/buAVQWZId9YDJw&#10;pQyr5ehmgbULF97T+SCNKhDONRpoRWKtdbYtecyTEImL9xmSRykyNdolvBS47/V9Vc20x47LQouR&#10;Ni3Zr8O3N/Ay2I83OdHz7rhltPFJYtqLMbfjYT0HJTTIf/iv/eoMPE5n8HumHAG9/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H6fQ8MAAADcAAAADwAAAAAAAAAAAAAAAACf&#10;AgAAZHJzL2Rvd25yZXYueG1sUEsFBgAAAAAEAAQA9wAAAI8DAAAAAA==&#10;">
                                <v:imagedata r:id="rId197" o:title="" croptop="25345f" gain="109227f" blacklevel="-6554f"/>
                                <v:path arrowok="t"/>
                              </v:shape>
                              <v:shape id="圖片 917" o:spid="_x0000_s1105" type="#_x0000_t75" style="position:absolute;top:118;width:3498;height:22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PRRrHCAAAA3AAAAA8AAABkcnMvZG93bnJldi54bWxEj0+LwjAUxO+C3yE8wZumVVi1NhUpLPaq&#10;K3h9NK9/sHkpTbTdb79ZWNjjMDO/YdLTZDrxpsG1lhXE6wgEcWl1y7WC+9fnag/CeWSNnWVS8E0O&#10;Ttl8lmKi7chXet98LQKEXYIKGu/7REpXNmTQrW1PHLzKDgZ9kEMt9YBjgJtObqLoQxpsOSw02FPe&#10;UPm8vYyC8yPPx0uxHau4v1vzuhTXXWWVWi6m8xGEp8n/h//ahVZwiHfweyYcAZn9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D0UaxwgAAANwAAAAPAAAAAAAAAAAAAAAAAJ8C&#10;AABkcnMvZG93bnJldi54bWxQSwUGAAAAAAQABAD3AAAAjgMAAAAA&#10;">
                                <v:imagedata r:id="rId198" o:title=""/>
                                <v:path arrowok="t"/>
                              </v:shape>
                              <v:line id="直線接點 918" o:spid="_x0000_s1106" style="position:absolute;flip:x;visibility:visible;mso-wrap-style:square" from="2857,4762" to="2911,11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x+tsQAAADcAAAADwAAAGRycy9kb3ducmV2LnhtbERPTWvCQBC9F/wPywjemo0FS01dRQsS&#10;e6saaHsbs2MSzc4m2W1M/333IPT4eN+L1WBq0VPnKssKplEMgji3uuJCQXbcPr6AcB5ZY22ZFPyS&#10;g9Vy9LDARNsb76k/+EKEEHYJKii9bxIpXV6SQRfZhjhwZ9sZ9AF2hdQd3kK4qeVTHD9LgxWHhhIb&#10;eispvx5+jILvz/SymZ2/0jy1m49Ta7P3dh8rNRkP61cQngb/L767d1rBfBrWhjPh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zH62xAAAANwAAAAPAAAAAAAAAAAA&#10;AAAAAKECAABkcnMvZG93bnJldi54bWxQSwUGAAAAAAQABAD5AAAAkgMAAAAA&#10;" strokecolor="black [3040]" strokeweight="1.5pt"/>
                            </v:group>
                            <v:shape id="_x0000_s1107" type="#_x0000_t202" style="position:absolute;top:484;width:3073;height:17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t+5sQA&#10;AADcAAAADwAAAGRycy9kb3ducmV2LnhtbESPQWuDQBSE74X8h+UFemvWCLXBZCNJoVQoHmqS+8N9&#10;UYn71rhbtf++Wyj0OMzMN8wum00nRhpca1nBehWBIK6sbrlWcD69PW1AOI+ssbNMCr7JQbZfPOww&#10;1XbiTxpLX4sAYZeigsb7PpXSVQ0ZdCvbEwfvageDPsihlnrAKcBNJ+MoSqTBlsNCgz29NlTdyi+j&#10;4FLlx/Edn+t7NMrJfcwF5ddCqcflfNiC8DT7//BfO9cK4pcEfs+EIyD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bfubEAAAA3AAAAA8AAAAAAAAAAAAAAAAAmAIAAGRycy9k&#10;b3ducmV2LnhtbFBLBQYAAAAABAAEAPUAAACJAwAAAAA=&#10;" stroked="f" strokecolor="white">
                              <v:textbox style="mso-fit-shape-to-text:t" inset="0,0,0,0">
                                <w:txbxContent>
                                  <w:p w:rsidR="007235E2" w:rsidRPr="00B477D6" w:rsidRDefault="007235E2" w:rsidP="00BD12A7">
                                    <w:pPr>
                                      <w:adjustRightInd w:val="0"/>
                                      <w:snapToGrid w:val="0"/>
                                      <w:rPr>
                                        <w:b/>
                                        <w:i/>
                                        <w:sz w:val="21"/>
                                      </w:rPr>
                                    </w:pPr>
                                    <w:r w:rsidRPr="00B477D6">
                                      <w:rPr>
                                        <w:rFonts w:eastAsiaTheme="majorEastAsia"/>
                                        <w:spacing w:val="22"/>
                                        <w:position w:val="-10"/>
                                        <w:sz w:val="22"/>
                                        <w:szCs w:val="22"/>
                                      </w:rPr>
                                      <w:object w:dxaOrig="560" w:dyaOrig="320">
                                        <v:shape id="_x0000_i1136" type="#_x0000_t75" style="width:24pt;height:13.8pt" o:ole="">
                                          <v:imagedata r:id="rId139" o:title=""/>
                                        </v:shape>
                                        <o:OLEObject Type="Embed" ProgID="Equation.DSMT4" ShapeID="_x0000_i1136" DrawAspect="Content" ObjectID="_1528372621" r:id="rId199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group id="群組 434" o:spid="_x0000_s1108" style="position:absolute;left:8832;top:5922;width:6047;height:2191" coordorigin="4710" coordsize="6047,2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31Z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/fVmxgAAANwA&#10;AAAPAAAAAAAAAAAAAAAAAKoCAABkcnMvZG93bnJldi54bWxQSwUGAAAAAAQABAD6AAAAnQMAAAAA&#10;">
                              <v:shape id="_x0000_s1109" type="#_x0000_t202" style="position:absolute;left:4710;width:1549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oF3sMA&#10;AADcAAAADwAAAGRycy9kb3ducmV2LnhtbESPT4vCMBTE78J+h/AWvGm6/kO6RlkFsSAedNf7o3m2&#10;ZZuX2sS2fnsjCB6HmfkNs1h1phQN1a6wrOBrGIEgTq0uOFPw97sdzEE4j6yxtEwK7uRgtfzoLTDW&#10;tuUjNSefiQBhF6OC3PsqltKlORl0Q1sRB+9ia4M+yDqTusY2wE0pR1E0kwYLDgs5VrTJKf0/3YyC&#10;c5qsmx1Os2vUyNbtuwMll4NS/c/u5xuEp86/w692ohVMxjN4ng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oF3sMAAADcAAAADwAAAAAAAAAAAAAAAACYAgAAZHJzL2Rv&#10;d25yZXYueG1sUEsFBgAAAAAEAAQA9QAAAIgDAAAAAA==&#10;" stroked="f" strokecolor="white">
                                <v:textbox style="mso-fit-shape-to-text:t" inset="0,0,0,0">
                                  <w:txbxContent>
                                    <w:p w:rsidR="007235E2" w:rsidRPr="00B477D6" w:rsidRDefault="007235E2" w:rsidP="00BD12A7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6E56D8">
                                        <w:rPr>
                                          <w:rFonts w:eastAsiaTheme="majorEastAsia"/>
                                          <w:spacing w:val="22"/>
                                          <w:position w:val="-12"/>
                                          <w:sz w:val="22"/>
                                          <w:szCs w:val="22"/>
                                        </w:rPr>
                                        <w:object w:dxaOrig="260" w:dyaOrig="360">
                                          <v:shape id="_x0000_i1138" type="#_x0000_t75" style="width:12pt;height:17.4pt" o:ole="">
                                            <v:imagedata r:id="rId107" o:title=""/>
                                          </v:shape>
                                          <o:OLEObject Type="Embed" ProgID="Equation.DSMT4" ShapeID="_x0000_i1138" DrawAspect="Content" ObjectID="_1528372622" r:id="rId200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shape id="_x0000_s1110" type="#_x0000_t202" style="position:absolute;left:9208;width:1550;height:21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agRcMA&#10;AADcAAAADwAAAGRycy9kb3ducmV2LnhtbESPT4vCMBTE74LfITxhb5q6f6U2FRVkC+Jh3fX+aJ5t&#10;sXnpNrGt394IC3scZuY3TLIaTC06al1lWcF8FoEgzq2uuFDw872bLkA4j6yxtkwKbuRglY5HCcba&#10;9vxF3dEXIkDYxaig9L6JpXR5SQbdzDbEwTvb1qAPsi2kbrEPcFPL5yh6lwYrDgslNrQtKb8cr0bB&#10;Kc823Se+Fb9RJ3u3Hw6UnQ9KPU2G9RKEp8H/h//amVbw+vIBjzPhCM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agRcMAAADcAAAADwAAAAAAAAAAAAAAAACYAgAAZHJzL2Rv&#10;d25yZXYueG1sUEsFBgAAAAAEAAQA9QAAAIgDAAAAAA==&#10;" stroked="f" strokecolor="white">
                                <v:textbox style="mso-fit-shape-to-text:t" inset="0,0,0,0">
                                  <w:txbxContent>
                                    <w:p w:rsidR="007235E2" w:rsidRPr="00B477D6" w:rsidRDefault="007235E2" w:rsidP="00BD12A7">
                                      <w:pPr>
                                        <w:adjustRightInd w:val="0"/>
                                        <w:snapToGrid w:val="0"/>
                                        <w:rPr>
                                          <w:b/>
                                          <w:i/>
                                          <w:sz w:val="21"/>
                                        </w:rPr>
                                      </w:pPr>
                                      <w:r w:rsidRPr="006E56D8">
                                        <w:rPr>
                                          <w:rFonts w:eastAsiaTheme="majorEastAsia"/>
                                          <w:spacing w:val="22"/>
                                          <w:position w:val="-12"/>
                                          <w:sz w:val="22"/>
                                          <w:szCs w:val="22"/>
                                        </w:rPr>
                                        <w:object w:dxaOrig="260" w:dyaOrig="360">
                                          <v:shape id="_x0000_i1140" type="#_x0000_t75" style="width:12pt;height:17.4pt" o:ole="">
                                            <v:imagedata r:id="rId193" o:title=""/>
                                          </v:shape>
                                          <o:OLEObject Type="Embed" ProgID="Equation.DSMT4" ShapeID="_x0000_i1140" DrawAspect="Content" ObjectID="_1528372623" r:id="rId201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_x0000_s1111" type="#_x0000_t202" style="position:absolute;left:15385;top:5091;width:1461;height:15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8obMQA&#10;AADcAAAADwAAAGRycy9kb3ducmV2LnhtbESPT2vCQBTE74LfYXlCb7qx9J8xG1FBGhAPtfX+yD6T&#10;YPZtml2T+O1dodDjMDO/YZLVYGrRUesqywrmswgEcW51xYWCn+/d9AOE88gaa8uk4EYOVul4lGCs&#10;bc9f1B19IQKEXYwKSu+bWEqXl2TQzWxDHLyzbQ36INtC6hb7ADe1fI6iN2mw4rBQYkPbkvLL8WoU&#10;nPJs033ia/EbdbJ3++FA2fmg1NNkWC9BeBr8f/ivnWkFL+8LeJwJR0C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PKGzEAAAA3AAAAA8AAAAAAAAAAAAAAAAAmAIAAGRycy9k&#10;b3ducmV2LnhtbFBLBQYAAAAABAAEAPUAAACJAwAAAAA=&#10;" stroked="f" strokecolor="white">
                            <v:textbox style="mso-fit-shape-to-text:t" inset="0,0,0,0">
                              <w:txbxContent>
                                <w:p w:rsidR="007235E2" w:rsidRPr="00B477D6" w:rsidRDefault="007235E2" w:rsidP="00BD12A7">
                                  <w:pPr>
                                    <w:adjustRightInd w:val="0"/>
                                    <w:snapToGrid w:val="0"/>
                                    <w:rPr>
                                      <w:b/>
                                      <w:i/>
                                      <w:sz w:val="21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</v:group>
                        <v:shape id="_x0000_s1112" type="#_x0000_t202" style="position:absolute;left:4095;top:5875;width:1476;height:2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AxjsUA&#10;AADcAAAADwAAAGRycy9kb3ducmV2LnhtbESPT2vCQBTE74LfYXmCN90kByupq4h/sAehmBakt0f2&#10;NRuafRuyq0m/vVsoeBxm5jfMajPYRtyp87VjBek8AUFcOl1zpeDz4zhbgvABWWPjmBT8kofNejxa&#10;Ya5dzxe6F6ESEcI+RwUmhDaX0peGLPq5a4mj9+06iyHKrpK6wz7CbSOzJFlIizXHBYMt7QyVP8XN&#10;KjgNuHvv9+nXizlcz67o5fLqpFLTybB9BRFoCM/wf/tNK8iyFP7OxCM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4DGOxQAAANwAAAAPAAAAAAAAAAAAAAAAAJgCAABkcnMv&#10;ZG93bnJldi54bWxQSwUGAAAAAAQABAD1AAAAigMAAAAA&#10;" stroked="f" strokecolor="white">
                          <v:textbox inset="0,0,0,0">
                            <w:txbxContent>
                              <w:p w:rsidR="007235E2" w:rsidRPr="00B477D6" w:rsidRDefault="007235E2" w:rsidP="00211960">
                                <w:pPr>
                                  <w:adjustRightInd w:val="0"/>
                                  <w:snapToGrid w:val="0"/>
                                  <w:rPr>
                                    <w:b/>
                                    <w:i/>
                                    <w:sz w:val="21"/>
                                  </w:rPr>
                                </w:pPr>
                                <w:r w:rsidRPr="006E56D8">
                                  <w:rPr>
                                    <w:rFonts w:eastAsiaTheme="majorEastAsia"/>
                                    <w:spacing w:val="22"/>
                                    <w:position w:val="-12"/>
                                    <w:sz w:val="22"/>
                                    <w:szCs w:val="22"/>
                                  </w:rPr>
                                  <w:object w:dxaOrig="240" w:dyaOrig="360">
                                    <v:shape id="_x0000_i1142" type="#_x0000_t75" style="width:11.4pt;height:17.4pt" o:ole="">
                                      <v:imagedata r:id="rId105" o:title=""/>
                                    </v:shape>
                                    <o:OLEObject Type="Embed" ProgID="Equation.DSMT4" ShapeID="_x0000_i1142" DrawAspect="Content" ObjectID="_1528372624" r:id="rId202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_x0000_s1113" type="#_x0000_t202" style="position:absolute;left:15240;top:5105;width:1193;height:16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5c+8AA&#10;AADcAAAADwAAAGRycy9kb3ducmV2LnhtbERPS4vCMBC+L/gfwgh7W1OFdbUaRYVlC+LB131oxrbY&#10;TGoT2/rvjSDsbT6+58yXnSlFQ7UrLCsYDiIQxKnVBWcKTsffrwkI55E1lpZJwYMcLBe9jznG2ra8&#10;p+bgMxFC2MWoIPe+iqV0aU4G3cBWxIG72NqgD7DOpK6xDeGmlKMoGkuDBYeGHCva5JReD3ej4Jwm&#10;6+YPv7Nb1MjWbbsdJZedUp/9bjUD4anz/+K3O9Fh/vQHXs+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X5c+8AAAADcAAAADwAAAAAAAAAAAAAAAACYAgAAZHJzL2Rvd25y&#10;ZXYueG1sUEsFBgAAAAAEAAQA9QAAAIUDAAAAAA==&#10;" stroked="f" strokecolor="white">
                        <v:textbox style="mso-fit-shape-to-text:t" inset="0,0,0,0">
                          <w:txbxContent>
                            <w:p w:rsidR="007235E2" w:rsidRPr="00B477D6" w:rsidRDefault="007235E2" w:rsidP="00531CAB">
                              <w:pPr>
                                <w:adjustRightInd w:val="0"/>
                                <w:snapToGrid w:val="0"/>
                                <w:rPr>
                                  <w:b/>
                                  <w:i/>
                                  <w:sz w:val="21"/>
                                </w:rPr>
                              </w:pPr>
                              <w:r w:rsidRPr="00BD12A7">
                                <w:rPr>
                                  <w:rFonts w:eastAsiaTheme="majorEastAsia"/>
                                  <w:spacing w:val="22"/>
                                  <w:position w:val="-6"/>
                                  <w:sz w:val="22"/>
                                  <w:szCs w:val="22"/>
                                </w:rPr>
                                <w:object w:dxaOrig="200" w:dyaOrig="220">
                                  <v:shape id="_x0000_i1144" type="#_x0000_t75" style="width:9.6pt;height:10.8pt" o:ole="">
                                    <v:imagedata r:id="rId111" o:title=""/>
                                  </v:shape>
                                  <o:OLEObject Type="Embed" ProgID="Equation.DSMT4" ShapeID="_x0000_i1144" DrawAspect="Content" ObjectID="_1528372625" r:id="rId20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3115" w:type="dxa"/>
          </w:tcPr>
          <w:p w:rsidR="006E56D8" w:rsidRDefault="006E56D8" w:rsidP="002C311F">
            <w:pPr>
              <w:tabs>
                <w:tab w:val="num" w:pos="480"/>
              </w:tabs>
              <w:spacing w:line="360" w:lineRule="exact"/>
              <w:rPr>
                <w:rFonts w:eastAsiaTheme="majorEastAsia"/>
                <w:sz w:val="22"/>
                <w:szCs w:val="22"/>
              </w:rPr>
            </w:pPr>
          </w:p>
        </w:tc>
      </w:tr>
    </w:tbl>
    <w:p w:rsidR="00032A28" w:rsidRPr="006136A5" w:rsidRDefault="009F07E4" w:rsidP="00DA512F">
      <w:pPr>
        <w:spacing w:line="360" w:lineRule="atLeast"/>
        <w:ind w:left="425" w:rightChars="-24" w:right="-58" w:hangingChars="177" w:hanging="425"/>
        <w:jc w:val="both"/>
        <w:rPr>
          <w:rStyle w:val="111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54161D97" wp14:editId="6F7A1201">
                <wp:simplePos x="0" y="0"/>
                <wp:positionH relativeFrom="column">
                  <wp:posOffset>3863212</wp:posOffset>
                </wp:positionH>
                <wp:positionV relativeFrom="paragraph">
                  <wp:posOffset>0</wp:posOffset>
                </wp:positionV>
                <wp:extent cx="1878090" cy="1937193"/>
                <wp:effectExtent l="0" t="0" r="8255" b="6350"/>
                <wp:wrapSquare wrapText="bothSides"/>
                <wp:docPr id="32" name="群組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8090" cy="1937193"/>
                          <a:chOff x="-5647" y="-29018"/>
                          <a:chExt cx="1878090" cy="1937193"/>
                        </a:xfrm>
                      </wpg:grpSpPr>
                      <wpg:grpSp>
                        <wpg:cNvPr id="33" name="群組 33"/>
                        <wpg:cNvGrpSpPr/>
                        <wpg:grpSpPr>
                          <a:xfrm>
                            <a:off x="-5647" y="-29018"/>
                            <a:ext cx="1878090" cy="1937193"/>
                            <a:chOff x="3737" y="-126365"/>
                            <a:chExt cx="1965325" cy="2105660"/>
                          </a:xfrm>
                        </wpg:grpSpPr>
                        <wpg:grpSp>
                          <wpg:cNvPr id="34" name="Group 2"/>
                          <wpg:cNvGrpSpPr>
                            <a:grpSpLocks/>
                          </wpg:cNvGrpSpPr>
                          <wpg:grpSpPr bwMode="auto">
                            <a:xfrm>
                              <a:off x="3737" y="-126365"/>
                              <a:ext cx="1965325" cy="2105660"/>
                              <a:chOff x="7550" y="11349"/>
                              <a:chExt cx="3095" cy="3316"/>
                            </a:xfrm>
                          </wpg:grpSpPr>
                          <wpg:grpSp>
                            <wpg:cNvPr id="35" name="Group 3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50" y="11349"/>
                                <a:ext cx="3095" cy="3316"/>
                                <a:chOff x="6934" y="4885"/>
                                <a:chExt cx="3095" cy="331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6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934" y="5364"/>
                                  <a:ext cx="3095" cy="257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35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74" y="4885"/>
                                  <a:ext cx="1173" cy="4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886190" w:rsidRDefault="007235E2" w:rsidP="00612401">
                                    <w:pPr>
                                      <w:rPr>
                                        <w:rFonts w:asciiTheme="majorEastAsia" w:eastAsiaTheme="majorEastAsia" w:hAnsiTheme="majorEastAsia"/>
                                        <w:sz w:val="22"/>
                                        <w:szCs w:val="22"/>
                                      </w:rPr>
                                    </w:pPr>
                                    <w:r w:rsidRPr="00886190">
                                      <w:rPr>
                                        <w:rFonts w:asciiTheme="majorEastAsia" w:eastAsiaTheme="majorEastAsia" w:hAnsiTheme="majorEastAsia" w:hint="eastAsia"/>
                                        <w:sz w:val="22"/>
                                        <w:szCs w:val="22"/>
                                      </w:rPr>
                                      <w:t>正視圖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02" y="7691"/>
                                  <a:ext cx="464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626A81" w:rsidRDefault="007235E2" w:rsidP="00612401">
                                    <w:pPr>
                                      <w:rPr>
                                        <w:rFonts w:eastAsia="標楷體"/>
                                        <w:i/>
                                      </w:rPr>
                                    </w:pPr>
                                    <w:r w:rsidRPr="00626A81">
                                      <w:rPr>
                                        <w:rFonts w:eastAsia="標楷體"/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87" y="7296"/>
                                  <a:ext cx="28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626A81" w:rsidRDefault="007235E2" w:rsidP="00612401">
                                    <w:pPr>
                                      <w:spacing w:line="20" w:lineRule="atLeast"/>
                                      <w:rPr>
                                        <w:rFonts w:eastAsia="標楷體"/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eastAsia="標楷體" w:hint="eastAsia"/>
                                        <w:i/>
                                      </w:rPr>
                                      <w:t>m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4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20" y="7898"/>
                                  <a:ext cx="605" cy="3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6A235C" w:rsidRDefault="007235E2" w:rsidP="00612401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6A235C">
                                      <w:rPr>
                                        <w:sz w:val="22"/>
                                      </w:rPr>
                                      <w:t>圖</w:t>
                                    </w:r>
                                    <w:r w:rsidRPr="006A235C">
                                      <w:rPr>
                                        <w:sz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5" name="Group 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683" y="12207"/>
                                <a:ext cx="512" cy="457"/>
                                <a:chOff x="9683" y="12207"/>
                                <a:chExt cx="512" cy="457"/>
                              </a:xfrm>
                            </wpg:grpSpPr>
                            <wps:wsp>
                              <wps:cNvPr id="146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83" y="12489"/>
                                  <a:ext cx="156" cy="1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bg1">
                                          <a:lumMod val="10000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3D2D7B" w:rsidRDefault="007235E2" w:rsidP="00612401">
                                    <w:pPr>
                                      <w:adjustRightInd w:val="0"/>
                                      <w:snapToGrid w:val="0"/>
                                      <w:spacing w:line="20" w:lineRule="atLeast"/>
                                      <w:rPr>
                                        <w:i/>
                                        <w:sz w:val="16"/>
                                      </w:rPr>
                                    </w:pPr>
                                    <w:r w:rsidRPr="003D2D7B">
                                      <w:rPr>
                                        <w:i/>
                                        <w:sz w:val="16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147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56" y="12207"/>
                                  <a:ext cx="139" cy="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5E2" w:rsidRPr="003D2D7B" w:rsidRDefault="007235E2" w:rsidP="00612401">
                                    <w:pPr>
                                      <w:adjustRightInd w:val="0"/>
                                      <w:snapToGrid w:val="0"/>
                                      <w:spacing w:line="240" w:lineRule="atLeast"/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3D2D7B"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48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46" y="-126357"/>
                              <a:ext cx="745000" cy="2894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886190" w:rsidRDefault="007235E2" w:rsidP="00612401">
                                <w:pPr>
                                  <w:rPr>
                                    <w:rFonts w:asciiTheme="majorEastAsia" w:eastAsiaTheme="majorEastAsia" w:hAnsiTheme="majorEastAsia"/>
                                    <w:sz w:val="22"/>
                                    <w:szCs w:val="22"/>
                                  </w:rPr>
                                </w:pPr>
                                <w:r w:rsidRPr="00886190">
                                  <w:rPr>
                                    <w:rFonts w:asciiTheme="majorEastAsia" w:eastAsiaTheme="majorEastAsia" w:hAnsiTheme="majorEastAsia" w:hint="eastAsia"/>
                                    <w:sz w:val="22"/>
                                    <w:szCs w:val="22"/>
                                  </w:rPr>
                                  <w:t>側視圖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260016" y="485924"/>
                            <a:ext cx="130956" cy="139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35E2" w:rsidRPr="00A852B4" w:rsidRDefault="007235E2" w:rsidP="00612401">
                              <w:pPr>
                                <w:adjustRightInd w:val="0"/>
                                <w:snapToGrid w:val="0"/>
                                <w:spacing w:line="0" w:lineRule="atLeast"/>
                                <w:rPr>
                                  <w:i/>
                                  <w:sz w:val="21"/>
                                </w:rPr>
                              </w:pPr>
                              <w:proofErr w:type="gramStart"/>
                              <w:r w:rsidRPr="00A852B4">
                                <w:rPr>
                                  <w:rFonts w:hint="eastAsia"/>
                                  <w:i/>
                                  <w:sz w:val="18"/>
                                </w:rP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161D97" id="群組 32" o:spid="_x0000_s1114" style="position:absolute;left:0;text-align:left;margin-left:304.2pt;margin-top:0;width:147.9pt;height:152.55pt;z-index:251722752;mso-width-relative:margin;mso-height-relative:margin" coordorigin="-56,-290" coordsize="18780,193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">
                <v:group id="群組 33" o:spid="_x0000_s1115" style="position:absolute;left:-56;top:-290;width:18780;height:19371" coordorigin="37,-1263" coordsize="19653,210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group id="Group 2" o:spid="_x0000_s1116" style="position:absolute;left:37;top:-1263;width:19653;height:21055" coordorigin="7550,11349" coordsize="3095,3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group id="Group 3" o:spid="_x0000_s1117" style="position:absolute;left:7550;top:11349;width:3095;height:3316" coordorigin="6934,4885" coordsize="3095,3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shape id="Picture 4" o:spid="_x0000_s1118" type="#_x0000_t75" style="position:absolute;left:6934;top:5364;width:3095;height:25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c28lnCAAAA2wAAAA8AAABkcnMvZG93bnJldi54bWxEj0+LwjAUxO+C3yG8BW+arqJot6mIoOxN&#10;/IfXR/JsyzYvpYla99MbYWGPw8z8hsmWna3FnVpfOVbwOUpAEGtnKi4UnI6b4RyED8gGa8ek4Eke&#10;lnm/l2Fq3IP3dD+EQkQI+xQVlCE0qZRel2TRj1xDHL2ray2GKNtCmhYfEW5rOU6SmbRYcVwosaF1&#10;SfrncLMKmlsdFtfdcbKl6Zku5qR/9VQrNfjoVl8gAnXhP/zX/jYKJjN4f4k/QOY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3NvJZwgAAANsAAAAPAAAAAAAAAAAAAAAAAJ8C&#10;AABkcnMvZG93bnJldi54bWxQSwUGAAAAAAQABAD3AAAAjgMAAAAA&#10;">
                        <v:imagedata r:id="rId205" o:title=""/>
                      </v:shape>
                      <v:shape id="Text Box 5" o:spid="_x0000_s1119" type="#_x0000_t202" style="position:absolute;left:8774;top:4885;width:1173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cmNMEA&#10;AADcAAAADwAAAGRycy9kb3ducmV2LnhtbERPzYrCMBC+C75DGGEvoum6arUaxV1QvKp9gLEZ22Iz&#10;KU3W1rc3Cwve5uP7nfW2M5V4UONKywo+xxEI4szqknMF6WU/WoBwHlljZZkUPMnBdtPvrTHRtuUT&#10;Pc4+FyGEXYIKCu/rREqXFWTQjW1NHLibbQz6AJtc6gbbEG4qOYmiuTRYcmgosKafgrL7+dcouB3b&#10;4WzZXg8+jU/T+TeW8dU+lfoYdLsVCE+df4v/3Ucd5n/N4O+ZcIH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HJjTBAAAA3AAAAA8AAAAAAAAAAAAAAAAAmAIAAGRycy9kb3du&#10;cmV2LnhtbFBLBQYAAAAABAAEAPUAAACGAwAAAAA=&#10;" stroked="f">
                        <v:textbox>
                          <w:txbxContent>
                            <w:p w:rsidR="007235E2" w:rsidRPr="00886190" w:rsidRDefault="007235E2" w:rsidP="00612401">
                              <w:pPr>
                                <w:rPr>
                                  <w:rFonts w:asciiTheme="majorEastAsia" w:eastAsiaTheme="majorEastAsia" w:hAnsiTheme="majorEastAsia"/>
                                  <w:sz w:val="22"/>
                                  <w:szCs w:val="22"/>
                                </w:rPr>
                              </w:pPr>
                              <w:r w:rsidRPr="00886190">
                                <w:rPr>
                                  <w:rFonts w:asciiTheme="majorEastAsia" w:eastAsiaTheme="majorEastAsia" w:hAnsiTheme="majorEastAsia" w:hint="eastAsia"/>
                                  <w:sz w:val="22"/>
                                  <w:szCs w:val="22"/>
                                </w:rPr>
                                <w:t>正視圖</w:t>
                              </w:r>
                            </w:p>
                          </w:txbxContent>
                        </v:textbox>
                      </v:shape>
                      <v:shape id="Text Box 6" o:spid="_x0000_s1120" type="#_x0000_t202" style="position:absolute;left:9502;top:7691;width:46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:rsidR="007235E2" w:rsidRPr="00626A81" w:rsidRDefault="007235E2" w:rsidP="00612401">
                              <w:pPr>
                                <w:rPr>
                                  <w:rFonts w:eastAsia="標楷體"/>
                                  <w:i/>
                                </w:rPr>
                              </w:pPr>
                              <w:r w:rsidRPr="00626A81">
                                <w:rPr>
                                  <w:rFonts w:eastAsia="標楷體"/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7" o:spid="_x0000_s1121" type="#_x0000_t202" style="position:absolute;left:8787;top:7296;width:28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Z2WM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Z2WMMAAADcAAAADwAAAAAAAAAAAAAAAACYAgAAZHJzL2Rv&#10;d25yZXYueG1sUEsFBgAAAAAEAAQA9QAAAIgDAAAAAA==&#10;" filled="f" stroked="f">
                        <v:textbox inset="0,0,0,0">
                          <w:txbxContent>
                            <w:p w:rsidR="007235E2" w:rsidRPr="00626A81" w:rsidRDefault="007235E2" w:rsidP="00612401">
                              <w:pPr>
                                <w:spacing w:line="20" w:lineRule="atLeast"/>
                                <w:rPr>
                                  <w:rFonts w:eastAsia="標楷體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eastAsia="標楷體" w:hint="eastAsia"/>
                                  <w:i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" o:spid="_x0000_s1122" type="#_x0000_t202" style="position:absolute;left:8320;top:7898;width:605;height:3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uLMIA&#10;AADcAAAADwAAAGRycy9kb3ducmV2LnhtbERPTYvCMBC9C/sfwix403RF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j+4swgAAANwAAAAPAAAAAAAAAAAAAAAAAJgCAABkcnMvZG93&#10;bnJldi54bWxQSwUGAAAAAAQABAD1AAAAhwMAAAAA&#10;" filled="f" stroked="f">
                        <v:textbox inset="0,0,0,0">
                          <w:txbxContent>
                            <w:p w:rsidR="007235E2" w:rsidRPr="006A235C" w:rsidRDefault="007235E2" w:rsidP="00612401">
                              <w:pPr>
                                <w:rPr>
                                  <w:sz w:val="22"/>
                                </w:rPr>
                              </w:pPr>
                              <w:r w:rsidRPr="006A235C">
                                <w:rPr>
                                  <w:sz w:val="22"/>
                                </w:rPr>
                                <w:t>圖</w:t>
                              </w:r>
                              <w:r w:rsidRPr="006A235C"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9" o:spid="_x0000_s1123" style="position:absolute;left:9683;top:12207;width:512;height:457" coordorigin="9683,12207" coordsize="512,4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  <v:shape id="Text Box 12" o:spid="_x0000_s1124" type="#_x0000_t202" style="position:absolute;left:9683;top:12489;width:156;height: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BVmsIA&#10;AADcAAAADwAAAGRycy9kb3ducmV2LnhtbERPS2vCQBC+F/oflil4qxtFJE1dRYRCpeTg49DjNDtm&#10;g9nZmB01/ffdQqG3+fies1gNvlU36mMT2MBknIEiroJtuDZwPLw956CiIFtsA5OBb4qwWj4+LLCw&#10;4c47uu2lVimEY4EGnEhXaB0rRx7jOHTEiTuF3qMk2Nfa9nhP4b7V0yyba48NpwaHHW0cVef91RuQ&#10;j2n+9bLLt7o8VJfQuvLTSWnM6GlYv4ISGuRf/Od+t2n+bA6/z6QL9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AFWawgAAANwAAAAPAAAAAAAAAAAAAAAAAJgCAABkcnMvZG93&#10;bnJldi54bWxQSwUGAAAAAAQABAD1AAAAhwMAAAAA&#10;" stroked="f" strokecolor="white [3212]">
                        <v:textbox inset="0,0,0,0">
                          <w:txbxContent>
                            <w:p w:rsidR="007235E2" w:rsidRPr="003D2D7B" w:rsidRDefault="007235E2" w:rsidP="00612401">
                              <w:pPr>
                                <w:adjustRightInd w:val="0"/>
                                <w:snapToGrid w:val="0"/>
                                <w:spacing w:line="20" w:lineRule="atLeast"/>
                                <w:rPr>
                                  <w:i/>
                                  <w:sz w:val="16"/>
                                </w:rPr>
                              </w:pPr>
                              <w:r w:rsidRPr="003D2D7B">
                                <w:rPr>
                                  <w:i/>
                                  <w:sz w:val="16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125" type="#_x0000_t202" style="position:absolute;left:10056;top:12207;width:139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z+sMA&#10;AADcAAAADwAAAGRycy9kb3ducmV2LnhtbERPS2sCMRC+C/6HMEJvmrWI1dUoRSiIFVofB4/jZtxd&#10;TSbbTdT135tCobf5+J4znTfWiBvVvnSsoN9LQBBnTpecK9jvProjED4gazSOScGDPMxn7dYUU+3u&#10;vKHbNuQihrBPUUERQpVK6bOCLPqeq4gjd3K1xRBhnUtd4z2GWyNfk2QoLZYcGwqsaFFQdtlerYLj&#10;9WtzwFX5OV4tzPdP/2yydWWUeuk07xMQgZrwL/5zL3WcP3iD32fiB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Pz+sMAAADcAAAADwAAAAAAAAAAAAAAAACYAgAAZHJzL2Rv&#10;d25yZXYueG1sUEsFBgAAAAAEAAQA9QAAAIgDAAAAAA==&#10;" filled="f" stroked="f" strokecolor="white">
                        <v:textbox inset="0,0,0,0">
                          <w:txbxContent>
                            <w:p w:rsidR="007235E2" w:rsidRPr="003D2D7B" w:rsidRDefault="007235E2" w:rsidP="00612401">
                              <w:pPr>
                                <w:adjustRightInd w:val="0"/>
                                <w:snapToGrid w:val="0"/>
                                <w:spacing w:line="240" w:lineRule="atLeast"/>
                                <w:rPr>
                                  <w:i/>
                                  <w:sz w:val="20"/>
                                </w:rPr>
                              </w:pPr>
                              <w:r w:rsidRPr="003D2D7B">
                                <w:rPr>
                                  <w:rFonts w:hint="eastAsia"/>
                                  <w:i/>
                                  <w:sz w:val="20"/>
                                </w:rPr>
                                <w:t>R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5" o:spid="_x0000_s1126" type="#_x0000_t202" style="position:absolute;left:96;top:-1263;width:7450;height:2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D618QA&#10;AADcAAAADwAAAGRycy9kb3ducmV2LnhtbESPzW7CQAyE75V4h5WReqlgA6L8BBYElYq48vMAJmuS&#10;iKw3yi4kvH19QOrN1oxnPq82navUk5pQejYwGiagiDNvS84NXM6/gzmoEJEtVp7JwIsCbNa9jxWm&#10;1rd8pOcp5kpCOKRooIixTrUOWUEOw9DXxKLdfOMwytrk2jbYSrir9DhJptphydJQYE0/BWX308MZ&#10;uB3ar+9Fe93Hy+w4me6wnF39y5jPfrddgorUxX/z+/pgBX8i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A+tfEAAAA3AAAAA8AAAAAAAAAAAAAAAAAmAIAAGRycy9k&#10;b3ducmV2LnhtbFBLBQYAAAAABAAEAPUAAACJAwAAAAA=&#10;" stroked="f">
                    <v:textbox>
                      <w:txbxContent>
                        <w:p w:rsidR="007235E2" w:rsidRPr="00886190" w:rsidRDefault="007235E2" w:rsidP="00612401">
                          <w:pPr>
                            <w:rPr>
                              <w:rFonts w:asciiTheme="majorEastAsia" w:eastAsiaTheme="majorEastAsia" w:hAnsiTheme="majorEastAsia"/>
                              <w:sz w:val="22"/>
                              <w:szCs w:val="22"/>
                            </w:rPr>
                          </w:pPr>
                          <w:r w:rsidRPr="00886190">
                            <w:rPr>
                              <w:rFonts w:asciiTheme="majorEastAsia" w:eastAsiaTheme="majorEastAsia" w:hAnsiTheme="majorEastAsia" w:hint="eastAsia"/>
                              <w:sz w:val="22"/>
                              <w:szCs w:val="22"/>
                            </w:rPr>
                            <w:t>側視圖</w:t>
                          </w:r>
                        </w:p>
                      </w:txbxContent>
                    </v:textbox>
                  </v:shape>
                </v:group>
                <v:shape id="Text Box 12" o:spid="_x0000_s1127" type="#_x0000_t202" style="position:absolute;left:12600;top:4859;width:1309;height:13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QIqsUA&#10;AADcAAAADwAAAGRycy9kb3ducmV2LnhtbERPS2vCQBC+F/wPywi91Y1iS41ugijS9uBB24O5jdkx&#10;CWZnQ3bz6L/vFgq9zcf3nE06mlr01LrKsoL5LAJBnFtdcaHg6/Pw9ArCeWSNtWVS8E0O0mTysMFY&#10;24FP1J99IUIIuxgVlN43sZQuL8mgm9mGOHA32xr0AbaF1C0OIdzUchFFL9JgxaGhxIZ2JeX3c2cU&#10;nLLu49Lst7dDNlz3z9niOLyNR6Uep+N2DcLT6P/Ff+53HeYvV/D7TLhAJ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9AiqxQAAANwAAAAPAAAAAAAAAAAAAAAAAJgCAABkcnMv&#10;ZG93bnJldi54bWxQSwUGAAAAAAQABAD1AAAAigMAAAAA&#10;" filled="f" stroked="f" strokecolor="white [3212]">
                  <v:textbox inset="0,0,0,0">
                    <w:txbxContent>
                      <w:p w:rsidR="007235E2" w:rsidRPr="00A852B4" w:rsidRDefault="007235E2" w:rsidP="00612401">
                        <w:pPr>
                          <w:adjustRightInd w:val="0"/>
                          <w:snapToGrid w:val="0"/>
                          <w:spacing w:line="0" w:lineRule="atLeast"/>
                          <w:rPr>
                            <w:i/>
                            <w:sz w:val="21"/>
                          </w:rPr>
                        </w:pPr>
                        <w:proofErr w:type="gramStart"/>
                        <w:r w:rsidRPr="00A852B4">
                          <w:rPr>
                            <w:rFonts w:hint="eastAsia"/>
                            <w:i/>
                            <w:sz w:val="18"/>
                          </w:rPr>
                          <w:t>r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37DBC">
        <w:rPr>
          <w:rFonts w:eastAsiaTheme="majorEastAsia"/>
          <w:spacing w:val="25"/>
          <w:sz w:val="22"/>
        </w:rPr>
        <w:t>1</w:t>
      </w:r>
      <w:r w:rsidR="00237DBC" w:rsidRPr="006136A5">
        <w:rPr>
          <w:rStyle w:val="111"/>
        </w:rPr>
        <w:t>0</w:t>
      </w:r>
      <w:r w:rsidR="006E56D8" w:rsidRPr="006136A5">
        <w:rPr>
          <w:rStyle w:val="111"/>
        </w:rPr>
        <w:t>.</w:t>
      </w:r>
      <w:r w:rsidR="006E56D8" w:rsidRPr="006136A5">
        <w:rPr>
          <w:rStyle w:val="111"/>
        </w:rPr>
        <w:tab/>
      </w:r>
      <w:r w:rsidR="00032A28" w:rsidRPr="006136A5">
        <w:rPr>
          <w:rStyle w:val="111"/>
        </w:rPr>
        <w:t>如圖</w:t>
      </w:r>
      <w:r w:rsidR="00032A28" w:rsidRPr="006136A5">
        <w:rPr>
          <w:rStyle w:val="111"/>
        </w:rPr>
        <w:t>3</w:t>
      </w:r>
      <w:r w:rsidR="00032A28" w:rsidRPr="006136A5">
        <w:rPr>
          <w:rStyle w:val="111"/>
        </w:rPr>
        <w:t>所示的輪軸</w:t>
      </w:r>
      <w:r w:rsidR="006E56D8" w:rsidRPr="006136A5">
        <w:rPr>
          <w:rStyle w:val="111"/>
          <w:rFonts w:hint="eastAsia"/>
        </w:rPr>
        <w:t>（</w:t>
      </w:r>
      <w:r w:rsidR="00886190" w:rsidRPr="006136A5">
        <w:rPr>
          <w:rStyle w:val="111"/>
          <w:rFonts w:hint="eastAsia"/>
        </w:rPr>
        <w:t>左邊為側視圖，右邊為正視</w:t>
      </w:r>
      <w:r w:rsidR="00205B5F" w:rsidRPr="006136A5">
        <w:rPr>
          <w:rStyle w:val="111"/>
          <w:rFonts w:hint="eastAsia"/>
        </w:rPr>
        <w:t>圖</w:t>
      </w:r>
      <w:r w:rsidR="006E56D8" w:rsidRPr="006136A5">
        <w:rPr>
          <w:rStyle w:val="111"/>
          <w:rFonts w:hint="eastAsia"/>
        </w:rPr>
        <w:t>）</w:t>
      </w:r>
      <w:r w:rsidR="00032A28" w:rsidRPr="006136A5">
        <w:rPr>
          <w:rStyle w:val="111"/>
        </w:rPr>
        <w:t>，外輪半徑</w:t>
      </w:r>
      <w:proofErr w:type="gramStart"/>
      <w:r w:rsidR="00C35C38" w:rsidRPr="00300B12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145" type="#_x0000_t75" style="width:11.4pt;height:11.4pt" o:ole="">
            <v:imagedata r:id="rId206" o:title=""/>
          </v:shape>
          <o:OLEObject Type="Embed" ProgID="Equation.DSMT4" ShapeID="_x0000_i1145" DrawAspect="Content" ObjectID="_1528372422" r:id="rId207"/>
        </w:object>
      </w:r>
      <w:r w:rsidR="00032A28" w:rsidRPr="006136A5">
        <w:rPr>
          <w:rStyle w:val="111"/>
        </w:rPr>
        <w:t>為內軸半徑</w:t>
      </w:r>
      <w:r w:rsidR="00C35C38" w:rsidRPr="00300B12">
        <w:rPr>
          <w:rFonts w:eastAsiaTheme="majorEastAsia"/>
          <w:spacing w:val="20"/>
          <w:position w:val="-4"/>
          <w:sz w:val="22"/>
          <w:szCs w:val="22"/>
        </w:rPr>
        <w:object w:dxaOrig="180" w:dyaOrig="200">
          <v:shape id="_x0000_i1146" type="#_x0000_t75" style="width:7.2pt;height:9.6pt" o:ole="">
            <v:imagedata r:id="rId208" o:title=""/>
          </v:shape>
          <o:OLEObject Type="Embed" ProgID="Equation.DSMT4" ShapeID="_x0000_i1146" DrawAspect="Content" ObjectID="_1528372423" r:id="rId209"/>
        </w:object>
      </w:r>
      <w:proofErr w:type="gramEnd"/>
      <w:r w:rsidR="00032A28" w:rsidRPr="006136A5">
        <w:rPr>
          <w:rStyle w:val="111"/>
        </w:rPr>
        <w:t>的</w:t>
      </w:r>
      <w:r w:rsidR="00032A28" w:rsidRPr="006136A5">
        <w:rPr>
          <w:rStyle w:val="111"/>
        </w:rPr>
        <w:t>2</w:t>
      </w:r>
      <w:r w:rsidR="00032A28" w:rsidRPr="006136A5">
        <w:rPr>
          <w:rStyle w:val="111"/>
        </w:rPr>
        <w:t>倍。</w:t>
      </w:r>
      <w:r w:rsidR="00AC3E00" w:rsidRPr="006136A5">
        <w:rPr>
          <w:rStyle w:val="111"/>
        </w:rPr>
        <w:t>當施定力</w:t>
      </w:r>
      <w:r w:rsidR="00C35C38" w:rsidRPr="00300B12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147" type="#_x0000_t75" style="width:11.4pt;height:11.4pt" o:ole="">
            <v:imagedata r:id="rId210" o:title=""/>
          </v:shape>
          <o:OLEObject Type="Embed" ProgID="Equation.DSMT4" ShapeID="_x0000_i1147" DrawAspect="Content" ObjectID="_1528372424" r:id="rId211"/>
        </w:object>
      </w:r>
      <w:r w:rsidR="00AC3E00" w:rsidRPr="006136A5">
        <w:rPr>
          <w:rStyle w:val="111"/>
        </w:rPr>
        <w:t>於外輪</w:t>
      </w:r>
      <w:r w:rsidR="00AC3E00" w:rsidRPr="006136A5">
        <w:rPr>
          <w:rStyle w:val="111"/>
          <w:rFonts w:hint="eastAsia"/>
        </w:rPr>
        <w:t>上的</w:t>
      </w:r>
      <w:proofErr w:type="gramStart"/>
      <w:r w:rsidR="00AC3E00" w:rsidRPr="006136A5">
        <w:rPr>
          <w:rStyle w:val="111"/>
          <w:rFonts w:hint="eastAsia"/>
        </w:rPr>
        <w:t>細繩</w:t>
      </w:r>
      <w:r w:rsidR="00AC3E00" w:rsidRPr="006136A5">
        <w:rPr>
          <w:rStyle w:val="111"/>
        </w:rPr>
        <w:t>時</w:t>
      </w:r>
      <w:proofErr w:type="gramEnd"/>
      <w:r w:rsidR="00032A28" w:rsidRPr="006136A5">
        <w:rPr>
          <w:rStyle w:val="111"/>
        </w:rPr>
        <w:t>，可使質量為</w:t>
      </w:r>
      <w:r w:rsidR="00032A28" w:rsidRPr="00300B12">
        <w:rPr>
          <w:rFonts w:eastAsiaTheme="majorEastAsia"/>
          <w:i/>
          <w:spacing w:val="20"/>
          <w:sz w:val="22"/>
        </w:rPr>
        <w:t>m</w:t>
      </w:r>
      <w:r w:rsidR="00032A28" w:rsidRPr="006136A5">
        <w:rPr>
          <w:rStyle w:val="111"/>
        </w:rPr>
        <w:t>的物體以加速度</w:t>
      </w:r>
      <w:r w:rsidR="00C35C38" w:rsidRPr="00300B12">
        <w:rPr>
          <w:rFonts w:eastAsiaTheme="majorEastAsia"/>
          <w:spacing w:val="20"/>
          <w:position w:val="-10"/>
          <w:sz w:val="22"/>
          <w:szCs w:val="22"/>
        </w:rPr>
        <w:object w:dxaOrig="540" w:dyaOrig="320">
          <v:shape id="_x0000_i1148" type="#_x0000_t75" style="width:24.6pt;height:15.6pt" o:ole="">
            <v:imagedata r:id="rId212" o:title=""/>
          </v:shape>
          <o:OLEObject Type="Embed" ProgID="Equation.DSMT4" ShapeID="_x0000_i1148" DrawAspect="Content" ObjectID="_1528372425" r:id="rId213"/>
        </w:object>
      </w:r>
      <w:r w:rsidR="00032A28" w:rsidRPr="006136A5">
        <w:rPr>
          <w:rStyle w:val="111"/>
        </w:rPr>
        <w:t>向上運動，</w:t>
      </w:r>
      <w:r w:rsidR="00C35C38" w:rsidRPr="00300B12">
        <w:rPr>
          <w:rFonts w:eastAsiaTheme="majorEastAsia"/>
          <w:spacing w:val="20"/>
          <w:position w:val="-6"/>
          <w:sz w:val="22"/>
          <w:szCs w:val="22"/>
        </w:rPr>
        <w:object w:dxaOrig="220" w:dyaOrig="260">
          <v:shape id="_x0000_i1149" type="#_x0000_t75" style="width:10.8pt;height:11.4pt" o:ole="">
            <v:imagedata r:id="rId214" o:title=""/>
          </v:shape>
          <o:OLEObject Type="Embed" ProgID="Equation.DSMT4" ShapeID="_x0000_i1149" DrawAspect="Content" ObjectID="_1528372426" r:id="rId215"/>
        </w:object>
      </w:r>
      <w:r w:rsidR="00032A28" w:rsidRPr="006136A5">
        <w:rPr>
          <w:rStyle w:val="111"/>
        </w:rPr>
        <w:t>為重力加速度。若空氣阻力</w:t>
      </w:r>
      <w:r w:rsidR="001D5F0F" w:rsidRPr="006136A5">
        <w:rPr>
          <w:rStyle w:val="111"/>
          <w:rFonts w:hint="eastAsia"/>
        </w:rPr>
        <w:t>、</w:t>
      </w:r>
      <w:r w:rsidR="00032A28" w:rsidRPr="006136A5">
        <w:rPr>
          <w:rStyle w:val="111"/>
        </w:rPr>
        <w:t>繩子的重量</w:t>
      </w:r>
      <w:r w:rsidR="001D5F0F" w:rsidRPr="006136A5">
        <w:rPr>
          <w:rStyle w:val="111"/>
        </w:rPr>
        <w:t>與</w:t>
      </w:r>
      <w:r w:rsidR="00032A28" w:rsidRPr="006136A5">
        <w:rPr>
          <w:rStyle w:val="111"/>
        </w:rPr>
        <w:t>摩擦力皆可忽略不計，則</w:t>
      </w:r>
      <w:r w:rsidR="001D5F0F" w:rsidRPr="006136A5">
        <w:rPr>
          <w:rStyle w:val="111"/>
          <w:rFonts w:hint="eastAsia"/>
        </w:rPr>
        <w:t>懸掛</w:t>
      </w:r>
      <w:r w:rsidR="00A752C6" w:rsidRPr="006136A5">
        <w:rPr>
          <w:rStyle w:val="111"/>
          <w:rFonts w:hint="eastAsia"/>
        </w:rPr>
        <w:t>物體</w:t>
      </w:r>
      <w:r w:rsidR="00032A28" w:rsidRPr="006136A5">
        <w:rPr>
          <w:rStyle w:val="111"/>
          <w:rFonts w:hint="eastAsia"/>
        </w:rPr>
        <w:t>的</w:t>
      </w:r>
      <w:r w:rsidR="001D5F0F" w:rsidRPr="006136A5">
        <w:rPr>
          <w:rStyle w:val="111"/>
        </w:rPr>
        <w:t>繩子</w:t>
      </w:r>
      <w:r w:rsidR="00032A28" w:rsidRPr="006136A5">
        <w:rPr>
          <w:rStyle w:val="111"/>
          <w:rFonts w:hint="eastAsia"/>
        </w:rPr>
        <w:t>張力</w:t>
      </w:r>
      <w:r w:rsidR="00032A28" w:rsidRPr="006136A5">
        <w:rPr>
          <w:rStyle w:val="111"/>
        </w:rPr>
        <w:t>對軸心</w:t>
      </w:r>
      <w:r w:rsidR="00230D04" w:rsidRPr="00300B12">
        <w:rPr>
          <w:rFonts w:eastAsiaTheme="majorEastAsia"/>
          <w:spacing w:val="20"/>
          <w:position w:val="-6"/>
          <w:sz w:val="22"/>
          <w:szCs w:val="22"/>
        </w:rPr>
        <w:object w:dxaOrig="240" w:dyaOrig="279">
          <v:shape id="_x0000_i1150" type="#_x0000_t75" style="width:11.4pt;height:12.6pt" o:ole="">
            <v:imagedata r:id="rId216" o:title=""/>
          </v:shape>
          <o:OLEObject Type="Embed" ProgID="Equation.DSMT4" ShapeID="_x0000_i1150" DrawAspect="Content" ObjectID="_1528372427" r:id="rId217"/>
        </w:object>
      </w:r>
      <w:r w:rsidR="00032A28" w:rsidRPr="006136A5">
        <w:rPr>
          <w:rStyle w:val="111"/>
        </w:rPr>
        <w:t>點所產生的力矩之量值為下列</w:t>
      </w:r>
      <w:r w:rsidR="00032A28" w:rsidRPr="006136A5">
        <w:rPr>
          <w:rStyle w:val="111"/>
          <w:rFonts w:hint="eastAsia"/>
        </w:rPr>
        <w:t>何者</w:t>
      </w:r>
      <w:r w:rsidR="00032A28" w:rsidRPr="006136A5">
        <w:rPr>
          <w:rStyle w:val="111"/>
        </w:rPr>
        <w:t>？</w:t>
      </w:r>
    </w:p>
    <w:p w:rsidR="00032A28" w:rsidRPr="00300B12" w:rsidRDefault="00032A28" w:rsidP="00BE24AD">
      <w:pPr>
        <w:tabs>
          <w:tab w:val="left" w:pos="2282"/>
          <w:tab w:val="left" w:pos="4060"/>
          <w:tab w:val="left" w:pos="5907"/>
          <w:tab w:val="left" w:pos="7699"/>
        </w:tabs>
        <w:spacing w:line="320" w:lineRule="atLeast"/>
        <w:ind w:leftChars="23" w:left="55" w:right="357" w:firstLineChars="150" w:firstLine="390"/>
        <w:rPr>
          <w:rFonts w:eastAsiaTheme="majorEastAsia"/>
          <w:spacing w:val="20"/>
          <w:sz w:val="22"/>
          <w:szCs w:val="22"/>
        </w:rPr>
      </w:pPr>
      <w:r w:rsidRPr="00300B12">
        <w:rPr>
          <w:rFonts w:eastAsiaTheme="majorEastAsia"/>
          <w:spacing w:val="20"/>
          <w:sz w:val="22"/>
          <w:szCs w:val="22"/>
        </w:rPr>
        <w:t xml:space="preserve">(A) </w:t>
      </w:r>
      <w:r w:rsidR="00BA1CE6" w:rsidRPr="00BA1CE6">
        <w:rPr>
          <w:rFonts w:eastAsiaTheme="majorEastAsia"/>
          <w:spacing w:val="20"/>
          <w:position w:val="-6"/>
          <w:sz w:val="22"/>
          <w:szCs w:val="22"/>
        </w:rPr>
        <w:object w:dxaOrig="180" w:dyaOrig="279">
          <v:shape id="_x0000_i1151" type="#_x0000_t75" style="width:8.4pt;height:12.6pt" o:ole="">
            <v:imagedata r:id="rId218" o:title=""/>
          </v:shape>
          <o:OLEObject Type="Embed" ProgID="Equation.DSMT4" ShapeID="_x0000_i1151" DrawAspect="Content" ObjectID="_1528372428" r:id="rId219"/>
        </w:object>
      </w:r>
      <w:r w:rsidR="00C35C38" w:rsidRPr="00300B12">
        <w:rPr>
          <w:rFonts w:eastAsiaTheme="majorEastAsia"/>
          <w:spacing w:val="20"/>
          <w:sz w:val="22"/>
          <w:szCs w:val="22"/>
        </w:rPr>
        <w:tab/>
      </w:r>
      <w:r w:rsidRPr="00300B12">
        <w:rPr>
          <w:rFonts w:eastAsiaTheme="majorEastAsia"/>
          <w:spacing w:val="20"/>
          <w:sz w:val="22"/>
          <w:szCs w:val="22"/>
        </w:rPr>
        <w:t xml:space="preserve">(B) </w:t>
      </w:r>
      <w:r w:rsidR="00BA1CE6" w:rsidRPr="00BA1CE6">
        <w:rPr>
          <w:rFonts w:eastAsiaTheme="majorEastAsia"/>
          <w:spacing w:val="20"/>
          <w:position w:val="-10"/>
          <w:sz w:val="22"/>
          <w:szCs w:val="22"/>
        </w:rPr>
        <w:object w:dxaOrig="880" w:dyaOrig="320">
          <v:shape id="_x0000_i1152" type="#_x0000_t75" style="width:40.2pt;height:14.4pt" o:ole="">
            <v:imagedata r:id="rId220" o:title=""/>
          </v:shape>
          <o:OLEObject Type="Embed" ProgID="Equation.DSMT4" ShapeID="_x0000_i1152" DrawAspect="Content" ObjectID="_1528372429" r:id="rId221"/>
        </w:object>
      </w:r>
      <w:r w:rsidR="00C35C38" w:rsidRPr="00300B12">
        <w:rPr>
          <w:rFonts w:eastAsiaTheme="majorEastAsia"/>
          <w:spacing w:val="20"/>
          <w:sz w:val="22"/>
          <w:szCs w:val="22"/>
        </w:rPr>
        <w:tab/>
      </w:r>
      <w:r w:rsidRPr="00300B12">
        <w:rPr>
          <w:rFonts w:eastAsiaTheme="majorEastAsia"/>
          <w:spacing w:val="20"/>
          <w:sz w:val="22"/>
          <w:szCs w:val="22"/>
        </w:rPr>
        <w:t xml:space="preserve">(C) </w:t>
      </w:r>
      <w:r w:rsidR="00BA1CE6" w:rsidRPr="00BA1CE6">
        <w:rPr>
          <w:rFonts w:eastAsiaTheme="majorEastAsia"/>
          <w:spacing w:val="20"/>
          <w:position w:val="-10"/>
          <w:sz w:val="22"/>
          <w:szCs w:val="22"/>
        </w:rPr>
        <w:object w:dxaOrig="859" w:dyaOrig="320">
          <v:shape id="_x0000_i1153" type="#_x0000_t75" style="width:39.6pt;height:14.4pt" o:ole="">
            <v:imagedata r:id="rId222" o:title=""/>
          </v:shape>
          <o:OLEObject Type="Embed" ProgID="Equation.DSMT4" ShapeID="_x0000_i1153" DrawAspect="Content" ObjectID="_1528372430" r:id="rId223"/>
        </w:object>
      </w:r>
    </w:p>
    <w:p w:rsidR="00032A28" w:rsidRPr="006136A5" w:rsidRDefault="00032A28" w:rsidP="00BE24AD">
      <w:pPr>
        <w:tabs>
          <w:tab w:val="left" w:pos="2282"/>
          <w:tab w:val="left" w:pos="4060"/>
          <w:tab w:val="left" w:pos="5907"/>
          <w:tab w:val="left" w:pos="7699"/>
        </w:tabs>
        <w:spacing w:line="320" w:lineRule="atLeast"/>
        <w:ind w:right="357" w:firstLineChars="166" w:firstLine="432"/>
        <w:rPr>
          <w:rStyle w:val="111"/>
        </w:rPr>
      </w:pPr>
      <w:r w:rsidRPr="006136A5">
        <w:rPr>
          <w:rStyle w:val="111"/>
        </w:rPr>
        <w:t xml:space="preserve">(D) </w:t>
      </w:r>
      <w:r w:rsidR="00BA1CE6" w:rsidRPr="00BA1CE6">
        <w:rPr>
          <w:rFonts w:eastAsiaTheme="majorEastAsia"/>
          <w:spacing w:val="20"/>
          <w:position w:val="-10"/>
          <w:sz w:val="22"/>
          <w:szCs w:val="22"/>
        </w:rPr>
        <w:object w:dxaOrig="859" w:dyaOrig="320">
          <v:shape id="_x0000_i1154" type="#_x0000_t75" style="width:39.6pt;height:14.4pt" o:ole="">
            <v:imagedata r:id="rId224" o:title=""/>
          </v:shape>
          <o:OLEObject Type="Embed" ProgID="Equation.DSMT4" ShapeID="_x0000_i1154" DrawAspect="Content" ObjectID="_1528372431" r:id="rId225"/>
        </w:object>
      </w:r>
      <w:r w:rsidR="00C35C38" w:rsidRPr="006136A5">
        <w:rPr>
          <w:rStyle w:val="111"/>
        </w:rPr>
        <w:tab/>
      </w:r>
      <w:r w:rsidRPr="006136A5">
        <w:rPr>
          <w:rStyle w:val="111"/>
        </w:rPr>
        <w:t xml:space="preserve">(E) </w:t>
      </w:r>
      <w:r w:rsidR="00BA1CE6" w:rsidRPr="00BA1CE6">
        <w:rPr>
          <w:rFonts w:eastAsiaTheme="majorEastAsia"/>
          <w:spacing w:val="20"/>
          <w:position w:val="-10"/>
          <w:sz w:val="22"/>
          <w:szCs w:val="22"/>
        </w:rPr>
        <w:object w:dxaOrig="880" w:dyaOrig="320">
          <v:shape id="_x0000_i1155" type="#_x0000_t75" style="width:40.2pt;height:14.4pt" o:ole="">
            <v:imagedata r:id="rId226" o:title=""/>
          </v:shape>
          <o:OLEObject Type="Embed" ProgID="Equation.DSMT4" ShapeID="_x0000_i1155" DrawAspect="Content" ObjectID="_1528372432" r:id="rId227"/>
        </w:object>
      </w:r>
    </w:p>
    <w:p w:rsidR="003A2A8E" w:rsidRPr="00ED33C9" w:rsidRDefault="003A2A8E" w:rsidP="003A2A8E">
      <w:pPr>
        <w:suppressAutoHyphens/>
        <w:autoSpaceDE w:val="0"/>
        <w:autoSpaceDN w:val="0"/>
        <w:adjustRightInd w:val="0"/>
        <w:spacing w:after="1"/>
        <w:ind w:right="360"/>
        <w:rPr>
          <w:rFonts w:eastAsiaTheme="majorEastAsia"/>
          <w:kern w:val="0"/>
          <w:sz w:val="22"/>
        </w:rPr>
      </w:pPr>
    </w:p>
    <w:p w:rsidR="00CC26BA" w:rsidRPr="006136A5" w:rsidRDefault="00CC26BA" w:rsidP="00DA512F">
      <w:pPr>
        <w:spacing w:line="360" w:lineRule="atLeast"/>
        <w:ind w:left="460" w:rightChars="-24" w:right="-58" w:hangingChars="177" w:hanging="460"/>
        <w:jc w:val="both"/>
        <w:rPr>
          <w:rStyle w:val="111"/>
        </w:rPr>
      </w:pPr>
      <w:r w:rsidRPr="006136A5">
        <w:rPr>
          <w:rStyle w:val="111"/>
        </w:rPr>
        <w:t>11</w:t>
      </w:r>
      <w:r w:rsidR="00C35C38" w:rsidRPr="006136A5">
        <w:rPr>
          <w:rStyle w:val="111"/>
        </w:rPr>
        <w:t>.</w:t>
      </w:r>
      <w:r w:rsidR="00C35C38" w:rsidRPr="006136A5">
        <w:rPr>
          <w:rStyle w:val="111"/>
        </w:rPr>
        <w:tab/>
      </w:r>
      <w:r w:rsidRPr="006136A5">
        <w:rPr>
          <w:rStyle w:val="111"/>
        </w:rPr>
        <w:t>當氣溫為</w:t>
      </w:r>
      <w:r w:rsidR="00C35C38" w:rsidRPr="00890984">
        <w:rPr>
          <w:rFonts w:eastAsiaTheme="majorEastAsia"/>
          <w:spacing w:val="20"/>
          <w:position w:val="-6"/>
          <w:sz w:val="22"/>
          <w:szCs w:val="22"/>
        </w:rPr>
        <w:object w:dxaOrig="440" w:dyaOrig="279">
          <v:shape id="_x0000_i1156" type="#_x0000_t75" style="width:19.2pt;height:12.6pt" o:ole="">
            <v:imagedata r:id="rId228" o:title=""/>
          </v:shape>
          <o:OLEObject Type="Embed" ProgID="Equation.DSMT4" ShapeID="_x0000_i1156" DrawAspect="Content" ObjectID="_1528372433" r:id="rId229"/>
        </w:object>
      </w:r>
      <w:r w:rsidRPr="006136A5">
        <w:rPr>
          <w:rStyle w:val="111"/>
        </w:rPr>
        <w:t>時，在光滑水平石板地面上，一小雪球以</w:t>
      </w:r>
      <w:r w:rsidR="00C35C38" w:rsidRPr="00890984">
        <w:rPr>
          <w:rFonts w:eastAsiaTheme="majorEastAsia"/>
          <w:spacing w:val="20"/>
          <w:position w:val="-10"/>
          <w:sz w:val="22"/>
          <w:szCs w:val="22"/>
        </w:rPr>
        <w:object w:dxaOrig="800" w:dyaOrig="320">
          <v:shape id="_x0000_i1157" type="#_x0000_t75" style="width:36pt;height:15.6pt" o:ole="">
            <v:imagedata r:id="rId230" o:title=""/>
          </v:shape>
          <o:OLEObject Type="Embed" ProgID="Equation.DSMT4" ShapeID="_x0000_i1157" DrawAspect="Content" ObjectID="_1528372434" r:id="rId231"/>
        </w:object>
      </w:r>
      <w:r w:rsidRPr="006136A5">
        <w:rPr>
          <w:rStyle w:val="111"/>
        </w:rPr>
        <w:t>的速度，水平撞擊靜止的冰球，碰撞後兩球</w:t>
      </w:r>
      <w:proofErr w:type="gramStart"/>
      <w:r w:rsidRPr="006136A5">
        <w:rPr>
          <w:rStyle w:val="111"/>
        </w:rPr>
        <w:t>黏</w:t>
      </w:r>
      <w:proofErr w:type="gramEnd"/>
      <w:r w:rsidRPr="006136A5">
        <w:rPr>
          <w:rStyle w:val="111"/>
        </w:rPr>
        <w:t>在一起。碰撞前小雪球質量為</w:t>
      </w:r>
      <w:r w:rsidR="00F90455" w:rsidRPr="00890984">
        <w:rPr>
          <w:rFonts w:eastAsiaTheme="majorEastAsia"/>
          <w:spacing w:val="20"/>
          <w:position w:val="-10"/>
          <w:sz w:val="22"/>
          <w:szCs w:val="22"/>
        </w:rPr>
        <w:object w:dxaOrig="620" w:dyaOrig="320">
          <v:shape id="_x0000_i1158" type="#_x0000_t75" style="width:28.2pt;height:15.6pt" o:ole="">
            <v:imagedata r:id="rId232" o:title=""/>
          </v:shape>
          <o:OLEObject Type="Embed" ProgID="Equation.DSMT4" ShapeID="_x0000_i1158" DrawAspect="Content" ObjectID="_1528372435" r:id="rId233"/>
        </w:object>
      </w:r>
      <w:r w:rsidRPr="006136A5">
        <w:rPr>
          <w:rStyle w:val="111"/>
        </w:rPr>
        <w:t>，冰球質量為</w:t>
      </w:r>
      <w:r w:rsidR="00F90455" w:rsidRPr="00890984">
        <w:rPr>
          <w:rFonts w:eastAsiaTheme="majorEastAsia"/>
          <w:spacing w:val="20"/>
          <w:position w:val="-10"/>
          <w:sz w:val="22"/>
          <w:szCs w:val="22"/>
        </w:rPr>
        <w:object w:dxaOrig="620" w:dyaOrig="320">
          <v:shape id="_x0000_i1159" type="#_x0000_t75" style="width:28.2pt;height:15.6pt" o:ole="">
            <v:imagedata r:id="rId234" o:title=""/>
          </v:shape>
          <o:OLEObject Type="Embed" ProgID="Equation.DSMT4" ShapeID="_x0000_i1159" DrawAspect="Content" ObjectID="_1528372436" r:id="rId235"/>
        </w:object>
      </w:r>
      <w:r w:rsidR="00AD56D2" w:rsidRPr="006136A5">
        <w:rPr>
          <w:rStyle w:val="111"/>
          <w:rFonts w:hint="eastAsia"/>
        </w:rPr>
        <w:t>，</w:t>
      </w:r>
      <w:r w:rsidRPr="006136A5">
        <w:rPr>
          <w:rStyle w:val="111"/>
        </w:rPr>
        <w:t>碰撞前後兩球的溫度皆為</w:t>
      </w:r>
      <w:r w:rsidR="00DC5678" w:rsidRPr="00890984">
        <w:rPr>
          <w:rFonts w:eastAsiaTheme="majorEastAsia"/>
          <w:spacing w:val="20"/>
          <w:position w:val="-6"/>
          <w:sz w:val="22"/>
          <w:szCs w:val="22"/>
        </w:rPr>
        <w:object w:dxaOrig="440" w:dyaOrig="279">
          <v:shape id="_x0000_i1160" type="#_x0000_t75" style="width:19.2pt;height:12.6pt" o:ole="">
            <v:imagedata r:id="rId228" o:title=""/>
          </v:shape>
          <o:OLEObject Type="Embed" ProgID="Equation.DSMT4" ShapeID="_x0000_i1160" DrawAspect="Content" ObjectID="_1528372437" r:id="rId236"/>
        </w:object>
      </w:r>
      <w:r w:rsidR="009713BA" w:rsidRPr="006136A5">
        <w:rPr>
          <w:rStyle w:val="111"/>
          <w:rFonts w:hint="eastAsia"/>
        </w:rPr>
        <w:t>。</w:t>
      </w:r>
      <w:proofErr w:type="gramStart"/>
      <w:r w:rsidR="009713BA" w:rsidRPr="006136A5">
        <w:rPr>
          <w:rStyle w:val="111"/>
          <w:rFonts w:hint="eastAsia"/>
        </w:rPr>
        <w:t>已知</w:t>
      </w:r>
      <w:r w:rsidRPr="006136A5">
        <w:rPr>
          <w:rStyle w:val="111"/>
        </w:rPr>
        <w:t>冰</w:t>
      </w:r>
      <w:r w:rsidR="00230D04">
        <w:rPr>
          <w:rStyle w:val="111"/>
          <w:rFonts w:hint="eastAsia"/>
        </w:rPr>
        <w:t>和</w:t>
      </w:r>
      <w:proofErr w:type="gramEnd"/>
      <w:r w:rsidR="00230D04">
        <w:rPr>
          <w:rStyle w:val="111"/>
          <w:rFonts w:hint="eastAsia"/>
        </w:rPr>
        <w:t>雪</w:t>
      </w:r>
      <w:r w:rsidRPr="006136A5">
        <w:rPr>
          <w:rStyle w:val="111"/>
        </w:rPr>
        <w:t>的熔化熱</w:t>
      </w:r>
      <w:r w:rsidR="00230D04">
        <w:rPr>
          <w:rStyle w:val="111"/>
          <w:rFonts w:hint="eastAsia"/>
        </w:rPr>
        <w:t>皆</w:t>
      </w:r>
      <w:r w:rsidRPr="006136A5">
        <w:rPr>
          <w:rStyle w:val="111"/>
        </w:rPr>
        <w:t>為</w:t>
      </w:r>
      <w:r w:rsidR="00F90455" w:rsidRPr="00890984">
        <w:rPr>
          <w:rFonts w:eastAsiaTheme="majorEastAsia"/>
          <w:spacing w:val="20"/>
          <w:position w:val="-10"/>
          <w:sz w:val="22"/>
          <w:szCs w:val="22"/>
        </w:rPr>
        <w:object w:dxaOrig="859" w:dyaOrig="320">
          <v:shape id="_x0000_i1161" type="#_x0000_t75" style="width:38.4pt;height:15.6pt" o:ole="">
            <v:imagedata r:id="rId237" o:title=""/>
          </v:shape>
          <o:OLEObject Type="Embed" ProgID="Equation.DSMT4" ShapeID="_x0000_i1161" DrawAspect="Content" ObjectID="_1528372438" r:id="rId238"/>
        </w:object>
      </w:r>
      <w:r w:rsidRPr="006136A5">
        <w:rPr>
          <w:rStyle w:val="111"/>
        </w:rPr>
        <w:t>，</w:t>
      </w:r>
      <w:r w:rsidR="006E2E56" w:rsidRPr="006136A5">
        <w:rPr>
          <w:rStyle w:val="111"/>
        </w:rPr>
        <w:t>若</w:t>
      </w:r>
      <w:r w:rsidRPr="006136A5">
        <w:rPr>
          <w:rStyle w:val="111"/>
        </w:rPr>
        <w:t>此撞擊</w:t>
      </w:r>
      <w:r w:rsidR="006E2E56" w:rsidRPr="006136A5">
        <w:rPr>
          <w:rStyle w:val="111"/>
          <w:rFonts w:hint="eastAsia"/>
        </w:rPr>
        <w:t>損失的動能全部轉變成</w:t>
      </w:r>
      <w:r w:rsidR="009713BA" w:rsidRPr="006136A5">
        <w:rPr>
          <w:rStyle w:val="111"/>
          <w:rFonts w:hint="eastAsia"/>
        </w:rPr>
        <w:t>冰</w:t>
      </w:r>
      <w:r w:rsidR="00230D04">
        <w:rPr>
          <w:rStyle w:val="111"/>
          <w:rFonts w:hint="eastAsia"/>
        </w:rPr>
        <w:t>和</w:t>
      </w:r>
      <w:r w:rsidR="009713BA" w:rsidRPr="006136A5">
        <w:rPr>
          <w:rStyle w:val="111"/>
          <w:rFonts w:hint="eastAsia"/>
        </w:rPr>
        <w:t>雪</w:t>
      </w:r>
      <w:r w:rsidR="006E2E56" w:rsidRPr="006136A5">
        <w:rPr>
          <w:rStyle w:val="111"/>
          <w:rFonts w:hint="eastAsia"/>
        </w:rPr>
        <w:t>熔化所需的熱能，</w:t>
      </w:r>
      <w:proofErr w:type="gramStart"/>
      <w:r w:rsidR="00230D04">
        <w:rPr>
          <w:rStyle w:val="111"/>
          <w:rFonts w:hint="eastAsia"/>
        </w:rPr>
        <w:t>將使約</w:t>
      </w:r>
      <w:r w:rsidRPr="006136A5">
        <w:rPr>
          <w:rStyle w:val="111"/>
        </w:rPr>
        <w:t>多少</w:t>
      </w:r>
      <w:proofErr w:type="gramEnd"/>
      <w:r w:rsidR="009713BA" w:rsidRPr="006136A5">
        <w:rPr>
          <w:rStyle w:val="111"/>
          <w:rFonts w:hint="eastAsia"/>
        </w:rPr>
        <w:t>公克</w:t>
      </w:r>
      <w:r w:rsidRPr="006136A5">
        <w:rPr>
          <w:rStyle w:val="111"/>
        </w:rPr>
        <w:t>的冰</w:t>
      </w:r>
      <w:r w:rsidR="00230D04">
        <w:rPr>
          <w:rStyle w:val="111"/>
          <w:rFonts w:hint="eastAsia"/>
        </w:rPr>
        <w:t>和</w:t>
      </w:r>
      <w:r w:rsidRPr="006136A5">
        <w:rPr>
          <w:rStyle w:val="111"/>
        </w:rPr>
        <w:t>雪熔化</w:t>
      </w:r>
      <w:r w:rsidR="009713BA" w:rsidRPr="006136A5">
        <w:rPr>
          <w:rStyle w:val="111"/>
          <w:rFonts w:hint="eastAsia"/>
        </w:rPr>
        <w:t>成</w:t>
      </w:r>
      <w:r w:rsidR="00DC5678" w:rsidRPr="00890984">
        <w:rPr>
          <w:rFonts w:eastAsiaTheme="majorEastAsia"/>
          <w:spacing w:val="20"/>
          <w:position w:val="-6"/>
          <w:sz w:val="22"/>
          <w:szCs w:val="22"/>
        </w:rPr>
        <w:object w:dxaOrig="440" w:dyaOrig="279">
          <v:shape id="_x0000_i1162" type="#_x0000_t75" style="width:19.2pt;height:12.6pt" o:ole="">
            <v:imagedata r:id="rId228" o:title=""/>
          </v:shape>
          <o:OLEObject Type="Embed" ProgID="Equation.DSMT4" ShapeID="_x0000_i1162" DrawAspect="Content" ObjectID="_1528372439" r:id="rId239"/>
        </w:object>
      </w:r>
      <w:r w:rsidR="009713BA" w:rsidRPr="006136A5">
        <w:rPr>
          <w:rStyle w:val="111"/>
          <w:rFonts w:hint="eastAsia"/>
        </w:rPr>
        <w:t>的</w:t>
      </w:r>
      <w:r w:rsidRPr="006136A5">
        <w:rPr>
          <w:rStyle w:val="111"/>
        </w:rPr>
        <w:t>水？</w:t>
      </w:r>
    </w:p>
    <w:p w:rsidR="00CC26BA" w:rsidRPr="00890984" w:rsidRDefault="00CC26BA" w:rsidP="00DC5678">
      <w:pPr>
        <w:tabs>
          <w:tab w:val="left" w:pos="2282"/>
          <w:tab w:val="left" w:pos="4060"/>
          <w:tab w:val="left" w:pos="5907"/>
          <w:tab w:val="left" w:pos="7699"/>
        </w:tabs>
        <w:spacing w:line="320" w:lineRule="atLeast"/>
        <w:ind w:right="357" w:firstLineChars="190" w:firstLine="494"/>
        <w:jc w:val="both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>(A) 0.014</w:t>
      </w:r>
      <w:r w:rsidR="00F90455" w:rsidRPr="00890984">
        <w:rPr>
          <w:rFonts w:eastAsiaTheme="majorEastAsia"/>
          <w:spacing w:val="20"/>
          <w:sz w:val="22"/>
        </w:rPr>
        <w:tab/>
      </w:r>
      <w:r w:rsidRPr="00890984">
        <w:rPr>
          <w:rFonts w:eastAsiaTheme="majorEastAsia"/>
          <w:spacing w:val="20"/>
          <w:sz w:val="22"/>
        </w:rPr>
        <w:t>(B) 0.16</w:t>
      </w:r>
      <w:r w:rsidR="00F90455" w:rsidRPr="00890984">
        <w:rPr>
          <w:rFonts w:eastAsiaTheme="majorEastAsia"/>
          <w:spacing w:val="20"/>
          <w:sz w:val="22"/>
        </w:rPr>
        <w:tab/>
      </w:r>
      <w:r w:rsidRPr="00890984">
        <w:rPr>
          <w:rFonts w:eastAsiaTheme="majorEastAsia"/>
          <w:spacing w:val="20"/>
          <w:sz w:val="22"/>
        </w:rPr>
        <w:t>(C) 2.4</w:t>
      </w:r>
      <w:r w:rsidR="00F90455" w:rsidRPr="00890984">
        <w:rPr>
          <w:rFonts w:eastAsiaTheme="majorEastAsia"/>
          <w:spacing w:val="20"/>
          <w:sz w:val="22"/>
        </w:rPr>
        <w:tab/>
      </w:r>
      <w:r w:rsidRPr="00890984">
        <w:rPr>
          <w:rFonts w:eastAsiaTheme="majorEastAsia"/>
          <w:spacing w:val="20"/>
          <w:sz w:val="22"/>
        </w:rPr>
        <w:t>(D) 4.2</w:t>
      </w:r>
      <w:r w:rsidR="00F90455" w:rsidRPr="00890984">
        <w:rPr>
          <w:rFonts w:eastAsiaTheme="majorEastAsia"/>
          <w:spacing w:val="20"/>
          <w:sz w:val="22"/>
        </w:rPr>
        <w:tab/>
      </w:r>
      <w:r w:rsidRPr="00890984">
        <w:rPr>
          <w:rFonts w:eastAsiaTheme="majorEastAsia"/>
          <w:spacing w:val="20"/>
          <w:sz w:val="22"/>
        </w:rPr>
        <w:t>(E) 7.6</w:t>
      </w:r>
    </w:p>
    <w:p w:rsidR="00032A28" w:rsidRPr="00890984" w:rsidRDefault="007235E2" w:rsidP="00415930">
      <w:pPr>
        <w:spacing w:beforeLines="50" w:before="120" w:line="360" w:lineRule="atLeast"/>
        <w:ind w:left="389" w:rightChars="-24" w:right="-58" w:hangingChars="177" w:hanging="389"/>
        <w:jc w:val="both"/>
        <w:rPr>
          <w:rFonts w:eastAsiaTheme="majorEastAsia"/>
          <w:spacing w:val="20"/>
          <w:sz w:val="22"/>
        </w:rPr>
      </w:pPr>
      <w:r>
        <w:rPr>
          <w:rFonts w:eastAsiaTheme="major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075940</wp:posOffset>
                </wp:positionH>
                <wp:positionV relativeFrom="paragraph">
                  <wp:posOffset>183515</wp:posOffset>
                </wp:positionV>
                <wp:extent cx="2701925" cy="2138045"/>
                <wp:effectExtent l="0" t="0" r="3175" b="0"/>
                <wp:wrapSquare wrapText="bothSides"/>
                <wp:docPr id="158" name="群組 1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1925" cy="2138045"/>
                          <a:chOff x="0" y="0"/>
                          <a:chExt cx="2701925" cy="2138045"/>
                        </a:xfrm>
                      </wpg:grpSpPr>
                      <wpg:grpSp>
                        <wpg:cNvPr id="150" name="群組 150"/>
                        <wpg:cNvGrpSpPr/>
                        <wpg:grpSpPr>
                          <a:xfrm>
                            <a:off x="0" y="0"/>
                            <a:ext cx="2701925" cy="2138045"/>
                            <a:chOff x="108181" y="0"/>
                            <a:chExt cx="3173949" cy="2780932"/>
                          </a:xfrm>
                        </wpg:grpSpPr>
                        <wps:wsp>
                          <wps:cNvPr id="151" name="文字方塊 24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56794" y="664832"/>
                              <a:ext cx="514755" cy="659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Default="007235E2" w:rsidP="009F07E4">
                                <w:pPr>
                                  <w:pStyle w:val="Web"/>
                                  <w:spacing w:before="72" w:beforeAutospacing="0" w:after="0" w:afterAutospacing="0"/>
                                  <w:ind w:left="391" w:hanging="389"/>
                                </w:pPr>
                                <w:r w:rsidRPr="000B6FE7">
                                  <w:rPr>
                                    <w:rFonts w:ascii="Calibri" w:cs="Times New Roman" w:hint="eastAsia"/>
                                    <w:color w:val="000000"/>
                                    <w:kern w:val="24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文字方塊 24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338028" y="704834"/>
                              <a:ext cx="944102" cy="523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Default="007235E2" w:rsidP="009F07E4">
                                <w:pPr>
                                  <w:pStyle w:val="Web"/>
                                  <w:spacing w:before="72" w:beforeAutospacing="0" w:after="0" w:afterAutospacing="0"/>
                                  <w:ind w:left="391" w:hanging="389"/>
                                </w:pPr>
                                <w:r w:rsidRPr="000B6FE7">
                                  <w:rPr>
                                    <w:rFonts w:ascii="Calibri" w:cs="Times New Roman" w:hint="eastAsia"/>
                                    <w:color w:val="000000"/>
                                    <w:kern w:val="24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文字方塊 24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54862" y="2028169"/>
                              <a:ext cx="743132" cy="7527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Default="007235E2" w:rsidP="009F07E4">
                                <w:pPr>
                                  <w:pStyle w:val="Web"/>
                                  <w:spacing w:before="72" w:beforeAutospacing="0" w:after="0" w:afterAutospacing="0"/>
                                  <w:ind w:left="391" w:hanging="389"/>
                                </w:pPr>
                                <w:r w:rsidRPr="000B6FE7">
                                  <w:rPr>
                                    <w:rFonts w:ascii="Calibri" w:cs="Times New Roman" w:hint="eastAsia"/>
                                    <w:color w:val="000000"/>
                                    <w:kern w:val="24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文字方塊 24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340691" y="2028169"/>
                              <a:ext cx="533835" cy="5746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Default="007235E2" w:rsidP="009F07E4">
                                <w:pPr>
                                  <w:pStyle w:val="Web"/>
                                  <w:spacing w:before="72" w:beforeAutospacing="0" w:after="0" w:afterAutospacing="0"/>
                                  <w:ind w:left="391" w:hanging="389"/>
                                </w:pPr>
                                <w:r w:rsidRPr="000B6FE7">
                                  <w:rPr>
                                    <w:rFonts w:ascii="Calibri" w:cs="Times New Roman" w:hint="eastAsia"/>
                                    <w:color w:val="000000"/>
                                    <w:kern w:val="24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文字方塊 24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1368310" y="2400069"/>
                              <a:ext cx="1203927" cy="3806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6A235C" w:rsidRDefault="007235E2" w:rsidP="009F07E4">
                                <w:pPr>
                                  <w:pStyle w:val="Web"/>
                                  <w:spacing w:before="72" w:beforeAutospacing="0" w:after="0" w:afterAutospacing="0"/>
                                  <w:ind w:left="391" w:hanging="389"/>
                                  <w:rPr>
                                    <w:rFonts w:ascii="Times New Roman" w:hAnsi="Times New Roman" w:cs="Times New Roman"/>
                                    <w:sz w:val="22"/>
                                    <w:szCs w:val="22"/>
                                  </w:rPr>
                                </w:pPr>
                                <w:r w:rsidRPr="006A235C"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6A235C">
                                  <w:rPr>
                                    <w:rFonts w:ascii="Times New Roman" w:hAnsi="Times New Roman" w:cs="Times New Roman"/>
                                    <w:color w:val="000000"/>
                                    <w:kern w:val="24"/>
                                    <w:sz w:val="22"/>
                                    <w:szCs w:val="22"/>
                                  </w:rPr>
                                  <w:t xml:space="preserve"> 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6" name="圖片 15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8181" y="0"/>
                              <a:ext cx="1048557" cy="788036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57" name="圖片 15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70446" y="114935"/>
                              <a:ext cx="1044779" cy="6731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56" name="圖片 256"/>
                          <pic:cNvPicPr>
                            <a:picLocks noChangeAspect="1"/>
                          </pic:cNvPicPr>
                        </pic:nvPicPr>
                        <pic:blipFill>
                          <a:blip r:embed="rId2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60220" y="967740"/>
                            <a:ext cx="629285" cy="6699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群組 158" o:spid="_x0000_s1128" style="position:absolute;left:0;text-align:left;margin-left:242.2pt;margin-top:14.45pt;width:212.75pt;height:168.35pt;z-index:251843584" coordsize="27019,213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">
                <v:group id="群組 150" o:spid="_x0000_s1129" style="position:absolute;width:27019;height:21380" coordorigin="1081" coordsize="31739,278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<v:shape id="文字方塊 242" o:spid="_x0000_s1130" type="#_x0000_t202" style="position:absolute;left:4567;top:6648;width:5148;height:6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  <o:lock v:ext="edit" aspectratio="t"/>
                    <v:textbox>
                      <w:txbxContent>
                        <w:p w:rsidR="007235E2" w:rsidRDefault="007235E2" w:rsidP="009F07E4">
                          <w:pPr>
                            <w:pStyle w:val="Web"/>
                            <w:spacing w:before="72" w:beforeAutospacing="0" w:after="0" w:afterAutospacing="0"/>
                            <w:ind w:left="391" w:hanging="389"/>
                          </w:pPr>
                          <w:r w:rsidRPr="000B6FE7">
                            <w:rPr>
                              <w:rFonts w:ascii="Calibri" w:cs="Times New Roman" w:hint="eastAsia"/>
                              <w:color w:val="000000"/>
                              <w:kern w:val="24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43" o:spid="_x0000_s1131" type="#_x0000_t202" style="position:absolute;left:23380;top:7048;width:9441;height:5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  <o:lock v:ext="edit" aspectratio="t"/>
                    <v:textbox>
                      <w:txbxContent>
                        <w:p w:rsidR="007235E2" w:rsidRDefault="007235E2" w:rsidP="009F07E4">
                          <w:pPr>
                            <w:pStyle w:val="Web"/>
                            <w:spacing w:before="72" w:beforeAutospacing="0" w:after="0" w:afterAutospacing="0"/>
                            <w:ind w:left="391" w:hanging="389"/>
                          </w:pPr>
                          <w:r w:rsidRPr="000B6FE7">
                            <w:rPr>
                              <w:rFonts w:ascii="Calibri" w:cs="Times New Roman" w:hint="eastAsia"/>
                              <w:color w:val="000000"/>
                              <w:kern w:val="24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44" o:spid="_x0000_s1132" type="#_x0000_t202" style="position:absolute;left:4548;top:20281;width:7431;height:7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  <o:lock v:ext="edit" aspectratio="t"/>
                    <v:textbox>
                      <w:txbxContent>
                        <w:p w:rsidR="007235E2" w:rsidRDefault="007235E2" w:rsidP="009F07E4">
                          <w:pPr>
                            <w:pStyle w:val="Web"/>
                            <w:spacing w:before="72" w:beforeAutospacing="0" w:after="0" w:afterAutospacing="0"/>
                            <w:ind w:left="391" w:hanging="389"/>
                          </w:pPr>
                          <w:r w:rsidRPr="000B6FE7">
                            <w:rPr>
                              <w:rFonts w:ascii="Calibri" w:cs="Times New Roman" w:hint="eastAsia"/>
                              <w:color w:val="000000"/>
                              <w:kern w:val="24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245" o:spid="_x0000_s1133" type="#_x0000_t202" style="position:absolute;left:23406;top:20281;width:5339;height:5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  <o:lock v:ext="edit" aspectratio="t"/>
                    <v:textbox>
                      <w:txbxContent>
                        <w:p w:rsidR="007235E2" w:rsidRDefault="007235E2" w:rsidP="009F07E4">
                          <w:pPr>
                            <w:pStyle w:val="Web"/>
                            <w:spacing w:before="72" w:beforeAutospacing="0" w:after="0" w:afterAutospacing="0"/>
                            <w:ind w:left="391" w:hanging="389"/>
                          </w:pPr>
                          <w:r w:rsidRPr="000B6FE7">
                            <w:rPr>
                              <w:rFonts w:ascii="Calibri" w:cs="Times New Roman" w:hint="eastAsia"/>
                              <w:color w:val="000000"/>
                              <w:kern w:val="24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241" o:spid="_x0000_s1134" type="#_x0000_t202" style="position:absolute;left:13683;top:24000;width:12039;height:38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  <o:lock v:ext="edit" aspectratio="t"/>
                    <v:textbox>
                      <w:txbxContent>
                        <w:p w:rsidR="007235E2" w:rsidRPr="006A235C" w:rsidRDefault="007235E2" w:rsidP="009F07E4">
                          <w:pPr>
                            <w:pStyle w:val="Web"/>
                            <w:spacing w:before="72" w:beforeAutospacing="0" w:after="0" w:afterAutospacing="0"/>
                            <w:ind w:left="391" w:hanging="389"/>
                            <w:rPr>
                              <w:rFonts w:ascii="Times New Roman" w:hAnsi="Times New Roman" w:cs="Times New Roman"/>
                              <w:sz w:val="22"/>
                              <w:szCs w:val="22"/>
                            </w:rPr>
                          </w:pPr>
                          <w:r w:rsidRPr="006A235C"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22"/>
                              <w:szCs w:val="22"/>
                            </w:rPr>
                            <w:t>圖</w:t>
                          </w:r>
                          <w:r w:rsidRPr="006A235C">
                            <w:rPr>
                              <w:rFonts w:ascii="Times New Roman" w:hAnsi="Times New Roman" w:cs="Times New Roman"/>
                              <w:color w:val="000000"/>
                              <w:kern w:val="24"/>
                              <w:sz w:val="22"/>
                              <w:szCs w:val="22"/>
                            </w:rPr>
                            <w:t xml:space="preserve"> 4</w:t>
                          </w:r>
                        </w:p>
                      </w:txbxContent>
                    </v:textbox>
                  </v:shape>
                  <v:shape id="圖片 156" o:spid="_x0000_s1135" type="#_x0000_t75" style="position:absolute;left:1081;width:10486;height:78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EPzw/CAAAA3AAAAA8AAABkcnMvZG93bnJldi54bWxET9uKwjAQfV/wH8II+yKauqCs1Sgqu+CD&#10;IKt+wNhML9hMahPb+vdGEPZtDuc6i1VnStFQ7QrLCsajCARxYnXBmYLz6Xf4DcJ5ZI2lZVLwIAer&#10;Ze9jgbG2Lf9Rc/SZCCHsYlSQe1/FUrokJ4NuZCviwKW2NugDrDOpa2xDuCnlVxRNpcGCQ0OOFW1z&#10;Sq7Hu1FA7WU9s7a4Dcabw2WS3tP9z6ZR6rPfrecgPHX+X/x273SYP5nC65lwgVw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xD88PwgAAANwAAAAPAAAAAAAAAAAAAAAAAJ8C&#10;AABkcnMvZG93bnJldi54bWxQSwUGAAAAAAQABAD3AAAAjgMAAAAA&#10;">
                    <v:imagedata r:id="rId243" o:title=""/>
                    <v:path arrowok="t"/>
                  </v:shape>
                  <v:shape id="圖片 157" o:spid="_x0000_s1136" type="#_x0000_t75" style="position:absolute;left:19704;top:1149;width:10448;height:673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m7n/DAAAA3AAAAA8AAABkcnMvZG93bnJldi54bWxET0trwkAQvhf6H5YRvDUbC6Y2ukqpWFqo&#10;h1gvuQ3ZMQlmZ0N2zePfdwsFb/PxPWezG00jeupcbVnBIopBEBdW11wqOP8cnlYgnEfW2FgmBRM5&#10;2G0fHzaYajtwRv3JlyKEsEtRQeV9m0rpiooMusi2xIG72M6gD7Arpe5wCOGmkc9xnEiDNYeGClt6&#10;r6i4nm5Ggfbf7uuYZMuPcdXnWSJf9/l0VGo+G9/WIDyN/i7+d3/qMH/5An/PhAvk9h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ubuf8MAAADcAAAADwAAAAAAAAAAAAAAAACf&#10;AgAAZHJzL2Rvd25yZXYueG1sUEsFBgAAAAAEAAQA9wAAAI8DAAAAAA==&#10;">
                    <v:imagedata r:id="rId244" o:title=""/>
                    <v:path arrowok="t"/>
                  </v:shape>
                </v:group>
                <v:shape id="圖片 256" o:spid="_x0000_s1137" type="#_x0000_t75" style="position:absolute;left:17602;top:9677;width:6293;height:66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D5hDvFAAAA3AAAAA8AAABkcnMvZG93bnJldi54bWxEj09rAjEUxO+FfofwCt5qVsGlrkYp0kJB&#10;kPrn4u25eW6Wbl7WJNXVT28KBY/DzPyGmc4724gz+VA7VjDoZyCIS6drrhTstp+vbyBCRNbYOCYF&#10;Vwownz0/TbHQ7sJrOm9iJRKEQ4EKTIxtIWUoDVkMfdcSJ+/ovMWYpK+k9nhJcNvIYZbl0mLNacFg&#10;SwtD5c/m1ypY7W/Xtey8NuOPwXgZvnNzPJyU6r107xMQkbr4CP+3v7SC4SiHvzPpCMjZH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w+YQ7xQAAANwAAAAPAAAAAAAAAAAAAAAA&#10;AJ8CAABkcnMvZG93bnJldi54bWxQSwUGAAAAAAQABAD3AAAAkQMAAAAA&#10;">
                  <v:imagedata r:id="rId245" o:title=""/>
                  <v:path arrowok="t"/>
                </v:shape>
                <w10:wrap type="square"/>
              </v:group>
            </w:pict>
          </mc:Fallback>
        </mc:AlternateContent>
      </w:r>
      <w:r w:rsidR="00032A28" w:rsidRPr="00890984">
        <w:rPr>
          <w:rFonts w:eastAsiaTheme="majorEastAsia"/>
          <w:spacing w:val="20"/>
          <w:sz w:val="22"/>
        </w:rPr>
        <w:t>12</w:t>
      </w:r>
      <w:r w:rsidR="00F90455" w:rsidRPr="00890984">
        <w:rPr>
          <w:rFonts w:eastAsiaTheme="majorEastAsia"/>
          <w:spacing w:val="20"/>
          <w:sz w:val="22"/>
        </w:rPr>
        <w:t>.</w:t>
      </w:r>
      <w:r w:rsidR="00F90455" w:rsidRPr="00890984">
        <w:rPr>
          <w:rFonts w:eastAsiaTheme="majorEastAsia"/>
          <w:spacing w:val="20"/>
          <w:sz w:val="22"/>
        </w:rPr>
        <w:tab/>
      </w:r>
      <w:r w:rsidR="00032A28" w:rsidRPr="00890984">
        <w:rPr>
          <w:rFonts w:eastAsiaTheme="majorEastAsia"/>
          <w:spacing w:val="20"/>
          <w:sz w:val="22"/>
        </w:rPr>
        <w:t>如圖</w:t>
      </w:r>
      <w:r w:rsidR="00032A28" w:rsidRPr="00890984">
        <w:rPr>
          <w:rFonts w:eastAsiaTheme="majorEastAsia"/>
          <w:spacing w:val="20"/>
          <w:sz w:val="22"/>
        </w:rPr>
        <w:t>4</w:t>
      </w:r>
      <w:r w:rsidR="007B7569" w:rsidRPr="00890984">
        <w:rPr>
          <w:rFonts w:eastAsiaTheme="majorEastAsia"/>
          <w:spacing w:val="20"/>
          <w:sz w:val="22"/>
        </w:rPr>
        <w:t>所示，</w:t>
      </w:r>
      <w:r w:rsidR="007B7569" w:rsidRPr="00890984">
        <w:rPr>
          <w:rFonts w:eastAsiaTheme="majorEastAsia" w:hint="eastAsia"/>
          <w:spacing w:val="20"/>
          <w:sz w:val="22"/>
        </w:rPr>
        <w:t>以</w:t>
      </w:r>
      <w:r w:rsidR="00032A28" w:rsidRPr="00890984">
        <w:rPr>
          <w:rFonts w:eastAsiaTheme="majorEastAsia"/>
          <w:spacing w:val="20"/>
          <w:sz w:val="22"/>
        </w:rPr>
        <w:t>三個相同的電阻</w:t>
      </w:r>
      <w:r w:rsidR="007B7569" w:rsidRPr="00890984">
        <w:rPr>
          <w:rFonts w:eastAsiaTheme="majorEastAsia" w:hint="eastAsia"/>
          <w:spacing w:val="20"/>
          <w:sz w:val="22"/>
        </w:rPr>
        <w:t>分別</w:t>
      </w:r>
      <w:proofErr w:type="gramStart"/>
      <w:r w:rsidR="00032A28" w:rsidRPr="00890984">
        <w:rPr>
          <w:rFonts w:eastAsiaTheme="majorEastAsia"/>
          <w:spacing w:val="20"/>
          <w:sz w:val="22"/>
        </w:rPr>
        <w:t>組合成甲</w:t>
      </w:r>
      <w:proofErr w:type="gramEnd"/>
      <w:r w:rsidR="00327589" w:rsidRPr="00890984">
        <w:rPr>
          <w:rFonts w:eastAsiaTheme="majorEastAsia"/>
          <w:spacing w:val="20"/>
          <w:sz w:val="22"/>
        </w:rPr>
        <w:t>、乙、丙、丁四種不同</w:t>
      </w:r>
      <w:r w:rsidR="007B7569" w:rsidRPr="00890984">
        <w:rPr>
          <w:rFonts w:eastAsiaTheme="majorEastAsia" w:hint="eastAsia"/>
          <w:spacing w:val="20"/>
          <w:sz w:val="22"/>
        </w:rPr>
        <w:t>的電阻器</w:t>
      </w:r>
      <w:r w:rsidR="00327589" w:rsidRPr="00890984">
        <w:rPr>
          <w:rFonts w:eastAsiaTheme="majorEastAsia"/>
          <w:spacing w:val="20"/>
          <w:sz w:val="22"/>
        </w:rPr>
        <w:t>。</w:t>
      </w:r>
      <w:r w:rsidR="007B7569" w:rsidRPr="00890984">
        <w:rPr>
          <w:rFonts w:eastAsiaTheme="majorEastAsia" w:hint="eastAsia"/>
          <w:spacing w:val="20"/>
          <w:sz w:val="22"/>
        </w:rPr>
        <w:t>比較此四種電阻器</w:t>
      </w:r>
      <w:r w:rsidR="007B7569" w:rsidRPr="00890984">
        <w:rPr>
          <w:rFonts w:eastAsiaTheme="majorEastAsia"/>
          <w:spacing w:val="20"/>
          <w:sz w:val="22"/>
        </w:rPr>
        <w:t>兩</w:t>
      </w:r>
      <w:proofErr w:type="gramStart"/>
      <w:r w:rsidR="007B7569" w:rsidRPr="00890984">
        <w:rPr>
          <w:rFonts w:eastAsiaTheme="majorEastAsia"/>
          <w:spacing w:val="20"/>
          <w:sz w:val="22"/>
        </w:rPr>
        <w:t>端點</w:t>
      </w:r>
      <w:r w:rsidR="007B7569" w:rsidRPr="00890984">
        <w:rPr>
          <w:rFonts w:eastAsiaTheme="majorEastAsia" w:hint="eastAsia"/>
          <w:spacing w:val="20"/>
          <w:sz w:val="22"/>
        </w:rPr>
        <w:t>間</w:t>
      </w:r>
      <w:r w:rsidR="00327589" w:rsidRPr="00890984">
        <w:rPr>
          <w:rFonts w:eastAsiaTheme="majorEastAsia"/>
          <w:spacing w:val="20"/>
          <w:sz w:val="22"/>
        </w:rPr>
        <w:t>的總</w:t>
      </w:r>
      <w:proofErr w:type="gramEnd"/>
      <w:r w:rsidR="00327589" w:rsidRPr="00890984">
        <w:rPr>
          <w:rFonts w:eastAsiaTheme="majorEastAsia"/>
          <w:spacing w:val="20"/>
          <w:sz w:val="22"/>
        </w:rPr>
        <w:t>電阻</w:t>
      </w:r>
      <w:r w:rsidR="007B7569" w:rsidRPr="00890984">
        <w:rPr>
          <w:rFonts w:eastAsiaTheme="majorEastAsia" w:hint="eastAsia"/>
          <w:spacing w:val="20"/>
          <w:sz w:val="22"/>
        </w:rPr>
        <w:t>，下列的</w:t>
      </w:r>
      <w:r w:rsidR="00327589" w:rsidRPr="00890984">
        <w:rPr>
          <w:rFonts w:eastAsiaTheme="majorEastAsia"/>
          <w:spacing w:val="20"/>
          <w:sz w:val="22"/>
        </w:rPr>
        <w:t>大小</w:t>
      </w:r>
      <w:r w:rsidR="007B7569" w:rsidRPr="00890984">
        <w:rPr>
          <w:rFonts w:eastAsiaTheme="majorEastAsia" w:hint="eastAsia"/>
          <w:spacing w:val="20"/>
          <w:sz w:val="22"/>
        </w:rPr>
        <w:t>關係</w:t>
      </w:r>
      <w:r w:rsidR="00327589" w:rsidRPr="00890984">
        <w:rPr>
          <w:rFonts w:eastAsiaTheme="majorEastAsia"/>
          <w:spacing w:val="20"/>
          <w:sz w:val="22"/>
        </w:rPr>
        <w:t>，</w:t>
      </w:r>
      <w:r w:rsidR="00327589" w:rsidRPr="00890984">
        <w:rPr>
          <w:rFonts w:eastAsiaTheme="majorEastAsia" w:hint="eastAsia"/>
          <w:spacing w:val="20"/>
          <w:sz w:val="22"/>
        </w:rPr>
        <w:t>何者</w:t>
      </w:r>
      <w:r w:rsidR="00327589" w:rsidRPr="00890984">
        <w:rPr>
          <w:rFonts w:eastAsiaTheme="majorEastAsia"/>
          <w:spacing w:val="20"/>
          <w:sz w:val="22"/>
        </w:rPr>
        <w:t>正確</w:t>
      </w:r>
      <w:r w:rsidR="00F90455" w:rsidRPr="00890984">
        <w:rPr>
          <w:rFonts w:eastAsiaTheme="majorEastAsia"/>
          <w:spacing w:val="20"/>
          <w:sz w:val="22"/>
        </w:rPr>
        <w:t>？</w:t>
      </w:r>
    </w:p>
    <w:p w:rsidR="00032A28" w:rsidRPr="00890984" w:rsidRDefault="00032A28" w:rsidP="007235E2">
      <w:pPr>
        <w:tabs>
          <w:tab w:val="left" w:pos="284"/>
        </w:tabs>
        <w:spacing w:line="320" w:lineRule="atLeast"/>
        <w:ind w:firstLineChars="183" w:firstLine="476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>(A)</w:t>
      </w:r>
      <w:r w:rsidR="007A5F18" w:rsidRPr="00890984">
        <w:rPr>
          <w:rFonts w:eastAsiaTheme="majorEastAsia" w:hint="eastAsia"/>
          <w:spacing w:val="20"/>
          <w:sz w:val="22"/>
        </w:rPr>
        <w:t xml:space="preserve"> </w:t>
      </w:r>
      <w:r w:rsidRPr="00890984">
        <w:rPr>
          <w:rFonts w:eastAsiaTheme="majorEastAsia"/>
          <w:spacing w:val="20"/>
          <w:sz w:val="22"/>
        </w:rPr>
        <w:t>丙</w:t>
      </w:r>
      <w:r w:rsidR="007B7569"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甲</w:t>
      </w:r>
      <w:r w:rsidR="007B7569"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乙</w:t>
      </w:r>
      <w:r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丁</w:t>
      </w:r>
    </w:p>
    <w:p w:rsidR="00032A28" w:rsidRPr="00890984" w:rsidRDefault="00032A28" w:rsidP="00C7304A">
      <w:pPr>
        <w:tabs>
          <w:tab w:val="left" w:pos="284"/>
        </w:tabs>
        <w:spacing w:line="320" w:lineRule="atLeast"/>
        <w:ind w:firstLineChars="183" w:firstLine="476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>(B)</w:t>
      </w:r>
      <w:r w:rsidR="007A5F18" w:rsidRPr="00890984">
        <w:rPr>
          <w:rFonts w:eastAsiaTheme="majorEastAsia" w:hint="eastAsia"/>
          <w:spacing w:val="20"/>
          <w:sz w:val="22"/>
        </w:rPr>
        <w:t xml:space="preserve"> </w:t>
      </w:r>
      <w:r w:rsidRPr="00890984">
        <w:rPr>
          <w:rFonts w:eastAsiaTheme="majorEastAsia"/>
          <w:spacing w:val="20"/>
          <w:sz w:val="22"/>
        </w:rPr>
        <w:t>丙</w:t>
      </w:r>
      <w:r w:rsidR="00DC454D"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乙</w:t>
      </w:r>
      <w:r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甲</w:t>
      </w:r>
      <w:r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丁</w:t>
      </w:r>
    </w:p>
    <w:p w:rsidR="00032A28" w:rsidRPr="006136A5" w:rsidRDefault="00C7304A" w:rsidP="007235E2">
      <w:pPr>
        <w:tabs>
          <w:tab w:val="left" w:pos="284"/>
        </w:tabs>
        <w:spacing w:line="320" w:lineRule="atLeast"/>
        <w:ind w:firstLineChars="216" w:firstLine="475"/>
        <w:rPr>
          <w:rStyle w:val="111"/>
        </w:rPr>
      </w:pPr>
      <w:r>
        <w:rPr>
          <w:rFonts w:eastAsiaTheme="majorEastAsia"/>
          <w:noProof/>
          <w:spacing w:val="20"/>
          <w:sz w:val="22"/>
        </w:rPr>
        <w:drawing>
          <wp:anchor distT="0" distB="0" distL="114300" distR="114300" simplePos="0" relativeHeight="251844608" behindDoc="0" locked="0" layoutInCell="1" allowOverlap="1" wp14:anchorId="7B84874D" wp14:editId="264789CA">
            <wp:simplePos x="0" y="0"/>
            <wp:positionH relativeFrom="column">
              <wp:posOffset>3035300</wp:posOffset>
            </wp:positionH>
            <wp:positionV relativeFrom="paragraph">
              <wp:posOffset>83185</wp:posOffset>
            </wp:positionV>
            <wp:extent cx="1083733" cy="129993"/>
            <wp:effectExtent l="0" t="0" r="2540" b="3810"/>
            <wp:wrapNone/>
            <wp:docPr id="260" name="圖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物理丁.png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3733" cy="129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2A28" w:rsidRPr="006136A5">
        <w:rPr>
          <w:rStyle w:val="111"/>
        </w:rPr>
        <w:t>(C)</w:t>
      </w:r>
      <w:r w:rsidR="007A5F18" w:rsidRPr="006136A5">
        <w:rPr>
          <w:rStyle w:val="111"/>
          <w:rFonts w:hint="eastAsia"/>
        </w:rPr>
        <w:t xml:space="preserve"> </w:t>
      </w:r>
      <w:r w:rsidR="00032A28" w:rsidRPr="006136A5">
        <w:rPr>
          <w:rStyle w:val="111"/>
        </w:rPr>
        <w:t>甲</w:t>
      </w:r>
      <w:r w:rsidR="00032A28" w:rsidRPr="006136A5">
        <w:rPr>
          <w:rStyle w:val="111"/>
        </w:rPr>
        <w:t>&gt;</w:t>
      </w:r>
      <w:r w:rsidR="00032A28" w:rsidRPr="006136A5">
        <w:rPr>
          <w:rStyle w:val="111"/>
        </w:rPr>
        <w:t>丙</w:t>
      </w:r>
      <w:r w:rsidR="00C07877" w:rsidRPr="006136A5">
        <w:rPr>
          <w:rStyle w:val="111"/>
        </w:rPr>
        <w:t>&gt;</w:t>
      </w:r>
      <w:r w:rsidR="00032A28" w:rsidRPr="006136A5">
        <w:rPr>
          <w:rStyle w:val="111"/>
        </w:rPr>
        <w:t>乙</w:t>
      </w:r>
      <w:r w:rsidR="00032A28" w:rsidRPr="006136A5">
        <w:rPr>
          <w:rStyle w:val="111"/>
        </w:rPr>
        <w:t>&gt;</w:t>
      </w:r>
      <w:r w:rsidR="00032A28" w:rsidRPr="006136A5">
        <w:rPr>
          <w:rStyle w:val="111"/>
        </w:rPr>
        <w:t>丁</w:t>
      </w:r>
    </w:p>
    <w:p w:rsidR="00032A28" w:rsidRPr="00890984" w:rsidRDefault="00032A28" w:rsidP="00C7304A">
      <w:pPr>
        <w:tabs>
          <w:tab w:val="left" w:pos="284"/>
        </w:tabs>
        <w:spacing w:line="320" w:lineRule="atLeast"/>
        <w:ind w:firstLineChars="183" w:firstLine="476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>(D)</w:t>
      </w:r>
      <w:r w:rsidR="007A5F18" w:rsidRPr="00890984">
        <w:rPr>
          <w:rFonts w:eastAsiaTheme="majorEastAsia" w:hint="eastAsia"/>
          <w:spacing w:val="20"/>
          <w:sz w:val="22"/>
        </w:rPr>
        <w:t xml:space="preserve"> </w:t>
      </w:r>
      <w:r w:rsidRPr="00890984">
        <w:rPr>
          <w:rFonts w:eastAsiaTheme="majorEastAsia"/>
          <w:spacing w:val="20"/>
          <w:sz w:val="22"/>
        </w:rPr>
        <w:t>甲</w:t>
      </w:r>
      <w:r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丙</w:t>
      </w:r>
      <w:r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丁</w:t>
      </w:r>
      <w:r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乙</w:t>
      </w:r>
    </w:p>
    <w:p w:rsidR="00032A28" w:rsidRPr="00890984" w:rsidRDefault="00032A28" w:rsidP="00C7304A">
      <w:pPr>
        <w:tabs>
          <w:tab w:val="left" w:pos="284"/>
        </w:tabs>
        <w:spacing w:line="320" w:lineRule="atLeast"/>
        <w:ind w:firstLineChars="183" w:firstLine="476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>(E)</w:t>
      </w:r>
      <w:r w:rsidR="007A5F18" w:rsidRPr="00BA1CE6">
        <w:rPr>
          <w:rFonts w:eastAsiaTheme="majorEastAsia" w:hint="eastAsia"/>
          <w:spacing w:val="26"/>
          <w:sz w:val="22"/>
        </w:rPr>
        <w:t xml:space="preserve"> </w:t>
      </w:r>
      <w:r w:rsidRPr="00890984">
        <w:rPr>
          <w:rFonts w:eastAsiaTheme="majorEastAsia"/>
          <w:spacing w:val="20"/>
          <w:sz w:val="22"/>
        </w:rPr>
        <w:t>丁</w:t>
      </w:r>
      <w:r w:rsidR="00C07877"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甲</w:t>
      </w:r>
      <w:r w:rsidR="00C07877"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乙</w:t>
      </w:r>
      <w:r w:rsidRPr="00890984">
        <w:rPr>
          <w:rFonts w:eastAsiaTheme="majorEastAsia"/>
          <w:spacing w:val="20"/>
          <w:sz w:val="22"/>
        </w:rPr>
        <w:t>&gt;</w:t>
      </w:r>
      <w:r w:rsidRPr="00890984">
        <w:rPr>
          <w:rFonts w:eastAsiaTheme="majorEastAsia"/>
          <w:spacing w:val="20"/>
          <w:sz w:val="22"/>
        </w:rPr>
        <w:t>丙</w:t>
      </w:r>
    </w:p>
    <w:p w:rsidR="00DC5678" w:rsidRDefault="00DC5678" w:rsidP="00032A28">
      <w:pPr>
        <w:rPr>
          <w:rFonts w:eastAsiaTheme="majorEastAsia"/>
          <w:sz w:val="22"/>
        </w:rPr>
      </w:pPr>
      <w:bookmarkStart w:id="0" w:name="_GoBack"/>
      <w:bookmarkEnd w:id="0"/>
    </w:p>
    <w:p w:rsidR="007A5F18" w:rsidRDefault="007A5F18" w:rsidP="00032A28">
      <w:pPr>
        <w:rPr>
          <w:rFonts w:eastAsiaTheme="majorEastAsia"/>
          <w:sz w:val="22"/>
        </w:rPr>
      </w:pPr>
    </w:p>
    <w:p w:rsidR="00DA512F" w:rsidRPr="008B3D0C" w:rsidRDefault="00DA512F" w:rsidP="00032A28">
      <w:pPr>
        <w:rPr>
          <w:rFonts w:eastAsiaTheme="majorEastAsia"/>
          <w:sz w:val="22"/>
        </w:rPr>
      </w:pPr>
    </w:p>
    <w:p w:rsidR="0092025B" w:rsidRPr="006136A5" w:rsidRDefault="00BA1CE6" w:rsidP="00DA512F">
      <w:pPr>
        <w:tabs>
          <w:tab w:val="left" w:pos="3770"/>
          <w:tab w:val="left" w:pos="6650"/>
        </w:tabs>
        <w:spacing w:line="360" w:lineRule="atLeast"/>
        <w:ind w:left="389" w:rightChars="-24" w:right="-58" w:hangingChars="177" w:hanging="389"/>
        <w:jc w:val="both"/>
        <w:rPr>
          <w:rStyle w:val="111"/>
        </w:rPr>
      </w:pPr>
      <w:r>
        <w:rPr>
          <w:rFonts w:eastAsiaTheme="major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 wp14:anchorId="7D6135A6" wp14:editId="15540F14">
                <wp:simplePos x="0" y="0"/>
                <wp:positionH relativeFrom="column">
                  <wp:posOffset>3866727</wp:posOffset>
                </wp:positionH>
                <wp:positionV relativeFrom="paragraph">
                  <wp:posOffset>140335</wp:posOffset>
                </wp:positionV>
                <wp:extent cx="1998345" cy="1763395"/>
                <wp:effectExtent l="0" t="0" r="0" b="0"/>
                <wp:wrapSquare wrapText="bothSides"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8345" cy="1763395"/>
                          <a:chOff x="0" y="0"/>
                          <a:chExt cx="1998345" cy="1763670"/>
                        </a:xfrm>
                      </wpg:grpSpPr>
                      <wpg:grpSp>
                        <wpg:cNvPr id="448" name="群組 448"/>
                        <wpg:cNvGrpSpPr/>
                        <wpg:grpSpPr>
                          <a:xfrm>
                            <a:off x="0" y="0"/>
                            <a:ext cx="1998345" cy="1349375"/>
                            <a:chOff x="0" y="0"/>
                            <a:chExt cx="1998445" cy="1350178"/>
                          </a:xfrm>
                        </wpg:grpSpPr>
                        <wps:wsp>
                          <wps:cNvPr id="460" name="Text Box 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0" y="0"/>
                              <a:ext cx="342900" cy="45720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2863E7" w:rsidRDefault="007235E2" w:rsidP="00CD3CAF">
                                <w:pPr>
                                  <w:pStyle w:val="a3"/>
                                  <w:adjustRightInd/>
                                  <w:spacing w:line="240" w:lineRule="auto"/>
                                  <w:ind w:left="779" w:hanging="779"/>
                                  <w:textAlignment w:val="auto"/>
                                  <w:rPr>
                                    <w:kern w:val="2"/>
                                  </w:rPr>
                                </w:pPr>
                                <w:r w:rsidRPr="002863E7">
                                  <w:rPr>
                                    <w:rFonts w:hint="eastAsia"/>
                                    <w:kern w:val="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" name="Line 2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45958"/>
                              <a:ext cx="1942465" cy="6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Line 2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400" y="77003"/>
                              <a:ext cx="635" cy="12731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Line 2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14400" y="433137"/>
                              <a:ext cx="635" cy="342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4" name="Line 2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9212" y="745958"/>
                              <a:ext cx="342900" cy="6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5545" y="774834"/>
                              <a:ext cx="342900" cy="45720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2863E7" w:rsidRDefault="007235E2" w:rsidP="00CD3CAF">
                                <w:r w:rsidRPr="002863E7">
                                  <w:rPr>
                                    <w:rFonts w:hint="eastAsia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080" y="317634"/>
                              <a:ext cx="342900" cy="45720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2863E7" w:rsidRDefault="007235E2" w:rsidP="00CD3CAF">
                                <w:pPr>
                                  <w:pStyle w:val="a3"/>
                                  <w:adjustRightInd/>
                                  <w:spacing w:line="240" w:lineRule="auto"/>
                                  <w:ind w:left="873" w:hanging="873"/>
                                  <w:textAlignment w:val="auto"/>
                                  <w:rPr>
                                    <w:i/>
                                    <w:kern w:val="2"/>
                                    <w:sz w:val="28"/>
                                    <w:szCs w:val="32"/>
                                  </w:rPr>
                                </w:pPr>
                                <w:r w:rsidRPr="002863E7">
                                  <w:rPr>
                                    <w:rFonts w:hint="eastAsia"/>
                                    <w:i/>
                                    <w:kern w:val="2"/>
                                    <w:sz w:val="28"/>
                                    <w:szCs w:val="3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7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7339" y="808523"/>
                              <a:ext cx="342900" cy="45720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235E2" w:rsidRPr="002863E7" w:rsidRDefault="007235E2" w:rsidP="00CD3CAF">
                                <w:pPr>
                                  <w:pStyle w:val="a3"/>
                                  <w:adjustRightInd/>
                                  <w:spacing w:line="240" w:lineRule="auto"/>
                                  <w:ind w:left="873" w:hanging="873"/>
                                  <w:textAlignment w:val="auto"/>
                                  <w:rPr>
                                    <w:i/>
                                    <w:kern w:val="2"/>
                                    <w:sz w:val="28"/>
                                    <w:szCs w:val="32"/>
                                  </w:rPr>
                                </w:pPr>
                                <w:r w:rsidRPr="002863E7">
                                  <w:rPr>
                                    <w:rFonts w:hint="eastAsia"/>
                                    <w:i/>
                                    <w:kern w:val="2"/>
                                    <w:sz w:val="28"/>
                                    <w:szCs w:val="3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05478" y="1485900"/>
                            <a:ext cx="544386" cy="277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235E2" w:rsidRPr="00CB297F" w:rsidRDefault="007235E2" w:rsidP="00BA1CE6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CB297F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6135A6" id="群組 11" o:spid="_x0000_s1138" style="position:absolute;left:0;text-align:left;margin-left:304.45pt;margin-top:11.05pt;width:157.35pt;height:138.85pt;z-index:-251606016" coordsize="19983,17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">
                <v:group id="群組 448" o:spid="_x0000_s1139" style="position:absolute;width:19983;height:13493" coordsize="19984,13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aMHs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towewwAAANwAAAAP&#10;AAAAAAAAAAAAAAAAAKoCAABkcnMvZG93bnJldi54bWxQSwUGAAAAAAQABAD6AAAAmgMAAAAA&#10;">
                  <v:shape id="Text Box 222" o:spid="_x0000_s1140" type="#_x0000_t202" style="position:absolute;left:9144;width:3429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ZrO8IA&#10;AADcAAAADwAAAGRycy9kb3ducmV2LnhtbERPTWvCQBC9C/6HZQQvohulSEhdpYiFFtqCUe9jdprE&#10;ZmdDdtX033cOBY+P973a9K5RN+pC7dnAfJaAIi68rbk0cDy8TlNQISJbbDyTgV8KsFkPByvMrL/z&#10;nm55LJWEcMjQQBVjm2kdioochplviYX79p3DKLArte3wLuGu0YskWWqHNUtDhS1tKyp+8quT3l2f&#10;tqfzx/bynk/Ol8UX158pGzMe9S/PoCL18SH+d79ZA09LmS9n5Ajo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Vms7wgAAANwAAAAPAAAAAAAAAAAAAAAAAJgCAABkcnMvZG93&#10;bnJldi54bWxQSwUGAAAAAAQABAD1AAAAhwMAAAAA&#10;" stroked="f">
                    <v:fill opacity="0"/>
                    <v:textbox>
                      <w:txbxContent>
                        <w:p w:rsidR="007235E2" w:rsidRPr="002863E7" w:rsidRDefault="007235E2" w:rsidP="00CD3CAF">
                          <w:pPr>
                            <w:pStyle w:val="a3"/>
                            <w:adjustRightInd/>
                            <w:spacing w:line="240" w:lineRule="auto"/>
                            <w:ind w:left="779" w:hanging="779"/>
                            <w:textAlignment w:val="auto"/>
                            <w:rPr>
                              <w:kern w:val="2"/>
                            </w:rPr>
                          </w:pPr>
                          <w:r w:rsidRPr="002863E7">
                            <w:rPr>
                              <w:rFonts w:hint="eastAsia"/>
                              <w:kern w:val="2"/>
                            </w:rPr>
                            <w:t>甲</w:t>
                          </w:r>
                        </w:p>
                      </w:txbxContent>
                    </v:textbox>
                  </v:shape>
                  <v:line id="Line 224" o:spid="_x0000_s1141" style="position:absolute;visibility:visible;mso-wrap-style:square" from="0,7459" to="19424,7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TjY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E42HGAAAA3AAAAA8AAAAAAAAA&#10;AAAAAAAAoQIAAGRycy9kb3ducmV2LnhtbFBLBQYAAAAABAAEAPkAAACUAwAAAAA=&#10;"/>
                  <v:line id="Line 225" o:spid="_x0000_s1142" style="position:absolute;visibility:visible;mso-wrap-style:square" from="9144,770" to="9150,13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Z9Fs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WfRbGAAAA3AAAAA8AAAAAAAAA&#10;AAAAAAAAoQIAAGRycy9kb3ducmV2LnhtbFBLBQYAAAAABAAEAPkAAACUAwAAAAA=&#10;"/>
                  <v:line id="Line 226" o:spid="_x0000_s1143" style="position:absolute;flip:y;visibility:visible;mso-wrap-style:square" from="9144,4331" to="9150,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1PisUAAADcAAAADwAAAGRycy9kb3ducmV2LnhtbESPQWvCQBCF74L/YZmCl1A3bUTa6Cq2&#10;KhSkh6qHHofsmIRmZ0N21PTfdwuCx8eb971582XvGnWhLtSeDTyNU1DEhbc1lwaOh+3jC6ggyBYb&#10;z2TglwIsF8PBHHPrr/xFl72UKkI45GigEmlzrUNRkcMw9i1x9E6+cyhRdqW2HV4j3DX6OU2n2mHN&#10;saHClt4rKn72Zxff2H7yOsuSN6eT5JU237JLtRgzeuhXM1BCvdyPb+kPa2AyzeB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d1PisUAAADcAAAADwAAAAAAAAAA&#10;AAAAAAChAgAAZHJzL2Rvd25yZXYueG1sUEsFBgAAAAAEAAQA+QAAAJMDAAAAAA==&#10;">
                    <v:stroke endarrow="block"/>
                  </v:line>
                  <v:line id="Line 227" o:spid="_x0000_s1144" style="position:absolute;visibility:visible;mso-wrap-style:square" from="9192,7459" to="12621,7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uQbcQAAADcAAAADwAAAGRycy9kb3ducmV2LnhtbESPQWsCMRSE74L/ITzBm2YtonVrFHER&#10;PLQFtfT8unluFjcvyyZd479vCoUeh5n5hllvo21ET52vHSuYTTMQxKXTNVcKPi6HyTMIH5A1No5J&#10;wYM8bDfDwRpz7e58ov4cKpEg7HNUYEJocyl9aciin7qWOHlX11kMSXaV1B3eE9w28inLFtJizWnB&#10;YEt7Q+Xt/G0VLE1xkktZvF7ei76ereJb/PxaKTUexd0LiEAx/If/2ketYL6Yw++Zd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S5BtxAAAANwAAAAPAAAAAAAAAAAA&#10;AAAAAKECAABkcnMvZG93bnJldi54bWxQSwUGAAAAAAQABAD5AAAAkgMAAAAA&#10;">
                    <v:stroke endarrow="block"/>
                  </v:line>
                  <v:shape id="Text Box 228" o:spid="_x0000_s1145" type="#_x0000_t202" style="position:absolute;left:16555;top:7748;width:3429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HIo8UA&#10;AADcAAAADwAAAGRycy9kb3ducmV2LnhtbESPW2vCQBCF3wX/wzIFX6RuKlVC6kaKKCjUQtP2fZKd&#10;5mJ2NmRXTf99VxD6eDiXj7NaD6YVF+pdbVnB0ywCQVxYXXOp4Otz9xiDcB5ZY2uZFPySg3U6Hq0w&#10;0fbKH3TJfCnCCLsEFVTed4mUrqjIoJvZjjh4P7Y36IPsS6l7vIZx08p5FC2lwZoDocKONhUVp+xs&#10;Anc7xN13/rZpDtk0b+bvXB9jVmryMLy+gPA0+P/wvb3XCp6XC7idCUdAp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IcijxQAAANwAAAAPAAAAAAAAAAAAAAAAAJgCAABkcnMv&#10;ZG93bnJldi54bWxQSwUGAAAAAAQABAD1AAAAigMAAAAA&#10;" stroked="f">
                    <v:fill opacity="0"/>
                    <v:textbox>
                      <w:txbxContent>
                        <w:p w:rsidR="007235E2" w:rsidRPr="002863E7" w:rsidRDefault="007235E2" w:rsidP="00CD3CAF">
                          <w:r w:rsidRPr="002863E7">
                            <w:rPr>
                              <w:rFonts w:hint="eastAsia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Text Box 229" o:spid="_x0000_s1146" type="#_x0000_t202" style="position:absolute;left:6400;top:3176;width:3429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NW1MUA&#10;AADcAAAADwAAAGRycy9kb3ducmV2LnhtbESPX2vCMBTF34V9h3AHe5E1VaSU2ihDJmygwrr5ftvc&#10;tXXNTWky7b79Igg+Hs6fHydfj6YTZxpca1nBLIpBEFdWt1wr+PrcPqcgnEfW2FkmBX/kYL16mOSY&#10;aXvhDzoXvhZhhF2GChrv+0xKVzVk0EW2Jw7etx0M+iCHWuoBL2HcdHIex4k02HIgNNjTpqHqp/g1&#10;gfs6pv2x3G1O78W0PM0P3O5TVurpcXxZgvA0+nv41n7TChZJAtcz4Qj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81bUxQAAANwAAAAPAAAAAAAAAAAAAAAAAJgCAABkcnMv&#10;ZG93bnJldi54bWxQSwUGAAAAAAQABAD1AAAAigMAAAAA&#10;" stroked="f">
                    <v:fill opacity="0"/>
                    <v:textbox>
                      <w:txbxContent>
                        <w:p w:rsidR="007235E2" w:rsidRPr="002863E7" w:rsidRDefault="007235E2" w:rsidP="00CD3CAF">
                          <w:pPr>
                            <w:pStyle w:val="a3"/>
                            <w:adjustRightInd/>
                            <w:spacing w:line="240" w:lineRule="auto"/>
                            <w:ind w:left="873" w:hanging="873"/>
                            <w:textAlignment w:val="auto"/>
                            <w:rPr>
                              <w:i/>
                              <w:kern w:val="2"/>
                              <w:sz w:val="28"/>
                              <w:szCs w:val="32"/>
                            </w:rPr>
                          </w:pPr>
                          <w:r w:rsidRPr="002863E7">
                            <w:rPr>
                              <w:rFonts w:hint="eastAsia"/>
                              <w:i/>
                              <w:kern w:val="2"/>
                              <w:sz w:val="28"/>
                              <w:szCs w:val="32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230" o:spid="_x0000_s1147" type="#_x0000_t202" style="position:absolute;left:9673;top:8085;width:3429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/zT8UA&#10;AADcAAAADwAAAGRycy9kb3ducmV2LnhtbESPW2vCQBCF3wX/wzIFX6RuKsWG1I0UUVCohabt+yQ7&#10;zcXsbMiumv77riD4eDiXj7NcDaYVZ+pdbVnB0ywCQVxYXXOp4Ptr+xiDcB5ZY2uZFPyRg1U6Hi0x&#10;0fbCn3TOfCnCCLsEFVTed4mUrqjIoJvZjjh4v7Y36IPsS6l7vIRx08p5FC2kwZoDocKO1hUVx+xk&#10;AnczxN1P/r5u9tk0b+YfXB9iVmryMLy9gvA0+Hv41t5pBc+LF7ieCUdAp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v/NPxQAAANwAAAAPAAAAAAAAAAAAAAAAAJgCAABkcnMv&#10;ZG93bnJldi54bWxQSwUGAAAAAAQABAD1AAAAigMAAAAA&#10;" stroked="f">
                    <v:fill opacity="0"/>
                    <v:textbox>
                      <w:txbxContent>
                        <w:p w:rsidR="007235E2" w:rsidRPr="002863E7" w:rsidRDefault="007235E2" w:rsidP="00CD3CAF">
                          <w:pPr>
                            <w:pStyle w:val="a3"/>
                            <w:adjustRightInd/>
                            <w:spacing w:line="240" w:lineRule="auto"/>
                            <w:ind w:left="873" w:hanging="873"/>
                            <w:textAlignment w:val="auto"/>
                            <w:rPr>
                              <w:i/>
                              <w:kern w:val="2"/>
                              <w:sz w:val="28"/>
                              <w:szCs w:val="32"/>
                            </w:rPr>
                          </w:pPr>
                          <w:r w:rsidRPr="002863E7">
                            <w:rPr>
                              <w:rFonts w:hint="eastAsia"/>
                              <w:i/>
                              <w:kern w:val="2"/>
                              <w:sz w:val="28"/>
                              <w:szCs w:val="32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shape id="_x0000_s1148" type="#_x0000_t202" style="position:absolute;left:7054;top:14859;width:5444;height:2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7235E2" w:rsidRPr="00CB297F" w:rsidRDefault="007235E2" w:rsidP="00BA1CE6">
                        <w:pPr>
                          <w:rPr>
                            <w:sz w:val="22"/>
                            <w:szCs w:val="22"/>
                          </w:rPr>
                        </w:pPr>
                        <w:r w:rsidRPr="00CB297F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32A28" w:rsidRPr="006136A5">
        <w:rPr>
          <w:rStyle w:val="111"/>
        </w:rPr>
        <w:t>13</w:t>
      </w:r>
      <w:r w:rsidR="00DC5678" w:rsidRPr="006136A5">
        <w:rPr>
          <w:rStyle w:val="111"/>
        </w:rPr>
        <w:t>.</w:t>
      </w:r>
      <w:r w:rsidR="00DC5678" w:rsidRPr="006136A5">
        <w:rPr>
          <w:rStyle w:val="111"/>
        </w:rPr>
        <w:tab/>
      </w:r>
      <w:r w:rsidR="0092025B" w:rsidRPr="006136A5">
        <w:rPr>
          <w:rStyle w:val="111"/>
        </w:rPr>
        <w:t>兩根位置固定的</w:t>
      </w:r>
      <w:proofErr w:type="gramStart"/>
      <w:r w:rsidR="0092025B" w:rsidRPr="006136A5">
        <w:rPr>
          <w:rStyle w:val="111"/>
        </w:rPr>
        <w:t>絕緣長直導線</w:t>
      </w:r>
      <w:proofErr w:type="gramEnd"/>
      <w:r w:rsidR="0092025B" w:rsidRPr="006136A5">
        <w:rPr>
          <w:rStyle w:val="111"/>
        </w:rPr>
        <w:t>互相垂直，</w:t>
      </w:r>
      <w:proofErr w:type="gramStart"/>
      <w:r w:rsidR="0092025B" w:rsidRPr="006136A5">
        <w:rPr>
          <w:rStyle w:val="111"/>
        </w:rPr>
        <w:t>導線甲在上</w:t>
      </w:r>
      <w:proofErr w:type="gramEnd"/>
      <w:r w:rsidR="0092025B" w:rsidRPr="006136A5">
        <w:rPr>
          <w:rStyle w:val="111"/>
        </w:rPr>
        <w:t>，導線乙在下，兩者</w:t>
      </w:r>
      <w:proofErr w:type="gramStart"/>
      <w:r w:rsidR="0092025B" w:rsidRPr="006136A5">
        <w:rPr>
          <w:rStyle w:val="111"/>
          <w:rFonts w:hint="eastAsia"/>
        </w:rPr>
        <w:t>緊臨但</w:t>
      </w:r>
      <w:r w:rsidR="0092025B" w:rsidRPr="006136A5">
        <w:rPr>
          <w:rStyle w:val="111"/>
        </w:rPr>
        <w:t>並不</w:t>
      </w:r>
      <w:proofErr w:type="gramEnd"/>
      <w:r w:rsidR="0092025B" w:rsidRPr="006136A5">
        <w:rPr>
          <w:rStyle w:val="111"/>
        </w:rPr>
        <w:t>接觸</w:t>
      </w:r>
      <w:proofErr w:type="gramStart"/>
      <w:r w:rsidR="0092025B" w:rsidRPr="006136A5">
        <w:rPr>
          <w:rStyle w:val="111"/>
          <w:rFonts w:hint="eastAsia"/>
        </w:rPr>
        <w:t>且均與</w:t>
      </w:r>
      <w:r w:rsidR="0092025B" w:rsidRPr="00890984">
        <w:rPr>
          <w:rFonts w:eastAsiaTheme="majorEastAsia"/>
          <w:snapToGrid w:val="0"/>
          <w:spacing w:val="20"/>
          <w:kern w:val="0"/>
          <w:sz w:val="22"/>
        </w:rPr>
        <w:t>水平面</w:t>
      </w:r>
      <w:proofErr w:type="gramEnd"/>
      <w:r w:rsidR="00DC5678" w:rsidRPr="00890984">
        <w:rPr>
          <w:rFonts w:eastAsiaTheme="majorEastAsia" w:hint="eastAsia"/>
          <w:snapToGrid w:val="0"/>
          <w:spacing w:val="20"/>
          <w:kern w:val="0"/>
          <w:sz w:val="22"/>
        </w:rPr>
        <w:t>（</w:t>
      </w:r>
      <w:r w:rsidR="0092025B" w:rsidRPr="00890984">
        <w:rPr>
          <w:rFonts w:eastAsiaTheme="majorEastAsia"/>
          <w:snapToGrid w:val="0"/>
          <w:spacing w:val="20"/>
          <w:kern w:val="0"/>
          <w:sz w:val="22"/>
        </w:rPr>
        <w:t>即紙面</w:t>
      </w:r>
      <w:r w:rsidR="00DC5678" w:rsidRPr="00890984">
        <w:rPr>
          <w:rFonts w:eastAsiaTheme="majorEastAsia" w:hint="eastAsia"/>
          <w:snapToGrid w:val="0"/>
          <w:spacing w:val="20"/>
          <w:kern w:val="0"/>
          <w:sz w:val="22"/>
        </w:rPr>
        <w:t>）</w:t>
      </w:r>
      <w:r w:rsidR="0092025B" w:rsidRPr="006136A5">
        <w:rPr>
          <w:rStyle w:val="111"/>
          <w:rFonts w:hint="eastAsia"/>
        </w:rPr>
        <w:t>平行，</w:t>
      </w:r>
      <w:r w:rsidR="0092025B" w:rsidRPr="006136A5">
        <w:rPr>
          <w:rStyle w:val="111"/>
        </w:rPr>
        <w:t>相對位置如圖</w:t>
      </w:r>
      <w:r w:rsidR="0092025B" w:rsidRPr="006136A5">
        <w:rPr>
          <w:rStyle w:val="111"/>
        </w:rPr>
        <w:t>5</w:t>
      </w:r>
      <w:r w:rsidR="0092025B" w:rsidRPr="006136A5">
        <w:rPr>
          <w:rStyle w:val="111"/>
          <w:rFonts w:hint="eastAsia"/>
        </w:rPr>
        <w:t>所示</w:t>
      </w:r>
      <w:r w:rsidR="0092025B" w:rsidRPr="006136A5">
        <w:rPr>
          <w:rStyle w:val="111"/>
        </w:rPr>
        <w:t>。</w:t>
      </w:r>
      <w:r w:rsidR="0092025B" w:rsidRPr="006136A5">
        <w:rPr>
          <w:rStyle w:val="111"/>
          <w:rFonts w:hint="eastAsia"/>
        </w:rPr>
        <w:t>若</w:t>
      </w:r>
      <w:r w:rsidR="0092025B" w:rsidRPr="006136A5">
        <w:rPr>
          <w:rStyle w:val="111"/>
        </w:rPr>
        <w:t>兩根導線都帶有相同的電流</w:t>
      </w:r>
      <w:r w:rsidR="00DC5678" w:rsidRPr="00890984">
        <w:rPr>
          <w:rFonts w:eastAsiaTheme="majorEastAsia"/>
          <w:spacing w:val="20"/>
          <w:position w:val="-4"/>
          <w:sz w:val="22"/>
          <w:szCs w:val="22"/>
        </w:rPr>
        <w:object w:dxaOrig="200" w:dyaOrig="240">
          <v:shape id="_x0000_i1163" type="#_x0000_t75" style="width:9.6pt;height:11.4pt" o:ole="">
            <v:imagedata r:id="rId247" o:title=""/>
          </v:shape>
          <o:OLEObject Type="Embed" ProgID="Equation.DSMT4" ShapeID="_x0000_i1163" DrawAspect="Content" ObjectID="_1528372440" r:id="rId248"/>
        </w:object>
      </w:r>
      <w:r w:rsidR="0092025B" w:rsidRPr="006136A5">
        <w:rPr>
          <w:rStyle w:val="111"/>
        </w:rPr>
        <w:t>，方向如箭頭所示</w:t>
      </w:r>
      <w:r w:rsidR="0092025B" w:rsidRPr="006136A5">
        <w:rPr>
          <w:rStyle w:val="111"/>
          <w:rFonts w:hint="eastAsia"/>
        </w:rPr>
        <w:t>，則</w:t>
      </w:r>
      <w:r w:rsidR="007B7569" w:rsidRPr="006136A5">
        <w:rPr>
          <w:rStyle w:val="111"/>
          <w:rFonts w:hint="eastAsia"/>
        </w:rPr>
        <w:t>下列關</w:t>
      </w:r>
      <w:r w:rsidR="00EF6F32" w:rsidRPr="006136A5">
        <w:rPr>
          <w:rStyle w:val="111"/>
          <w:rFonts w:hint="eastAsia"/>
        </w:rPr>
        <w:t>於</w:t>
      </w:r>
      <w:proofErr w:type="gramStart"/>
      <w:r w:rsidR="0092025B" w:rsidRPr="006136A5">
        <w:rPr>
          <w:rStyle w:val="111"/>
        </w:rPr>
        <w:t>導線乙所受</w:t>
      </w:r>
      <w:proofErr w:type="gramEnd"/>
      <w:r w:rsidR="0092025B" w:rsidRPr="006136A5">
        <w:rPr>
          <w:rStyle w:val="111"/>
        </w:rPr>
        <w:t>電磁力的敘述</w:t>
      </w:r>
      <w:r w:rsidR="0092025B" w:rsidRPr="006136A5">
        <w:rPr>
          <w:rStyle w:val="111"/>
          <w:rFonts w:hint="eastAsia"/>
        </w:rPr>
        <w:t>，</w:t>
      </w:r>
      <w:r w:rsidR="0092025B" w:rsidRPr="006136A5">
        <w:rPr>
          <w:rStyle w:val="111"/>
        </w:rPr>
        <w:t>何者正確？</w:t>
      </w:r>
    </w:p>
    <w:p w:rsidR="00D71AB7" w:rsidRPr="00890984" w:rsidRDefault="00D71AB7" w:rsidP="00DA512F">
      <w:pPr>
        <w:tabs>
          <w:tab w:val="left" w:pos="3770"/>
          <w:tab w:val="left" w:pos="6650"/>
        </w:tabs>
        <w:spacing w:line="360" w:lineRule="atLeast"/>
        <w:ind w:firstLineChars="177" w:firstLine="460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 xml:space="preserve">(A) </w:t>
      </w:r>
      <w:r w:rsidR="00DC454D" w:rsidRPr="00890984">
        <w:rPr>
          <w:rFonts w:eastAsiaTheme="majorEastAsia"/>
          <w:spacing w:val="20"/>
          <w:sz w:val="22"/>
        </w:rPr>
        <w:t>受</w:t>
      </w:r>
      <w:proofErr w:type="gramStart"/>
      <w:r w:rsidR="00DC454D" w:rsidRPr="00890984">
        <w:rPr>
          <w:rFonts w:eastAsiaTheme="majorEastAsia"/>
          <w:spacing w:val="20"/>
          <w:sz w:val="22"/>
        </w:rPr>
        <w:t>一</w:t>
      </w:r>
      <w:proofErr w:type="gramEnd"/>
      <w:r w:rsidR="00DC454D" w:rsidRPr="00890984">
        <w:rPr>
          <w:rFonts w:eastAsiaTheme="majorEastAsia"/>
          <w:spacing w:val="20"/>
          <w:sz w:val="22"/>
        </w:rPr>
        <w:t>向上之淨力</w:t>
      </w:r>
    </w:p>
    <w:p w:rsidR="00D71AB7" w:rsidRPr="00890984" w:rsidRDefault="00D71AB7" w:rsidP="00DA512F">
      <w:pPr>
        <w:tabs>
          <w:tab w:val="left" w:pos="3770"/>
          <w:tab w:val="left" w:pos="6650"/>
        </w:tabs>
        <w:spacing w:line="360" w:lineRule="atLeast"/>
        <w:ind w:firstLineChars="177" w:firstLine="460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 xml:space="preserve">(B) </w:t>
      </w:r>
      <w:r w:rsidR="00DC454D" w:rsidRPr="00890984">
        <w:rPr>
          <w:rFonts w:eastAsiaTheme="majorEastAsia"/>
          <w:spacing w:val="20"/>
          <w:sz w:val="22"/>
        </w:rPr>
        <w:t>受</w:t>
      </w:r>
      <w:proofErr w:type="gramStart"/>
      <w:r w:rsidR="00DC454D" w:rsidRPr="00890984">
        <w:rPr>
          <w:rFonts w:eastAsiaTheme="majorEastAsia"/>
          <w:spacing w:val="20"/>
          <w:sz w:val="22"/>
        </w:rPr>
        <w:t>一</w:t>
      </w:r>
      <w:proofErr w:type="gramEnd"/>
      <w:r w:rsidR="00DC454D" w:rsidRPr="00890984">
        <w:rPr>
          <w:rFonts w:eastAsiaTheme="majorEastAsia"/>
          <w:spacing w:val="20"/>
          <w:sz w:val="22"/>
        </w:rPr>
        <w:t>向下之淨力</w:t>
      </w:r>
    </w:p>
    <w:p w:rsidR="00D71AB7" w:rsidRPr="00890984" w:rsidRDefault="00D71AB7" w:rsidP="00DA512F">
      <w:pPr>
        <w:tabs>
          <w:tab w:val="left" w:pos="3770"/>
          <w:tab w:val="left" w:pos="6650"/>
        </w:tabs>
        <w:spacing w:line="360" w:lineRule="atLeast"/>
        <w:ind w:firstLineChars="177" w:firstLine="460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 xml:space="preserve">(C) </w:t>
      </w:r>
      <w:r w:rsidR="00C07877" w:rsidRPr="00890984">
        <w:rPr>
          <w:rFonts w:eastAsiaTheme="majorEastAsia"/>
          <w:spacing w:val="20"/>
          <w:sz w:val="22"/>
        </w:rPr>
        <w:t>受</w:t>
      </w:r>
      <w:proofErr w:type="gramStart"/>
      <w:r w:rsidR="00C07877" w:rsidRPr="00890984">
        <w:rPr>
          <w:rFonts w:eastAsiaTheme="majorEastAsia"/>
          <w:spacing w:val="20"/>
          <w:sz w:val="22"/>
        </w:rPr>
        <w:t>一</w:t>
      </w:r>
      <w:proofErr w:type="gramEnd"/>
      <w:r w:rsidR="00EF6F32" w:rsidRPr="00890984">
        <w:rPr>
          <w:rFonts w:eastAsiaTheme="majorEastAsia" w:hint="eastAsia"/>
          <w:spacing w:val="20"/>
          <w:sz w:val="22"/>
        </w:rPr>
        <w:t>逆時鐘</w:t>
      </w:r>
      <w:r w:rsidR="00C07877" w:rsidRPr="00890984">
        <w:rPr>
          <w:rFonts w:eastAsiaTheme="majorEastAsia" w:hint="eastAsia"/>
          <w:spacing w:val="20"/>
          <w:sz w:val="22"/>
        </w:rPr>
        <w:t>方向</w:t>
      </w:r>
      <w:r w:rsidR="00C07877" w:rsidRPr="00890984">
        <w:rPr>
          <w:rFonts w:eastAsiaTheme="majorEastAsia"/>
          <w:spacing w:val="20"/>
          <w:sz w:val="22"/>
        </w:rPr>
        <w:t>之力矩</w:t>
      </w:r>
    </w:p>
    <w:p w:rsidR="00D71AB7" w:rsidRPr="00890984" w:rsidRDefault="00D71AB7" w:rsidP="00DA512F">
      <w:pPr>
        <w:tabs>
          <w:tab w:val="left" w:pos="3770"/>
          <w:tab w:val="left" w:pos="6650"/>
        </w:tabs>
        <w:spacing w:line="360" w:lineRule="atLeast"/>
        <w:ind w:firstLineChars="177" w:firstLine="460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 xml:space="preserve">(D) </w:t>
      </w:r>
      <w:r w:rsidRPr="00890984">
        <w:rPr>
          <w:rFonts w:eastAsiaTheme="majorEastAsia"/>
          <w:spacing w:val="20"/>
          <w:sz w:val="22"/>
        </w:rPr>
        <w:t>受一</w:t>
      </w:r>
      <w:r w:rsidR="00EF6F32" w:rsidRPr="00890984">
        <w:rPr>
          <w:rFonts w:eastAsiaTheme="majorEastAsia" w:hint="eastAsia"/>
          <w:spacing w:val="20"/>
          <w:sz w:val="22"/>
        </w:rPr>
        <w:t>順時鐘</w:t>
      </w:r>
      <w:r w:rsidRPr="00890984">
        <w:rPr>
          <w:rFonts w:eastAsiaTheme="majorEastAsia" w:hint="eastAsia"/>
          <w:spacing w:val="20"/>
          <w:sz w:val="22"/>
        </w:rPr>
        <w:t>方向</w:t>
      </w:r>
      <w:r w:rsidRPr="00890984">
        <w:rPr>
          <w:rFonts w:eastAsiaTheme="majorEastAsia"/>
          <w:spacing w:val="20"/>
          <w:sz w:val="22"/>
        </w:rPr>
        <w:t>之力矩</w:t>
      </w:r>
    </w:p>
    <w:p w:rsidR="00D71AB7" w:rsidRPr="00890984" w:rsidRDefault="00D71AB7" w:rsidP="00DA512F">
      <w:pPr>
        <w:tabs>
          <w:tab w:val="left" w:pos="3770"/>
          <w:tab w:val="left" w:pos="6650"/>
        </w:tabs>
        <w:spacing w:line="360" w:lineRule="atLeast"/>
        <w:ind w:firstLineChars="177" w:firstLine="460"/>
        <w:rPr>
          <w:rFonts w:eastAsiaTheme="majorEastAsia"/>
          <w:spacing w:val="20"/>
          <w:sz w:val="22"/>
        </w:rPr>
      </w:pPr>
      <w:r w:rsidRPr="00890984">
        <w:rPr>
          <w:rFonts w:eastAsiaTheme="majorEastAsia"/>
          <w:spacing w:val="20"/>
          <w:sz w:val="22"/>
        </w:rPr>
        <w:t xml:space="preserve">(E) </w:t>
      </w:r>
      <w:r w:rsidR="00C07877" w:rsidRPr="00890984">
        <w:rPr>
          <w:rFonts w:eastAsiaTheme="majorEastAsia"/>
          <w:spacing w:val="20"/>
          <w:sz w:val="22"/>
        </w:rPr>
        <w:t>所受</w:t>
      </w:r>
      <w:proofErr w:type="gramStart"/>
      <w:r w:rsidR="00C07877" w:rsidRPr="00890984">
        <w:rPr>
          <w:rFonts w:eastAsiaTheme="majorEastAsia" w:hint="eastAsia"/>
          <w:spacing w:val="20"/>
          <w:sz w:val="22"/>
        </w:rPr>
        <w:t>之</w:t>
      </w:r>
      <w:r w:rsidR="00C07877" w:rsidRPr="00890984">
        <w:rPr>
          <w:rFonts w:eastAsiaTheme="majorEastAsia"/>
          <w:spacing w:val="20"/>
          <w:sz w:val="22"/>
        </w:rPr>
        <w:t>淨力</w:t>
      </w:r>
      <w:r w:rsidR="00C07877" w:rsidRPr="00890984">
        <w:rPr>
          <w:rFonts w:eastAsiaTheme="majorEastAsia" w:hint="eastAsia"/>
          <w:spacing w:val="20"/>
          <w:sz w:val="22"/>
        </w:rPr>
        <w:t>及</w:t>
      </w:r>
      <w:proofErr w:type="gramEnd"/>
      <w:r w:rsidR="00C07877" w:rsidRPr="00890984">
        <w:rPr>
          <w:rFonts w:eastAsiaTheme="majorEastAsia"/>
          <w:spacing w:val="20"/>
          <w:sz w:val="22"/>
        </w:rPr>
        <w:t>力矩皆為零</w:t>
      </w:r>
    </w:p>
    <w:p w:rsidR="00D02B42" w:rsidRPr="00ED33C9" w:rsidRDefault="00D02B42" w:rsidP="00032A28">
      <w:pPr>
        <w:rPr>
          <w:rFonts w:eastAsiaTheme="majorEastAsia"/>
          <w:sz w:val="22"/>
        </w:rPr>
      </w:pPr>
    </w:p>
    <w:p w:rsidR="00DA512F" w:rsidRDefault="00DA512F">
      <w:pPr>
        <w:widowControl/>
        <w:rPr>
          <w:rFonts w:eastAsiaTheme="majorEastAsia"/>
          <w:sz w:val="22"/>
        </w:rPr>
      </w:pPr>
      <w:r>
        <w:rPr>
          <w:rFonts w:eastAsiaTheme="majorEastAsia"/>
          <w:sz w:val="22"/>
        </w:rPr>
        <w:br w:type="page"/>
      </w:r>
    </w:p>
    <w:p w:rsidR="00032A28" w:rsidRPr="006136A5" w:rsidRDefault="00032A28" w:rsidP="00A17CB3">
      <w:pPr>
        <w:tabs>
          <w:tab w:val="left" w:pos="3285"/>
          <w:tab w:val="left" w:pos="6650"/>
        </w:tabs>
        <w:spacing w:line="320" w:lineRule="atLeast"/>
        <w:ind w:rightChars="16" w:right="38"/>
        <w:jc w:val="both"/>
        <w:rPr>
          <w:rStyle w:val="111"/>
        </w:rPr>
      </w:pPr>
      <w:r w:rsidRPr="00A17CB3">
        <w:rPr>
          <w:rFonts w:eastAsiaTheme="majorEastAsia"/>
          <w:snapToGrid w:val="0"/>
          <w:spacing w:val="20"/>
          <w:kern w:val="0"/>
          <w:sz w:val="22"/>
          <w:u w:val="single"/>
        </w:rPr>
        <w:t>第</w:t>
      </w:r>
      <w:r w:rsidRPr="00A17CB3">
        <w:rPr>
          <w:rFonts w:eastAsiaTheme="majorEastAsia"/>
          <w:snapToGrid w:val="0"/>
          <w:spacing w:val="20"/>
          <w:kern w:val="0"/>
          <w:sz w:val="22"/>
          <w:u w:val="single"/>
        </w:rPr>
        <w:t>14-15</w:t>
      </w:r>
      <w:proofErr w:type="gramStart"/>
      <w:r w:rsidRPr="00A17CB3">
        <w:rPr>
          <w:rFonts w:eastAsiaTheme="majorEastAsia"/>
          <w:snapToGrid w:val="0"/>
          <w:spacing w:val="20"/>
          <w:kern w:val="0"/>
          <w:sz w:val="22"/>
          <w:u w:val="single"/>
        </w:rPr>
        <w:t>題為題</w:t>
      </w:r>
      <w:proofErr w:type="gramEnd"/>
      <w:r w:rsidRPr="00A17CB3">
        <w:rPr>
          <w:rFonts w:eastAsiaTheme="majorEastAsia"/>
          <w:snapToGrid w:val="0"/>
          <w:spacing w:val="20"/>
          <w:kern w:val="0"/>
          <w:sz w:val="22"/>
          <w:u w:val="single"/>
        </w:rPr>
        <w:t>組</w:t>
      </w:r>
    </w:p>
    <w:p w:rsidR="00032A28" w:rsidRPr="00A17CB3" w:rsidRDefault="00A17CB3" w:rsidP="00DA512F">
      <w:pPr>
        <w:spacing w:line="340" w:lineRule="atLeast"/>
        <w:ind w:rightChars="235" w:right="564"/>
        <w:jc w:val="both"/>
        <w:rPr>
          <w:rFonts w:eastAsiaTheme="majorEastAsia"/>
          <w:snapToGrid w:val="0"/>
          <w:spacing w:val="20"/>
          <w:kern w:val="0"/>
          <w:sz w:val="22"/>
        </w:rPr>
      </w:pPr>
      <w:r w:rsidRPr="00A17CB3">
        <w:rPr>
          <w:rFonts w:eastAsiaTheme="majorEastAsia"/>
          <w:noProof/>
          <w:spacing w:val="20"/>
          <w:kern w:val="0"/>
          <w:sz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AA53C07" wp14:editId="5FFCBA53">
                <wp:simplePos x="0" y="0"/>
                <wp:positionH relativeFrom="column">
                  <wp:posOffset>3401060</wp:posOffset>
                </wp:positionH>
                <wp:positionV relativeFrom="paragraph">
                  <wp:posOffset>281940</wp:posOffset>
                </wp:positionV>
                <wp:extent cx="2426970" cy="1543685"/>
                <wp:effectExtent l="0" t="0" r="30480" b="0"/>
                <wp:wrapSquare wrapText="bothSides"/>
                <wp:docPr id="802" name="群組 8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6970" cy="1543685"/>
                          <a:chOff x="0" y="-52884"/>
                          <a:chExt cx="3192780" cy="1566858"/>
                        </a:xfrm>
                      </wpg:grpSpPr>
                      <wpg:grpSp>
                        <wpg:cNvPr id="469" name="群組 469"/>
                        <wpg:cNvGrpSpPr/>
                        <wpg:grpSpPr>
                          <a:xfrm>
                            <a:off x="0" y="0"/>
                            <a:ext cx="3192780" cy="1155065"/>
                            <a:chOff x="332400" y="736260"/>
                            <a:chExt cx="3193980" cy="1154430"/>
                          </a:xfrm>
                        </wpg:grpSpPr>
                        <wpg:grpSp>
                          <wpg:cNvPr id="470" name="群組 470"/>
                          <wpg:cNvGrpSpPr/>
                          <wpg:grpSpPr>
                            <a:xfrm>
                              <a:off x="2046900" y="1002960"/>
                              <a:ext cx="110880" cy="110880"/>
                              <a:chOff x="2039280" y="1002960"/>
                              <a:chExt cx="110880" cy="110880"/>
                            </a:xfrm>
                          </wpg:grpSpPr>
                          <wps:wsp>
                            <wps:cNvPr id="471" name="直線接點 3"/>
                            <wps:cNvCnPr/>
                            <wps:spPr>
                              <a:xfrm flipH="1">
                                <a:off x="2042160" y="100584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2" name="直線接點 5"/>
                            <wps:cNvCnPr/>
                            <wps:spPr>
                              <a:xfrm>
                                <a:off x="2039280" y="100296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73" name="群組 7"/>
                          <wpg:cNvGrpSpPr/>
                          <wpg:grpSpPr>
                            <a:xfrm>
                              <a:off x="1726860" y="1002960"/>
                              <a:ext cx="110490" cy="110490"/>
                              <a:chOff x="0" y="0"/>
                              <a:chExt cx="110880" cy="110880"/>
                            </a:xfrm>
                          </wpg:grpSpPr>
                          <wps:wsp>
                            <wps:cNvPr id="474" name="直線接點 8"/>
                            <wps:cNvCnPr/>
                            <wps:spPr>
                              <a:xfrm flipH="1">
                                <a:off x="288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75" name="直線接點 9"/>
                            <wps:cNvCnPr/>
                            <wps:spPr>
                              <a:xfrm>
                                <a:off x="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83" name="群組 483"/>
                          <wpg:cNvGrpSpPr/>
                          <wpg:grpSpPr>
                            <a:xfrm>
                              <a:off x="2389800" y="1002960"/>
                              <a:ext cx="110490" cy="110490"/>
                              <a:chOff x="0" y="0"/>
                              <a:chExt cx="110880" cy="110880"/>
                            </a:xfrm>
                          </wpg:grpSpPr>
                          <wps:wsp>
                            <wps:cNvPr id="491" name="直線接點 491"/>
                            <wps:cNvCnPr/>
                            <wps:spPr>
                              <a:xfrm flipH="1">
                                <a:off x="288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92" name="直線接點 492"/>
                            <wps:cNvCnPr/>
                            <wps:spPr>
                              <a:xfrm>
                                <a:off x="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40" name="群組 540"/>
                          <wpg:cNvGrpSpPr/>
                          <wpg:grpSpPr>
                            <a:xfrm>
                              <a:off x="3045120" y="995340"/>
                              <a:ext cx="110490" cy="110490"/>
                              <a:chOff x="320040" y="0"/>
                              <a:chExt cx="110880" cy="110880"/>
                            </a:xfrm>
                          </wpg:grpSpPr>
                          <wps:wsp>
                            <wps:cNvPr id="543" name="直線接點 543"/>
                            <wps:cNvCnPr/>
                            <wps:spPr>
                              <a:xfrm flipH="1">
                                <a:off x="3229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7" name="直線接點 547"/>
                            <wps:cNvCnPr/>
                            <wps:spPr>
                              <a:xfrm>
                                <a:off x="3200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48" name="群組 548"/>
                          <wpg:cNvGrpSpPr/>
                          <wpg:grpSpPr>
                            <a:xfrm>
                              <a:off x="2725080" y="995340"/>
                              <a:ext cx="110490" cy="110490"/>
                              <a:chOff x="0" y="0"/>
                              <a:chExt cx="110880" cy="110880"/>
                            </a:xfrm>
                          </wpg:grpSpPr>
                          <wps:wsp>
                            <wps:cNvPr id="549" name="直線接點 549"/>
                            <wps:cNvCnPr/>
                            <wps:spPr>
                              <a:xfrm flipH="1">
                                <a:off x="288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0" name="直線接點 550"/>
                            <wps:cNvCnPr/>
                            <wps:spPr>
                              <a:xfrm>
                                <a:off x="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51" name="群組 551"/>
                          <wpg:cNvGrpSpPr/>
                          <wpg:grpSpPr>
                            <a:xfrm>
                              <a:off x="3388020" y="995340"/>
                              <a:ext cx="110490" cy="110490"/>
                              <a:chOff x="662940" y="0"/>
                              <a:chExt cx="110880" cy="110880"/>
                            </a:xfrm>
                          </wpg:grpSpPr>
                          <wps:wsp>
                            <wps:cNvPr id="552" name="直線接點 552"/>
                            <wps:cNvCnPr/>
                            <wps:spPr>
                              <a:xfrm flipH="1">
                                <a:off x="6658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3" name="直線接點 553"/>
                            <wps:cNvCnPr/>
                            <wps:spPr>
                              <a:xfrm>
                                <a:off x="6629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54" name="群組 554"/>
                          <wpg:cNvGrpSpPr/>
                          <wpg:grpSpPr>
                            <a:xfrm>
                              <a:off x="1071540" y="995340"/>
                              <a:ext cx="110490" cy="110490"/>
                              <a:chOff x="320040" y="0"/>
                              <a:chExt cx="110880" cy="110880"/>
                            </a:xfrm>
                          </wpg:grpSpPr>
                          <wps:wsp>
                            <wps:cNvPr id="555" name="直線接點 555"/>
                            <wps:cNvCnPr/>
                            <wps:spPr>
                              <a:xfrm flipH="1">
                                <a:off x="3229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6" name="直線接點 556"/>
                            <wps:cNvCnPr/>
                            <wps:spPr>
                              <a:xfrm>
                                <a:off x="3200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57" name="群組 557"/>
                          <wpg:cNvGrpSpPr/>
                          <wpg:grpSpPr>
                            <a:xfrm>
                              <a:off x="751500" y="995340"/>
                              <a:ext cx="110490" cy="110490"/>
                              <a:chOff x="0" y="0"/>
                              <a:chExt cx="110880" cy="110880"/>
                            </a:xfrm>
                          </wpg:grpSpPr>
                          <wps:wsp>
                            <wps:cNvPr id="558" name="直線接點 558"/>
                            <wps:cNvCnPr/>
                            <wps:spPr>
                              <a:xfrm flipH="1">
                                <a:off x="288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9" name="直線接點 559"/>
                            <wps:cNvCnPr/>
                            <wps:spPr>
                              <a:xfrm>
                                <a:off x="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60" name="群組 560"/>
                          <wpg:cNvGrpSpPr/>
                          <wpg:grpSpPr>
                            <a:xfrm>
                              <a:off x="1414440" y="995340"/>
                              <a:ext cx="110490" cy="110490"/>
                              <a:chOff x="662940" y="0"/>
                              <a:chExt cx="110880" cy="110880"/>
                            </a:xfrm>
                          </wpg:grpSpPr>
                          <wps:wsp>
                            <wps:cNvPr id="561" name="直線接點 561"/>
                            <wps:cNvCnPr/>
                            <wps:spPr>
                              <a:xfrm flipH="1">
                                <a:off x="6658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2" name="直線接點 562"/>
                            <wps:cNvCnPr/>
                            <wps:spPr>
                              <a:xfrm>
                                <a:off x="6629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63" name="群組 563"/>
                          <wpg:cNvGrpSpPr/>
                          <wpg:grpSpPr>
                            <a:xfrm>
                              <a:off x="2046900" y="743880"/>
                              <a:ext cx="110490" cy="110490"/>
                              <a:chOff x="1295400" y="7620"/>
                              <a:chExt cx="110880" cy="110880"/>
                            </a:xfrm>
                          </wpg:grpSpPr>
                          <wps:wsp>
                            <wps:cNvPr id="564" name="直線接點 564"/>
                            <wps:cNvCnPr/>
                            <wps:spPr>
                              <a:xfrm flipH="1">
                                <a:off x="1298280" y="1050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5" name="直線接點 565"/>
                            <wps:cNvCnPr/>
                            <wps:spPr>
                              <a:xfrm>
                                <a:off x="1295400" y="762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66" name="群組 566"/>
                          <wpg:cNvGrpSpPr/>
                          <wpg:grpSpPr>
                            <a:xfrm>
                              <a:off x="1726860" y="743880"/>
                              <a:ext cx="110490" cy="110490"/>
                              <a:chOff x="975360" y="7620"/>
                              <a:chExt cx="110880" cy="110880"/>
                            </a:xfrm>
                          </wpg:grpSpPr>
                          <wps:wsp>
                            <wps:cNvPr id="567" name="直線接點 567"/>
                            <wps:cNvCnPr/>
                            <wps:spPr>
                              <a:xfrm flipH="1">
                                <a:off x="978240" y="1050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68" name="直線接點 568"/>
                            <wps:cNvCnPr/>
                            <wps:spPr>
                              <a:xfrm>
                                <a:off x="975360" y="762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83" name="群組 583"/>
                          <wpg:cNvGrpSpPr/>
                          <wpg:grpSpPr>
                            <a:xfrm>
                              <a:off x="2389800" y="743880"/>
                              <a:ext cx="110490" cy="110490"/>
                              <a:chOff x="1638300" y="7620"/>
                              <a:chExt cx="110880" cy="110880"/>
                            </a:xfrm>
                          </wpg:grpSpPr>
                          <wps:wsp>
                            <wps:cNvPr id="584" name="直線接點 584"/>
                            <wps:cNvCnPr/>
                            <wps:spPr>
                              <a:xfrm flipH="1">
                                <a:off x="1641180" y="1050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5" name="直線接點 585"/>
                            <wps:cNvCnPr/>
                            <wps:spPr>
                              <a:xfrm>
                                <a:off x="1638300" y="762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86" name="群組 586"/>
                          <wpg:cNvGrpSpPr/>
                          <wpg:grpSpPr>
                            <a:xfrm>
                              <a:off x="3045120" y="736260"/>
                              <a:ext cx="110490" cy="110490"/>
                              <a:chOff x="2293620" y="0"/>
                              <a:chExt cx="110880" cy="110880"/>
                            </a:xfrm>
                          </wpg:grpSpPr>
                          <wps:wsp>
                            <wps:cNvPr id="587" name="直線接點 587"/>
                            <wps:cNvCnPr/>
                            <wps:spPr>
                              <a:xfrm flipH="1">
                                <a:off x="229650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88" name="直線接點 588"/>
                            <wps:cNvCnPr/>
                            <wps:spPr>
                              <a:xfrm>
                                <a:off x="229362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89" name="群組 589"/>
                          <wpg:cNvGrpSpPr/>
                          <wpg:grpSpPr>
                            <a:xfrm>
                              <a:off x="2725080" y="736260"/>
                              <a:ext cx="110490" cy="110490"/>
                              <a:chOff x="1973580" y="0"/>
                              <a:chExt cx="110880" cy="110880"/>
                            </a:xfrm>
                          </wpg:grpSpPr>
                          <wps:wsp>
                            <wps:cNvPr id="590" name="直線接點 590"/>
                            <wps:cNvCnPr/>
                            <wps:spPr>
                              <a:xfrm flipH="1">
                                <a:off x="197646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1" name="直線接點 591"/>
                            <wps:cNvCnPr/>
                            <wps:spPr>
                              <a:xfrm>
                                <a:off x="197358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92" name="群組 592"/>
                          <wpg:cNvGrpSpPr/>
                          <wpg:grpSpPr>
                            <a:xfrm>
                              <a:off x="3388020" y="736260"/>
                              <a:ext cx="110490" cy="110490"/>
                              <a:chOff x="2636520" y="0"/>
                              <a:chExt cx="110880" cy="110880"/>
                            </a:xfrm>
                          </wpg:grpSpPr>
                          <wps:wsp>
                            <wps:cNvPr id="593" name="直線接點 593"/>
                            <wps:cNvCnPr/>
                            <wps:spPr>
                              <a:xfrm flipH="1">
                                <a:off x="263940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4" name="直線接點 594"/>
                            <wps:cNvCnPr/>
                            <wps:spPr>
                              <a:xfrm>
                                <a:off x="263652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95" name="群組 595"/>
                          <wpg:cNvGrpSpPr/>
                          <wpg:grpSpPr>
                            <a:xfrm>
                              <a:off x="1071540" y="736260"/>
                              <a:ext cx="110490" cy="110490"/>
                              <a:chOff x="320040" y="0"/>
                              <a:chExt cx="110880" cy="110880"/>
                            </a:xfrm>
                          </wpg:grpSpPr>
                          <wps:wsp>
                            <wps:cNvPr id="596" name="直線接點 596"/>
                            <wps:cNvCnPr/>
                            <wps:spPr>
                              <a:xfrm flipH="1">
                                <a:off x="3229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97" name="直線接點 597"/>
                            <wps:cNvCnPr/>
                            <wps:spPr>
                              <a:xfrm>
                                <a:off x="3200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98" name="群組 598"/>
                          <wpg:cNvGrpSpPr/>
                          <wpg:grpSpPr>
                            <a:xfrm>
                              <a:off x="751500" y="736260"/>
                              <a:ext cx="110490" cy="110490"/>
                              <a:chOff x="0" y="0"/>
                              <a:chExt cx="110880" cy="110880"/>
                            </a:xfrm>
                          </wpg:grpSpPr>
                          <wps:wsp>
                            <wps:cNvPr id="599" name="直線接點 599"/>
                            <wps:cNvCnPr/>
                            <wps:spPr>
                              <a:xfrm flipH="1">
                                <a:off x="288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0" name="直線接點 600"/>
                            <wps:cNvCnPr/>
                            <wps:spPr>
                              <a:xfrm>
                                <a:off x="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01" name="群組 601"/>
                          <wpg:cNvGrpSpPr/>
                          <wpg:grpSpPr>
                            <a:xfrm>
                              <a:off x="1414440" y="736260"/>
                              <a:ext cx="110490" cy="110490"/>
                              <a:chOff x="662940" y="0"/>
                              <a:chExt cx="110880" cy="110880"/>
                            </a:xfrm>
                          </wpg:grpSpPr>
                          <wps:wsp>
                            <wps:cNvPr id="602" name="直線接點 602"/>
                            <wps:cNvCnPr/>
                            <wps:spPr>
                              <a:xfrm flipH="1">
                                <a:off x="6658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3" name="直線接點 603"/>
                            <wps:cNvCnPr/>
                            <wps:spPr>
                              <a:xfrm>
                                <a:off x="6629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04" name="群組 604"/>
                          <wpg:cNvGrpSpPr/>
                          <wpg:grpSpPr>
                            <a:xfrm>
                              <a:off x="2054520" y="1528740"/>
                              <a:ext cx="110490" cy="110490"/>
                              <a:chOff x="1295400" y="266700"/>
                              <a:chExt cx="110880" cy="110880"/>
                            </a:xfrm>
                          </wpg:grpSpPr>
                          <wps:wsp>
                            <wps:cNvPr id="605" name="直線接點 605"/>
                            <wps:cNvCnPr/>
                            <wps:spPr>
                              <a:xfrm flipH="1">
                                <a:off x="1298280" y="2695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6" name="直線接點 606"/>
                            <wps:cNvCnPr/>
                            <wps:spPr>
                              <a:xfrm>
                                <a:off x="1295400" y="26670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07" name="群組 607"/>
                          <wpg:cNvGrpSpPr/>
                          <wpg:grpSpPr>
                            <a:xfrm>
                              <a:off x="1734480" y="1528740"/>
                              <a:ext cx="110490" cy="110490"/>
                              <a:chOff x="975360" y="266700"/>
                              <a:chExt cx="110880" cy="110880"/>
                            </a:xfrm>
                          </wpg:grpSpPr>
                          <wps:wsp>
                            <wps:cNvPr id="608" name="直線接點 608"/>
                            <wps:cNvCnPr/>
                            <wps:spPr>
                              <a:xfrm flipH="1">
                                <a:off x="978240" y="2695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09" name="直線接點 609"/>
                            <wps:cNvCnPr/>
                            <wps:spPr>
                              <a:xfrm>
                                <a:off x="975360" y="26670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10" name="群組 610"/>
                          <wpg:cNvGrpSpPr/>
                          <wpg:grpSpPr>
                            <a:xfrm>
                              <a:off x="2397420" y="1528740"/>
                              <a:ext cx="110490" cy="110490"/>
                              <a:chOff x="1638300" y="266700"/>
                              <a:chExt cx="110880" cy="110880"/>
                            </a:xfrm>
                          </wpg:grpSpPr>
                          <wps:wsp>
                            <wps:cNvPr id="611" name="直線接點 611"/>
                            <wps:cNvCnPr/>
                            <wps:spPr>
                              <a:xfrm flipH="1">
                                <a:off x="1641180" y="2695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2" name="直線接點 612"/>
                            <wps:cNvCnPr/>
                            <wps:spPr>
                              <a:xfrm>
                                <a:off x="1638300" y="26670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13" name="群組 613"/>
                          <wpg:cNvGrpSpPr/>
                          <wpg:grpSpPr>
                            <a:xfrm>
                              <a:off x="3052740" y="1521120"/>
                              <a:ext cx="110490" cy="110490"/>
                              <a:chOff x="2293620" y="259080"/>
                              <a:chExt cx="110880" cy="110880"/>
                            </a:xfrm>
                          </wpg:grpSpPr>
                          <wps:wsp>
                            <wps:cNvPr id="614" name="直線接點 614"/>
                            <wps:cNvCnPr/>
                            <wps:spPr>
                              <a:xfrm flipH="1">
                                <a:off x="2296500" y="26196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5" name="直線接點 615"/>
                            <wps:cNvCnPr/>
                            <wps:spPr>
                              <a:xfrm>
                                <a:off x="2293620" y="25908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16" name="群組 616"/>
                          <wpg:cNvGrpSpPr/>
                          <wpg:grpSpPr>
                            <a:xfrm>
                              <a:off x="2732700" y="1521120"/>
                              <a:ext cx="110490" cy="110490"/>
                              <a:chOff x="1973580" y="259080"/>
                              <a:chExt cx="110880" cy="110880"/>
                            </a:xfrm>
                          </wpg:grpSpPr>
                          <wps:wsp>
                            <wps:cNvPr id="617" name="直線接點 617"/>
                            <wps:cNvCnPr/>
                            <wps:spPr>
                              <a:xfrm flipH="1">
                                <a:off x="1976460" y="26196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18" name="直線接點 618"/>
                            <wps:cNvCnPr/>
                            <wps:spPr>
                              <a:xfrm>
                                <a:off x="1973580" y="25908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19" name="群組 619"/>
                          <wpg:cNvGrpSpPr/>
                          <wpg:grpSpPr>
                            <a:xfrm>
                              <a:off x="3395640" y="1521120"/>
                              <a:ext cx="110490" cy="110490"/>
                              <a:chOff x="2636520" y="259080"/>
                              <a:chExt cx="110880" cy="110880"/>
                            </a:xfrm>
                          </wpg:grpSpPr>
                          <wps:wsp>
                            <wps:cNvPr id="620" name="直線接點 620"/>
                            <wps:cNvCnPr/>
                            <wps:spPr>
                              <a:xfrm flipH="1">
                                <a:off x="2639400" y="26196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1" name="直線接點 621"/>
                            <wps:cNvCnPr/>
                            <wps:spPr>
                              <a:xfrm>
                                <a:off x="2636520" y="25908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22" name="群組 622"/>
                          <wpg:cNvGrpSpPr/>
                          <wpg:grpSpPr>
                            <a:xfrm>
                              <a:off x="1079160" y="1521120"/>
                              <a:ext cx="110490" cy="110490"/>
                              <a:chOff x="320040" y="259080"/>
                              <a:chExt cx="110880" cy="110880"/>
                            </a:xfrm>
                          </wpg:grpSpPr>
                          <wps:wsp>
                            <wps:cNvPr id="623" name="直線接點 623"/>
                            <wps:cNvCnPr/>
                            <wps:spPr>
                              <a:xfrm flipH="1">
                                <a:off x="322920" y="26196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4" name="直線接點 624"/>
                            <wps:cNvCnPr/>
                            <wps:spPr>
                              <a:xfrm>
                                <a:off x="320040" y="25908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25" name="群組 625"/>
                          <wpg:cNvGrpSpPr/>
                          <wpg:grpSpPr>
                            <a:xfrm>
                              <a:off x="759120" y="1521120"/>
                              <a:ext cx="110490" cy="110490"/>
                              <a:chOff x="0" y="259080"/>
                              <a:chExt cx="110880" cy="110880"/>
                            </a:xfrm>
                          </wpg:grpSpPr>
                          <wps:wsp>
                            <wps:cNvPr id="626" name="直線接點 626"/>
                            <wps:cNvCnPr/>
                            <wps:spPr>
                              <a:xfrm flipH="1">
                                <a:off x="2880" y="26196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27" name="直線接點 627"/>
                            <wps:cNvCnPr/>
                            <wps:spPr>
                              <a:xfrm>
                                <a:off x="0" y="25908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28" name="群組 628"/>
                          <wpg:cNvGrpSpPr/>
                          <wpg:grpSpPr>
                            <a:xfrm>
                              <a:off x="1422060" y="1521120"/>
                              <a:ext cx="110490" cy="110490"/>
                              <a:chOff x="662940" y="259080"/>
                              <a:chExt cx="110880" cy="110880"/>
                            </a:xfrm>
                          </wpg:grpSpPr>
                          <wps:wsp>
                            <wps:cNvPr id="629" name="直線接點 629"/>
                            <wps:cNvCnPr/>
                            <wps:spPr>
                              <a:xfrm flipH="1">
                                <a:off x="665820" y="26196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0" name="直線接點 630"/>
                            <wps:cNvCnPr/>
                            <wps:spPr>
                              <a:xfrm>
                                <a:off x="662940" y="25908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31" name="群組 631"/>
                          <wpg:cNvGrpSpPr/>
                          <wpg:grpSpPr>
                            <a:xfrm>
                              <a:off x="2054520" y="1269660"/>
                              <a:ext cx="110490" cy="110490"/>
                              <a:chOff x="1295400" y="7620"/>
                              <a:chExt cx="110880" cy="110880"/>
                            </a:xfrm>
                          </wpg:grpSpPr>
                          <wps:wsp>
                            <wps:cNvPr id="632" name="直線接點 632"/>
                            <wps:cNvCnPr/>
                            <wps:spPr>
                              <a:xfrm flipH="1">
                                <a:off x="1298280" y="1050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3" name="直線接點 633"/>
                            <wps:cNvCnPr/>
                            <wps:spPr>
                              <a:xfrm>
                                <a:off x="1295400" y="762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34" name="群組 634"/>
                          <wpg:cNvGrpSpPr/>
                          <wpg:grpSpPr>
                            <a:xfrm>
                              <a:off x="1734480" y="1269660"/>
                              <a:ext cx="110490" cy="110490"/>
                              <a:chOff x="975360" y="7620"/>
                              <a:chExt cx="110880" cy="110880"/>
                            </a:xfrm>
                          </wpg:grpSpPr>
                          <wps:wsp>
                            <wps:cNvPr id="635" name="直線接點 635"/>
                            <wps:cNvCnPr/>
                            <wps:spPr>
                              <a:xfrm flipH="1">
                                <a:off x="978240" y="1050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6" name="直線接點 636"/>
                            <wps:cNvCnPr/>
                            <wps:spPr>
                              <a:xfrm>
                                <a:off x="975360" y="762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637" name="群組 637"/>
                          <wpg:cNvGrpSpPr/>
                          <wpg:grpSpPr>
                            <a:xfrm>
                              <a:off x="2397420" y="1269660"/>
                              <a:ext cx="110490" cy="110490"/>
                              <a:chOff x="1638300" y="7620"/>
                              <a:chExt cx="110880" cy="110880"/>
                            </a:xfrm>
                          </wpg:grpSpPr>
                          <wps:wsp>
                            <wps:cNvPr id="638" name="直線接點 638"/>
                            <wps:cNvCnPr/>
                            <wps:spPr>
                              <a:xfrm flipH="1">
                                <a:off x="1641180" y="1050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9" name="直線接點 639"/>
                            <wps:cNvCnPr/>
                            <wps:spPr>
                              <a:xfrm>
                                <a:off x="1638300" y="762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36" name="群組 136"/>
                          <wpg:cNvGrpSpPr/>
                          <wpg:grpSpPr>
                            <a:xfrm>
                              <a:off x="3052740" y="1262040"/>
                              <a:ext cx="110490" cy="110490"/>
                              <a:chOff x="2293620" y="0"/>
                              <a:chExt cx="110880" cy="110880"/>
                            </a:xfrm>
                          </wpg:grpSpPr>
                          <wps:wsp>
                            <wps:cNvPr id="137" name="直線接點 137"/>
                            <wps:cNvCnPr/>
                            <wps:spPr>
                              <a:xfrm flipH="1">
                                <a:off x="229650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8" name="直線接點 138"/>
                            <wps:cNvCnPr/>
                            <wps:spPr>
                              <a:xfrm>
                                <a:off x="229362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39" name="群組 139"/>
                          <wpg:cNvGrpSpPr/>
                          <wpg:grpSpPr>
                            <a:xfrm>
                              <a:off x="2732700" y="1262040"/>
                              <a:ext cx="110490" cy="110490"/>
                              <a:chOff x="1973580" y="0"/>
                              <a:chExt cx="110880" cy="110880"/>
                            </a:xfrm>
                          </wpg:grpSpPr>
                          <wps:wsp>
                            <wps:cNvPr id="140" name="直線接點 140"/>
                            <wps:cNvCnPr/>
                            <wps:spPr>
                              <a:xfrm flipH="1">
                                <a:off x="197646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1" name="直線接點 141"/>
                            <wps:cNvCnPr/>
                            <wps:spPr>
                              <a:xfrm>
                                <a:off x="197358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72" name="群組 172"/>
                          <wpg:cNvGrpSpPr/>
                          <wpg:grpSpPr>
                            <a:xfrm>
                              <a:off x="3395640" y="1262040"/>
                              <a:ext cx="110490" cy="110490"/>
                              <a:chOff x="2636520" y="0"/>
                              <a:chExt cx="110880" cy="110880"/>
                            </a:xfrm>
                          </wpg:grpSpPr>
                          <wps:wsp>
                            <wps:cNvPr id="173" name="直線接點 173"/>
                            <wps:cNvCnPr/>
                            <wps:spPr>
                              <a:xfrm flipH="1">
                                <a:off x="263940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4" name="直線接點 174"/>
                            <wps:cNvCnPr/>
                            <wps:spPr>
                              <a:xfrm>
                                <a:off x="263652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75" name="群組 175"/>
                          <wpg:cNvGrpSpPr/>
                          <wpg:grpSpPr>
                            <a:xfrm>
                              <a:off x="1079160" y="1262040"/>
                              <a:ext cx="110490" cy="110490"/>
                              <a:chOff x="320040" y="0"/>
                              <a:chExt cx="110880" cy="110880"/>
                            </a:xfrm>
                          </wpg:grpSpPr>
                          <wps:wsp>
                            <wps:cNvPr id="176" name="直線接點 176"/>
                            <wps:cNvCnPr/>
                            <wps:spPr>
                              <a:xfrm flipH="1">
                                <a:off x="3229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" name="直線接點 177"/>
                            <wps:cNvCnPr/>
                            <wps:spPr>
                              <a:xfrm>
                                <a:off x="3200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78" name="群組 178"/>
                          <wpg:cNvGrpSpPr/>
                          <wpg:grpSpPr>
                            <a:xfrm>
                              <a:off x="759120" y="1262040"/>
                              <a:ext cx="110490" cy="110490"/>
                              <a:chOff x="0" y="0"/>
                              <a:chExt cx="110880" cy="110880"/>
                            </a:xfrm>
                          </wpg:grpSpPr>
                          <wps:wsp>
                            <wps:cNvPr id="179" name="直線接點 179"/>
                            <wps:cNvCnPr/>
                            <wps:spPr>
                              <a:xfrm flipH="1">
                                <a:off x="288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" name="直線接點 180"/>
                            <wps:cNvCnPr/>
                            <wps:spPr>
                              <a:xfrm>
                                <a:off x="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81" name="群組 181"/>
                          <wpg:cNvGrpSpPr/>
                          <wpg:grpSpPr>
                            <a:xfrm>
                              <a:off x="1422060" y="1262040"/>
                              <a:ext cx="110490" cy="110490"/>
                              <a:chOff x="662940" y="0"/>
                              <a:chExt cx="110880" cy="110880"/>
                            </a:xfrm>
                          </wpg:grpSpPr>
                          <wps:wsp>
                            <wps:cNvPr id="182" name="直線接點 182"/>
                            <wps:cNvCnPr/>
                            <wps:spPr>
                              <a:xfrm flipH="1">
                                <a:off x="6658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3" name="直線接點 183"/>
                            <wps:cNvCnPr/>
                            <wps:spPr>
                              <a:xfrm>
                                <a:off x="6629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84" name="群組 184"/>
                          <wpg:cNvGrpSpPr/>
                          <wpg:grpSpPr>
                            <a:xfrm>
                              <a:off x="2054520" y="1780200"/>
                              <a:ext cx="110490" cy="110490"/>
                              <a:chOff x="1295400" y="7620"/>
                              <a:chExt cx="110880" cy="110880"/>
                            </a:xfrm>
                          </wpg:grpSpPr>
                          <wps:wsp>
                            <wps:cNvPr id="185" name="直線接點 185"/>
                            <wps:cNvCnPr/>
                            <wps:spPr>
                              <a:xfrm flipH="1">
                                <a:off x="1298280" y="1050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6" name="直線接點 186"/>
                            <wps:cNvCnPr/>
                            <wps:spPr>
                              <a:xfrm>
                                <a:off x="1295400" y="762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02" name="群組 202"/>
                          <wpg:cNvGrpSpPr/>
                          <wpg:grpSpPr>
                            <a:xfrm>
                              <a:off x="1734480" y="1780200"/>
                              <a:ext cx="110490" cy="110490"/>
                              <a:chOff x="975360" y="7620"/>
                              <a:chExt cx="110880" cy="110880"/>
                            </a:xfrm>
                          </wpg:grpSpPr>
                          <wps:wsp>
                            <wps:cNvPr id="203" name="直線接點 203"/>
                            <wps:cNvCnPr/>
                            <wps:spPr>
                              <a:xfrm flipH="1">
                                <a:off x="978240" y="1050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4" name="直線接點 204"/>
                            <wps:cNvCnPr/>
                            <wps:spPr>
                              <a:xfrm>
                                <a:off x="975360" y="762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05" name="群組 205"/>
                          <wpg:cNvGrpSpPr/>
                          <wpg:grpSpPr>
                            <a:xfrm>
                              <a:off x="2397420" y="1780200"/>
                              <a:ext cx="110490" cy="110490"/>
                              <a:chOff x="1638300" y="7620"/>
                              <a:chExt cx="110880" cy="110880"/>
                            </a:xfrm>
                          </wpg:grpSpPr>
                          <wps:wsp>
                            <wps:cNvPr id="206" name="直線接點 206"/>
                            <wps:cNvCnPr/>
                            <wps:spPr>
                              <a:xfrm flipH="1">
                                <a:off x="1641180" y="1050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9" name="直線接點 269"/>
                            <wps:cNvCnPr/>
                            <wps:spPr>
                              <a:xfrm>
                                <a:off x="1638300" y="762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70" name="群組 270"/>
                          <wpg:cNvGrpSpPr/>
                          <wpg:grpSpPr>
                            <a:xfrm>
                              <a:off x="3052740" y="1772580"/>
                              <a:ext cx="110490" cy="110490"/>
                              <a:chOff x="2293620" y="0"/>
                              <a:chExt cx="110880" cy="110880"/>
                            </a:xfrm>
                          </wpg:grpSpPr>
                          <wps:wsp>
                            <wps:cNvPr id="271" name="直線接點 271"/>
                            <wps:cNvCnPr/>
                            <wps:spPr>
                              <a:xfrm flipH="1">
                                <a:off x="229650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8" name="直線接點 768"/>
                            <wps:cNvCnPr/>
                            <wps:spPr>
                              <a:xfrm>
                                <a:off x="229362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69" name="群組 769"/>
                          <wpg:cNvGrpSpPr/>
                          <wpg:grpSpPr>
                            <a:xfrm>
                              <a:off x="2732700" y="1772580"/>
                              <a:ext cx="110490" cy="110490"/>
                              <a:chOff x="1973580" y="0"/>
                              <a:chExt cx="110880" cy="110880"/>
                            </a:xfrm>
                          </wpg:grpSpPr>
                          <wps:wsp>
                            <wps:cNvPr id="770" name="直線接點 770"/>
                            <wps:cNvCnPr/>
                            <wps:spPr>
                              <a:xfrm flipH="1">
                                <a:off x="197646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1" name="直線接點 771"/>
                            <wps:cNvCnPr/>
                            <wps:spPr>
                              <a:xfrm>
                                <a:off x="197358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72" name="群組 772"/>
                          <wpg:cNvGrpSpPr/>
                          <wpg:grpSpPr>
                            <a:xfrm>
                              <a:off x="3395640" y="1772580"/>
                              <a:ext cx="110490" cy="110490"/>
                              <a:chOff x="2636520" y="0"/>
                              <a:chExt cx="110880" cy="110880"/>
                            </a:xfrm>
                          </wpg:grpSpPr>
                          <wps:wsp>
                            <wps:cNvPr id="773" name="直線接點 773"/>
                            <wps:cNvCnPr/>
                            <wps:spPr>
                              <a:xfrm flipH="1">
                                <a:off x="263940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4" name="直線接點 774"/>
                            <wps:cNvCnPr/>
                            <wps:spPr>
                              <a:xfrm>
                                <a:off x="263652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75" name="群組 775"/>
                          <wpg:cNvGrpSpPr/>
                          <wpg:grpSpPr>
                            <a:xfrm>
                              <a:off x="1079160" y="1772580"/>
                              <a:ext cx="110490" cy="110490"/>
                              <a:chOff x="320040" y="0"/>
                              <a:chExt cx="110880" cy="110880"/>
                            </a:xfrm>
                          </wpg:grpSpPr>
                          <wps:wsp>
                            <wps:cNvPr id="776" name="直線接點 776"/>
                            <wps:cNvCnPr/>
                            <wps:spPr>
                              <a:xfrm flipH="1">
                                <a:off x="3229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77" name="直線接點 777"/>
                            <wps:cNvCnPr/>
                            <wps:spPr>
                              <a:xfrm>
                                <a:off x="3200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78" name="群組 778"/>
                          <wpg:cNvGrpSpPr/>
                          <wpg:grpSpPr>
                            <a:xfrm>
                              <a:off x="759120" y="1772580"/>
                              <a:ext cx="110490" cy="110490"/>
                              <a:chOff x="0" y="0"/>
                              <a:chExt cx="110880" cy="110880"/>
                            </a:xfrm>
                          </wpg:grpSpPr>
                          <wps:wsp>
                            <wps:cNvPr id="780" name="直線接點 780"/>
                            <wps:cNvCnPr/>
                            <wps:spPr>
                              <a:xfrm flipH="1">
                                <a:off x="288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1" name="直線接點 781"/>
                            <wps:cNvCnPr/>
                            <wps:spPr>
                              <a:xfrm>
                                <a:off x="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82" name="群組 782"/>
                          <wpg:cNvGrpSpPr/>
                          <wpg:grpSpPr>
                            <a:xfrm>
                              <a:off x="1422060" y="1772580"/>
                              <a:ext cx="110490" cy="110490"/>
                              <a:chOff x="662940" y="0"/>
                              <a:chExt cx="110880" cy="110880"/>
                            </a:xfrm>
                          </wpg:grpSpPr>
                          <wps:wsp>
                            <wps:cNvPr id="783" name="直線接點 783"/>
                            <wps:cNvCnPr/>
                            <wps:spPr>
                              <a:xfrm flipH="1">
                                <a:off x="665820" y="2880"/>
                                <a:ext cx="108000" cy="108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4" name="直線接點 784"/>
                            <wps:cNvCnPr/>
                            <wps:spPr>
                              <a:xfrm>
                                <a:off x="662940" y="0"/>
                                <a:ext cx="107950" cy="1079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85" name="直線接點 785"/>
                          <wps:cNvCnPr/>
                          <wps:spPr>
                            <a:xfrm>
                              <a:off x="754380" y="922020"/>
                              <a:ext cx="2772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6" name="直線接點 786"/>
                          <wps:cNvCnPr/>
                          <wps:spPr>
                            <a:xfrm>
                              <a:off x="728640" y="1688760"/>
                              <a:ext cx="277177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7" name="矩形 787"/>
                          <wps:cNvSpPr/>
                          <wps:spPr>
                            <a:xfrm>
                              <a:off x="2575560" y="922020"/>
                              <a:ext cx="0" cy="75600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8" name="矩形 788"/>
                          <wps:cNvSpPr/>
                          <wps:spPr>
                            <a:xfrm>
                              <a:off x="1559220" y="926760"/>
                              <a:ext cx="0" cy="756000"/>
                            </a:xfrm>
                            <a:prstGeom prst="rect">
                              <a:avLst/>
                            </a:prstGeom>
                            <a:ln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7235E2" w:rsidRDefault="007235E2" w:rsidP="00CB297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0" name="文字方塊 191"/>
                          <wps:cNvSpPr txBox="1"/>
                          <wps:spPr>
                            <a:xfrm>
                              <a:off x="332400" y="1140120"/>
                              <a:ext cx="373380" cy="3352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235E2" w:rsidRPr="00431336" w:rsidRDefault="007235E2" w:rsidP="00CB297F">
                                <w:pPr>
                                  <w:pStyle w:val="Web"/>
                                  <w:spacing w:before="0" w:beforeAutospacing="0" w:after="0" w:afterAutospacing="0"/>
                                  <w:ind w:left="391" w:hanging="389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  <w:kern w:val="2"/>
                                      </w:rPr>
                                      <m:t>l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1" name="直線接點 791"/>
                          <wps:cNvCnPr/>
                          <wps:spPr>
                            <a:xfrm>
                              <a:off x="441960" y="937260"/>
                              <a:ext cx="160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2" name="直線接點 792"/>
                          <wps:cNvCnPr/>
                          <wps:spPr>
                            <a:xfrm>
                              <a:off x="446700" y="1688760"/>
                              <a:ext cx="16002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3" name="直線單箭頭接點 793"/>
                          <wps:cNvCnPr/>
                          <wps:spPr>
                            <a:xfrm flipV="1">
                              <a:off x="510540" y="944880"/>
                              <a:ext cx="0" cy="21600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4" name="直線單箭頭接點 794"/>
                          <wps:cNvCnPr/>
                          <wps:spPr>
                            <a:xfrm>
                              <a:off x="515280" y="1452539"/>
                              <a:ext cx="0" cy="25200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5" name="文字方塊 191"/>
                          <wps:cNvSpPr txBox="1"/>
                          <wps:spPr>
                            <a:xfrm>
                              <a:off x="1463970" y="1314327"/>
                              <a:ext cx="373380" cy="3352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235E2" w:rsidRPr="00975973" w:rsidRDefault="007235E2" w:rsidP="00CB297F">
                                <w:pPr>
                                  <w:pStyle w:val="Web"/>
                                  <w:spacing w:before="0" w:beforeAutospacing="0" w:after="0" w:afterAutospacing="0"/>
                                  <w:ind w:left="391" w:hanging="389"/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 w:cs="Times New Roman"/>
                                        <w:sz w:val="22"/>
                                        <w:szCs w:val="22"/>
                                      </w:rPr>
                                      <m:t>甲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6" name="文字方塊 191"/>
                          <wps:cNvSpPr txBox="1"/>
                          <wps:spPr>
                            <a:xfrm>
                              <a:off x="2474653" y="1293411"/>
                              <a:ext cx="373380" cy="3352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235E2" w:rsidRPr="00975973" w:rsidRDefault="007235E2" w:rsidP="00CB297F">
                                <w:pPr>
                                  <w:pStyle w:val="Web"/>
                                  <w:spacing w:before="0" w:beforeAutospacing="0" w:after="0" w:afterAutospacing="0"/>
                                  <w:ind w:left="391" w:hanging="389"/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Times New Roman" w:cs="Times New Roman"/>
                                        <w:sz w:val="22"/>
                                        <w:szCs w:val="22"/>
                                      </w:rPr>
                                      <m:t>乙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7" name="直線單箭頭接點 797"/>
                          <wps:cNvCnPr/>
                          <wps:spPr>
                            <a:xfrm flipH="1">
                              <a:off x="1257300" y="1236180"/>
                              <a:ext cx="301921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8" name="文字方塊 191"/>
                          <wps:cNvSpPr txBox="1"/>
                          <wps:spPr>
                            <a:xfrm>
                              <a:off x="1109640" y="1170600"/>
                              <a:ext cx="373380" cy="3352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235E2" w:rsidRPr="00431336" w:rsidRDefault="007235E2" w:rsidP="00CB297F">
                                <w:pPr>
                                  <w:pStyle w:val="Web"/>
                                  <w:spacing w:before="0" w:beforeAutospacing="0" w:after="0" w:afterAutospacing="0"/>
                                  <w:ind w:left="391" w:hanging="389"/>
                                  <w:rPr>
                                    <w:i/>
                                  </w:rPr>
                                </w:pPr>
                                <m:oMathPara>
                                  <m:oMathParaPr>
                                    <m:jc m:val="centerGroup"/>
                                  </m:oMathParaPr>
                                  <m:oMath>
                                    <m:r>
                                      <w:rPr>
                                        <w:rFonts w:ascii="Cambria Math" w:hAnsi="Cambria Math" w:cs="Times New Roman"/>
                                      </w:rPr>
                                      <m:t>u</m:t>
                                    </m:r>
                                  </m:oMath>
                                </m:oMathPara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95327" y="1232034"/>
                            <a:ext cx="716162" cy="281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235E2" w:rsidRPr="00CB297F" w:rsidRDefault="007235E2" w:rsidP="00CB297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CB297F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CB297F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0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74320" y="-52884"/>
                            <a:ext cx="553719" cy="2616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235E2" w:rsidRPr="00CB297F" w:rsidRDefault="007235E2" w:rsidP="00F00721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79091" y="931735"/>
                            <a:ext cx="553084" cy="2616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235E2" w:rsidRPr="00CB297F" w:rsidRDefault="007235E2" w:rsidP="00F00721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A53C07" id="群組 802" o:spid="_x0000_s1149" style="position:absolute;left:0;text-align:left;margin-left:267.8pt;margin-top:22.2pt;width:191.1pt;height:121.55pt;z-index:251660288;mso-width-relative:margin;mso-height-relative:margin" coordorigin=",-528" coordsize="31927,15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">
                <v:group id="群組 469" o:spid="_x0000_s1150" style="position:absolute;width:31927;height:11550" coordorigin="3324,7362" coordsize="31939,11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group id="群組 470" o:spid="_x0000_s1151" style="position:absolute;left:20469;top:10029;width:1108;height:1109" coordorigin="20392,10029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xKpc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6sSqXCAAAA3AAAAA8A&#10;AAAAAAAAAAAAAAAAqgIAAGRycy9kb3ducmV2LnhtbFBLBQYAAAAABAAEAPoAAACZAwAAAAA=&#10;">
                    <v:line id="直線接點 3" o:spid="_x0000_s1152" style="position:absolute;flip:x;visibility:visible;mso-wrap-style:square" from="20421,10058" to="21501,11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Q5bsQAAADcAAAADwAAAGRycy9kb3ducmV2LnhtbESP0WoCMRRE3wX/IVzBt5pV1LZbo6gg&#10;SF+k1g+4bG43Szc3axJ13a83hYKPw8ycYRar1tbiSj5UjhWMRxkI4sLpiksFp+/dyxuIEJE11o5J&#10;wZ0CrJb93gJz7W78RddjLEWCcMhRgYmxyaUMhSGLYeQa4uT9OG8xJulLqT3eEtzWcpJlc2mx4rRg&#10;sKGtoeL3eLEK6i6euvfN1nTZeXrXh8Pc+dmnUsNBu/4AEamNz/B/e68VTF/H8HcmHQG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9DluxAAAANwAAAAPAAAAAAAAAAAA&#10;AAAAAKECAABkcnMvZG93bnJldi54bWxQSwUGAAAAAAQABAD5AAAAkgMAAAAA&#10;" strokecolor="black [3213]"/>
                    <v:line id="直線接點 5" o:spid="_x0000_s1153" style="position:absolute;visibility:visible;mso-wrap-style:square" from="20392,10029" to="21472,11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bnbcYAAADc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XPWQr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W523GAAAA3AAAAA8AAAAAAAAA&#10;AAAAAAAAoQIAAGRycy9kb3ducmV2LnhtbFBLBQYAAAAABAAEAPkAAACUAwAAAAA=&#10;" strokecolor="black [3213]"/>
                  </v:group>
                  <v:group id="群組 7" o:spid="_x0000_s1154" style="position:absolute;left:17268;top:10029;width:1105;height:1105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7U0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T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5+1NLFAAAA3AAA&#10;AA8AAAAAAAAAAAAAAAAAqgIAAGRycy9kb3ducmV2LnhtbFBLBQYAAAAABAAEAPoAAACcAwAAAAA=&#10;">
                    <v:line id="直線接點 8" o:spid="_x0000_s1155" style="position:absolute;flip:x;visibility:visible;mso-wrap-style:square" from="2880,2880" to="11088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Oa9sUAAADcAAAADwAAAGRycy9kb3ducmV2LnhtbESPzWrDMBCE74W+g9hCb43c4vw5UUIa&#10;KJReQpw8wGJtLFNr5Uhq4vjpo0Khx2FmvmGW69624kI+NI4VvI4yEMSV0w3XCo6Hj5cZiBCRNbaO&#10;ScGNAqxXjw9LLLS78p4uZaxFgnAoUIGJsSukDJUhi2HkOuLknZy3GJP0tdQerwluW/mWZRNpseG0&#10;YLCjraHqu/yxCtohHof5+9YM2Tm/6d1u4vz4S6nnp36zABGpj//hv/anVpBPc/g9k46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Oa9sUAAADcAAAADwAAAAAAAAAA&#10;AAAAAAChAgAAZHJzL2Rvd25yZXYueG1sUEsFBgAAAAAEAAQA+QAAAJMDAAAAAA==&#10;" strokecolor="black [3213]"/>
                    <v:line id="直線接點 9" o:spid="_x0000_s1156" style="position:absolute;visibility:visible;mso-wrap-style:square" from="0,0" to="10795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9/GcUAAADcAAAADwAAAGRycy9kb3ducmV2LnhtbESPQWvCQBSE7wX/w/KE3upGUSPRVYIg&#10;2PZUW/H6yD6TtNm3YXeNqb/eLRQ8DjPzDbPa9KYRHTlfW1YwHiUgiAuray4VfH3uXhYgfEDW2Fgm&#10;Bb/kYbMePK0w0/bKH9QdQikihH2GCqoQ2kxKX1Rk0I9sSxy9s3UGQ5SulNrhNcJNIydJMpcGa44L&#10;Fba0raj4OVyMgkXx9u3yNH8dz45teusm7/PdKVXqedjnSxCB+vAI/7f3WsE0ncHfmX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9/GcUAAADcAAAADwAAAAAAAAAA&#10;AAAAAAChAgAAZHJzL2Rvd25yZXYueG1sUEsFBgAAAAAEAAQA+QAAAJMDAAAAAA==&#10;" strokecolor="black [3213]"/>
                  </v:group>
                  <v:group id="群組 483" o:spid="_x0000_s1157" style="position:absolute;left:23898;top:10029;width:1104;height:1105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    <v:line id="直線接點 491" o:spid="_x0000_s1158" style="position:absolute;flip:x;visibility:visible;mso-wrap-style:square" from="2880,2880" to="11088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jflMQAAADcAAAADwAAAGRycy9kb3ducmV2LnhtbESP0WoCMRRE34X+Q7iCb5pVrNStUVQQ&#10;Sl+kWz/gsrndLG5utknUdb++EYQ+DjNzhlltOtuIK/lQO1YwnWQgiEuna64UnL4P4zcQISJrbByT&#10;gjsF2KxfBivMtbvxF12LWIkE4ZCjAhNjm0sZSkMWw8S1xMn7cd5iTNJXUnu8Jbht5CzLFtJizWnB&#10;YEt7Q+W5uFgFTR9P/XK3N332O7/r43Hh/OunUqNht30HEamL/+Fn+0MrmC+n8DiTjo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+N+UxAAAANwAAAAPAAAAAAAAAAAA&#10;AAAAAKECAABkcnMvZG93bnJldi54bWxQSwUGAAAAAAQABAD5AAAAkgMAAAAA&#10;" strokecolor="black [3213]"/>
                    <v:line id="直線接點 492" o:spid="_x0000_s1159" style="position:absolute;visibility:visible;mso-wrap-style:square" from="0,0" to="10795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oBl8YAAADcAAAADwAAAGRycy9kb3ducmV2LnhtbESPT2vCQBTE7wW/w/KE3urGYI1GVwmC&#10;0D8nreL1kX0mabNvw+42pv303UKhx2FmfsOst4NpRU/ON5YVTCcJCOLS6oYrBae3/cMChA/IGlvL&#10;pOCLPGw3o7s15tre+ED9MVQiQtjnqKAOocul9GVNBv3EdsTRu1pnMETpKqkd3iLctDJNkrk02HBc&#10;qLGjXU3lx/HTKFiUL++uyIrn6eO5y7779HW+v2RK3Y+HYgUi0BD+w3/tJ61gtkzh90w8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aAZfGAAAA3AAAAA8AAAAAAAAA&#10;AAAAAAAAoQIAAGRycy9kb3ducmV2LnhtbFBLBQYAAAAABAAEAPkAAACUAwAAAAA=&#10;" strokecolor="black [3213]"/>
                  </v:group>
                  <v:group id="群組 540" o:spid="_x0000_s1160" style="position:absolute;left:30451;top:9953;width:1105;height:1105" coordorigin="320040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GPh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b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IY+FwwAAANwAAAAP&#10;AAAAAAAAAAAAAAAAAKoCAABkcnMvZG93bnJldi54bWxQSwUGAAAAAAQABAD6AAAAmgMAAAAA&#10;">
                    <v:line id="直線接點 543" o:spid="_x0000_s1161" style="position:absolute;flip:x;visibility:visible;mso-wrap-style:square" from="322920,2880" to="43092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fHosQAAADcAAAADwAAAGRycy9kb3ducmV2LnhtbESP0WoCMRRE3wv+Q7hC32rWVkVXo1Sh&#10;UPoiVT/gsrluFjc3axJ13a9vBKGPw8ycYRar1tbiSj5UjhUMBxkI4sLpiksFh/3X2xREiMgaa8ek&#10;4E4BVsveywJz7W78S9ddLEWCcMhRgYmxyaUMhSGLYeAa4uQdnbcYk/Sl1B5vCW5r+Z5lE2mx4rRg&#10;sKGNoeK0u1gFdRcP3Wy9MV12Ht31djtxfvyj1Gu//ZyDiNTG//Cz/a0VjEcf8DiTj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58eixAAAANwAAAAPAAAAAAAAAAAA&#10;AAAAAKECAABkcnMvZG93bnJldi54bWxQSwUGAAAAAAQABAD5AAAAkgMAAAAA&#10;" strokecolor="black [3213]"/>
                    <v:line id="直線接點 547" o:spid="_x0000_s1162" style="position:absolute;visibility:visible;mso-wrap-style:square" from="320040,0" to="42799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yB1cUAAADcAAAADwAAAGRycy9kb3ducmV2LnhtbESPQWvCQBSE7wX/w/KE3upGUSPRVYIg&#10;2PZUW/H6yD6TtNm3YXeNqb/eLRQ8DjPzDbPa9KYRHTlfW1YwHiUgiAuray4VfH3uXhYgfEDW2Fgm&#10;Bb/kYbMePK0w0/bKH9QdQikihH2GCqoQ2kxKX1Rk0I9sSxy9s3UGQ5SulNrhNcJNIydJMpcGa44L&#10;Fba0raj4OVyMgkXx9u3yNH8dz45teusm7/PdKVXqedjnSxCB+vAI/7f3WsFsmsLfmX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yB1cUAAADcAAAADwAAAAAAAAAA&#10;AAAAAAChAgAAZHJzL2Rvd25yZXYueG1sUEsFBgAAAAAEAAQA+QAAAJMDAAAAAA==&#10;" strokecolor="black [3213]"/>
                  </v:group>
                  <v:group id="群組 548" o:spid="_x0000_s1163" style="position:absolute;left:27250;top:9953;width:1105;height:1105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eDg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a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V4ODwwAAANwAAAAP&#10;AAAAAAAAAAAAAAAAAKoCAABkcnMvZG93bnJldi54bWxQSwUGAAAAAAQABAD6AAAAmgMAAAAA&#10;">
                    <v:line id="直線接點 549" o:spid="_x0000_s1164" style="position:absolute;flip:x;visibility:visible;mso-wrap-style:square" from="2880,2880" to="11088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/wSMQAAADcAAAADwAAAGRycy9kb3ducmV2LnhtbESP0WoCMRRE3wv9h3ALvtWsolJXo1RB&#10;EF9E6wdcNtfN4uZmm0Rd9+tNoeDjMDNnmPmytbW4kQ+VYwWDfgaCuHC64lLB6Wfz+QUiRGSNtWNS&#10;8KAAy8X72xxz7e58oNsxliJBOOSowMTY5FKGwpDF0HcNcfLOzluMSfpSao/3BLe1HGbZRFqsOC0Y&#10;bGhtqLgcr1ZB3cVTN12tTZf9jh56v584P94p1ftov2cgIrXxFf5vb7WC8WgKf2fSEZ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D/BIxAAAANwAAAAPAAAAAAAAAAAA&#10;AAAAAKECAABkcnMvZG93bnJldi54bWxQSwUGAAAAAAQABAD5AAAAkgMAAAAA&#10;" strokecolor="black [3213]"/>
                    <v:line id="直線接點 550" o:spid="_x0000_s1165" style="position:absolute;visibility:visible;mso-wrap-style:square" from="0,0" to="10795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yPfMIAAADcAAAADwAAAGRycy9kb3ducmV2LnhtbERPz2vCMBS+D/wfwhvsNlOFWqlGKYLg&#10;tpO64fXRPNu65qUksXb7681B8Pjx/V6uB9OKnpxvLCuYjBMQxKXVDVcKvo/b9zkIH5A1tpZJwR95&#10;WK9GL0vMtb3xnvpDqEQMYZ+jgjqELpfSlzUZ9GPbEUfubJ3BEKGrpHZ4i+GmldMkmUmDDceGGjva&#10;1FT+Hq5Gwbz8vLgiKz4m6U+X/ffTr9n2lCn19joUCxCBhvAUP9w7rSBN4/x4Jh4Bub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yPfMIAAADcAAAADwAAAAAAAAAAAAAA&#10;AAChAgAAZHJzL2Rvd25yZXYueG1sUEsFBgAAAAAEAAQA+QAAAJADAAAAAA==&#10;" strokecolor="black [3213]"/>
                  </v:group>
                  <v:group id="群組 551" o:spid="_x0000_s1166" style="position:absolute;left:33880;top:9953;width:1105;height:1105" coordorigin="6629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S8w8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Sw/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LS8w8QAAADcAAAA&#10;DwAAAAAAAAAAAAAAAACqAgAAZHJzL2Rvd25yZXYueG1sUEsFBgAAAAAEAAQA+gAAAJsDAAAAAA==&#10;">
                    <v:line id="直線接點 552" o:spid="_x0000_s1167" style="position:absolute;flip:x;visibility:visible;mso-wrap-style:square" from="6658,28" to="7738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L05MQAAADcAAAADwAAAGRycy9kb3ducmV2LnhtbESP3WoCMRSE7wXfIRyhd5qtdKXdGkWF&#10;QumN+PMAh83pZunmZE2irvv0jSB4OczMN8x82dlGXMiH2rGC10kGgrh0uuZKwfHwNX4HESKyxsYx&#10;KbhRgOViOJhjod2Vd3TZx0okCIcCFZgY20LKUBqyGCauJU7er/MWY5K+ktrjNcFtI6dZNpMWa04L&#10;BlvaGCr/9meroOnjsf9Yb0yfnd5uerudOZ//KPUy6lafICJ18Rl+tL+1gjyfwv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vTkxAAAANwAAAAPAAAAAAAAAAAA&#10;AAAAAKECAABkcnMvZG93bnJldi54bWxQSwUGAAAAAAQABAD5AAAAkgMAAAAA&#10;" strokecolor="black [3213]"/>
                    <v:line id="直線接點 553" o:spid="_x0000_s1168" style="position:absolute;visibility:visible;mso-wrap-style:square" from="6629,0" to="7708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4RC8YAAADcAAAADwAAAGRycy9kb3ducmV2LnhtbESPQWvCQBSE70L/w/IK3nSjJUaiq4SC&#10;UO2ptuL1kX0mabNvw+42xv76bqHgcZiZb5j1djCt6Mn5xrKC2TQBQVxa3XCl4ON9N1mC8AFZY2uZ&#10;FNzIw3bzMFpjru2V36g/hkpECPscFdQhdLmUvqzJoJ/ajjh6F+sMhihdJbXDa4SbVs6TZCENNhwX&#10;auzouaby6/htFCzLw6crsmI/S09d9tPPXxe7c6bU+HEoViACDeEe/m+/aAVp+gR/Z+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OEQvGAAAA3AAAAA8AAAAAAAAA&#10;AAAAAAAAoQIAAGRycy9kb3ducmV2LnhtbFBLBQYAAAAABAAEAPkAAACUAwAAAAA=&#10;" strokecolor="black [3213]"/>
                  </v:group>
                  <v:group id="群組 554" o:spid="_x0000_s1169" style="position:absolute;left:10715;top:9953;width:1105;height:1105" coordorigin="320040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MfW8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GSfMH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zDH1vFAAAA3AAA&#10;AA8AAAAAAAAAAAAAAAAAqgIAAGRycy9kb3ducmV2LnhtbFBLBQYAAAAABAAEAPoAAACcAwAAAAA=&#10;">
                    <v:line id="直線接點 555" o:spid="_x0000_s1170" style="position:absolute;flip:x;visibility:visible;mso-wrap-style:square" from="322920,2880" to="43092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tskMQAAADcAAAADwAAAGRycy9kb3ducmV2LnhtbESP0WoCMRRE3wX/IVzBN80qXamrUVqh&#10;IH2RWj/gsrluFjc3axJ13a9vCoU+DjNzhllvO9uIO/lQO1Ywm2YgiEuna64UnL4/Jq8gQkTW2Dgm&#10;BU8KsN0MB2sstHvwF92PsRIJwqFABSbGtpAylIYshqlriZN3dt5iTNJXUnt8JLht5DzLFtJizWnB&#10;YEs7Q+XleLMKmj6e+uX7zvTZ9eWpD4eF8/mnUuNR97YCEamL/+G/9l4ryPMcfs+kI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m2yQxAAAANwAAAAPAAAAAAAAAAAA&#10;AAAAAKECAABkcnMvZG93bnJldi54bWxQSwUGAAAAAAQABAD5AAAAkgMAAAAA&#10;" strokecolor="black [3213]"/>
                    <v:line id="直線接點 556" o:spid="_x0000_s1171" style="position:absolute;visibility:visible;mso-wrap-style:square" from="320040,0" to="42799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myk8UAAADcAAAADwAAAGRycy9kb3ducmV2LnhtbESPQWvCQBSE74X+h+UVvOlGIYlEVwkF&#10;odVT1dLrI/tM0mbfht1tTPvr3YLQ4zAz3zDr7Wg6MZDzrWUF81kCgriyuuVawfm0my5B+ICssbNM&#10;Cn7Iw3bz+LDGQtsrv9FwDLWIEPYFKmhC6AspfdWQQT+zPXH0LtYZDFG6WmqH1wg3nVwkSSYNthwX&#10;GuzpuaHq6/htFCyr/acr8/J1nr73+e+wOGS7j1ypydNYrkAEGsN/+N5+0QrSNIO/M/EIyM0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myk8UAAADcAAAADwAAAAAAAAAA&#10;AAAAAAChAgAAZHJzL2Rvd25yZXYueG1sUEsFBgAAAAAEAAQA+QAAAJMDAAAAAA==&#10;" strokecolor="black [3213]"/>
                  </v:group>
                  <v:group id="群組 557" o:spid="_x0000_s1172" style="position:absolute;left:7515;top:9953;width:1104;height:1105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  <v:line id="直線接點 558" o:spid="_x0000_s1173" style="position:absolute;flip:x;visibility:visible;mso-wrap-style:square" from="2880,2880" to="11088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rDDsEAAADcAAAADwAAAGRycy9kb3ducmV2LnhtbERP3WrCMBS+F/YO4Qx2p6ljFe2MsgnC&#10;8EasPsChOWuKzUmXRK19+uVC8PLj+1+ue9uKK/nQOFYwnWQgiCunG64VnI7b8RxEiMgaW8ek4E4B&#10;1quX0RIL7W58oGsZa5FCOBSowMTYFVKGypDFMHEdceJ+nbcYE/S11B5vKdy28j3LZtJiw6nBYEcb&#10;Q9W5vFgF7RBPw+J7Y4bs7+Ou9/uZ8/lOqbfX/usTRKQ+PsUP949WkOdpbTqTjoB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msMOwQAAANwAAAAPAAAAAAAAAAAAAAAA&#10;AKECAABkcnMvZG93bnJldi54bWxQSwUGAAAAAAQABAD5AAAAjwMAAAAA&#10;" strokecolor="black [3213]"/>
                    <v:line id="直線接點 559" o:spid="_x0000_s1174" style="position:absolute;visibility:visible;mso-wrap-style:square" from="0,0" to="10795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Ym4cYAAADcAAAADwAAAGRycy9kb3ducmV2LnhtbESPQWvCQBSE74X+h+UVeqsbhRiNrhIK&#10;gm1PtRWvj+wzic2+DbtrTP31bqHgcZiZb5jlejCt6Mn5xrKC8SgBQVxa3XCl4Ptr8zID4QOyxtYy&#10;KfglD+vV48MSc20v/En9LlQiQtjnqKAOocul9GVNBv3IdsTRO1pnMETpKqkdXiLctHKSJFNpsOG4&#10;UGNHrzWVP7uzUTAr30+uyIq3cbrvsms/+ZhuDplSz09DsQARaAj38H97qxWk6Rz+zsQj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mJuHGAAAA3AAAAA8AAAAAAAAA&#10;AAAAAAAAoQIAAGRycy9kb3ducmV2LnhtbFBLBQYAAAAABAAEAPkAAACUAwAAAAA=&#10;" strokecolor="black [3213]"/>
                  </v:group>
                  <v:group id="群組 560" o:spid="_x0000_s1175" style="position:absolute;left:14144;top:9953;width:1105;height:1105" coordorigin="6629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TT5c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cwX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2U0+XCAAAA3AAAAA8A&#10;AAAAAAAAAAAAAAAAqgIAAGRycy9kb3ducmV2LnhtbFBLBQYAAAAABAAEAPoAAACZAwAAAAA=&#10;">
                    <v:line id="直線接點 561" o:spid="_x0000_s1176" style="position:absolute;flip:x;visibility:visible;mso-wrap-style:square" from="6658,28" to="7738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ygLsQAAADcAAAADwAAAGRycy9kb3ducmV2LnhtbESP0WoCMRRE3wX/IdxC3zRrqYtujaJC&#10;ofgiVT/gsrndLN3crEmq6369EYQ+DjNzhlmsOtuIC/lQO1YwGWcgiEuna64UnI6foxmIEJE1No5J&#10;wY0CrJbDwQIL7a78TZdDrESCcChQgYmxLaQMpSGLYexa4uT9OG8xJukrqT1eE9w28i3Lcmmx5rRg&#10;sKWtofL38GcVNH089fPN1vTZ+f2m9/vc+elOqdeXbv0BIlIX/8PP9pdWMM0n8DiTjo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zKAuxAAAANwAAAAPAAAAAAAAAAAA&#10;AAAAAKECAABkcnMvZG93bnJldi54bWxQSwUGAAAAAAQABAD5AAAAkgMAAAAA&#10;" strokecolor="black [3213]"/>
                    <v:line id="直線接點 562" o:spid="_x0000_s1177" style="position:absolute;visibility:visible;mso-wrap-style:square" from="6629,0" to="7708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5+LcYAAADcAAAADwAAAGRycy9kb3ducmV2LnhtbESPT2vCQBTE70K/w/IKvdWNAROJrhIK&#10;Qv+ctC29PrLPJJp9G3a3Mfrpu0LB4zAzv2FWm9F0YiDnW8sKZtMEBHFldcu1gq/P7fMChA/IGjvL&#10;pOBCHjbrh8kKC23PvKNhH2oRIewLVNCE0BdS+qohg35qe+LoHawzGKJ0tdQOzxFuOpkmSSYNthwX&#10;GuzppaHqtP81ChbV+9GVefk2m3/3+XVIP7LtT67U0+NYLkEEGsM9/N9+1QrmWQq3M/EI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ufi3GAAAA3AAAAA8AAAAAAAAA&#10;AAAAAAAAoQIAAGRycy9kb3ducmV2LnhtbFBLBQYAAAAABAAEAPkAAACUAwAAAAA=&#10;" strokecolor="black [3213]"/>
                  </v:group>
                  <v:group id="群組 563" o:spid="_x0000_s1178" style="position:absolute;left:20469;top:7438;width:1104;height:1105" coordorigin="12954,7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      <v:line id="直線接點 564" o:spid="_x0000_s1179" style="position:absolute;flip:x;visibility:visible;mso-wrap-style:square" from="12982,105" to="1406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sDtsQAAADcAAAADwAAAGRycy9kb3ducmV2LnhtbESP0WoCMRRE34X+Q7iFvmnWootujWKF&#10;QvFFqn7AZXO7WdzcrEmq6369EYQ+DjNzhlmsOtuIC/lQO1YwHmUgiEuna64UHA9fwxmIEJE1No5J&#10;wY0CrJYvgwUW2l35hy77WIkE4VCgAhNjW0gZSkMWw8i1xMn7dd5iTNJXUnu8Jrht5HuW5dJizWnB&#10;YEsbQ+Vp/2cVNH089vPPjemz8+Smd7vc+elWqbfXbv0BIlIX/8PP9rdWMM0n8DiTjo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uwO2xAAAANwAAAAPAAAAAAAAAAAA&#10;AAAAAKECAABkcnMvZG93bnJldi54bWxQSwUGAAAAAAQABAD5AAAAkgMAAAAA&#10;" strokecolor="black [3213]"/>
                    <v:line id="直線接點 565" o:spid="_x0000_s1180" style="position:absolute;visibility:visible;mso-wrap-style:square" from="12954,76" to="14033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fmWcUAAADcAAAADwAAAGRycy9kb3ducmV2LnhtbESPQWvCQBSE74X+h+UVvOlGIYlEVwkF&#10;odVT1dLrI/tM0mbfht1tTPvr3YLQ4zAz3zDr7Wg6MZDzrWUF81kCgriyuuVawfm0my5B+ICssbNM&#10;Cn7Iw3bz+LDGQtsrv9FwDLWIEPYFKmhC6AspfdWQQT+zPXH0LtYZDFG6WmqH1wg3nVwkSSYNthwX&#10;GuzpuaHq6/htFCyr/acr8/J1nr73+e+wOGS7j1ypydNYrkAEGsN/+N5+0QrSLIW/M/EIyM0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fmWcUAAADcAAAADwAAAAAAAAAA&#10;AAAAAAChAgAAZHJzL2Rvd25yZXYueG1sUEsFBgAAAAAEAAQA+QAAAJMDAAAAAA==&#10;" strokecolor="black [3213]"/>
                  </v:group>
                  <v:group id="群組 566" o:spid="_x0000_s1181" style="position:absolute;left:17268;top:7438;width:1105;height:1105" coordorigin="9753,7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      <v:line id="直線接點 567" o:spid="_x0000_s1182" style="position:absolute;flip:x;visibility:visible;mso-wrap-style:square" from="9782,105" to="1086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mdwcUAAADcAAAADwAAAGRycy9kb3ducmV2LnhtbESPUWvCMBSF3wf7D+EO9qbphtatM8om&#10;DMQXsfoDLs1dU9bcdEnU2l9vBGGPh3POdzjzZW9bcSIfGscKXsYZCOLK6YZrBYf99+gNRIjIGlvH&#10;pOBCAZaLx4c5FtqdeUenMtYiQTgUqMDE2BVShsqQxTB2HXHyfpy3GJP0tdQezwluW/maZbm02HBa&#10;MNjRylD1Wx6tgnaIh+H9a2WG7G9y0dtt7vx0o9TzU//5ASJSH//D9/ZaK5jmM7idSUdA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2mdwcUAAADcAAAADwAAAAAAAAAA&#10;AAAAAAChAgAAZHJzL2Rvd25yZXYueG1sUEsFBgAAAAAEAAQA+QAAAJMDAAAAAA==&#10;" strokecolor="black [3213]"/>
                    <v:line id="直線接點 568" o:spid="_x0000_s1183" style="position:absolute;visibility:visible;mso-wrap-style:square" from="9753,76" to="10833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ZJx8IAAADcAAAADwAAAGRycy9kb3ducmV2LnhtbERPy2rCQBTdF/yH4Qru6kTBRFJHCYKg&#10;7ao+6PaSuU1SM3fCzBjTfn1nIbg8nPdqM5hW9OR8Y1nBbJqAIC6tbrhScD7tXpcgfEDW2FomBb/k&#10;YbMevaww1/bOn9QfQyViCPscFdQhdLmUvqzJoJ/ajjhy39YZDBG6SmqH9xhuWjlPklQabDg21NjR&#10;tqbyerwZBcvy/ccVWXGYLS5d9tfPP9LdV6bUZDwUbyACDeEpfrj3WsEijWvjmXg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wZJx8IAAADcAAAADwAAAAAAAAAAAAAA&#10;AAChAgAAZHJzL2Rvd25yZXYueG1sUEsFBgAAAAAEAAQA+QAAAJADAAAAAA==&#10;" strokecolor="black [3213]"/>
                  </v:group>
                  <v:group id="群組 583" o:spid="_x0000_s1184" style="position:absolute;left:23898;top:7438;width:1104;height:1105" coordorigin="16383,7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UqraM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Gc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UqraMQAAADcAAAA&#10;DwAAAAAAAAAAAAAAAACqAgAAZHJzL2Rvd25yZXYueG1sUEsFBgAAAAAEAAQA+gAAAJsDAAAAAA==&#10;">
                    <v:line id="直線接點 584" o:spid="_x0000_s1185" style="position:absolute;flip:x;visibility:visible;mso-wrap-style:square" from="16411,105" to="17491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flTMQAAADcAAAADwAAAGRycy9kb3ducmV2LnhtbESP0WoCMRRE3wv9h3ALvtWsomJXo1RB&#10;EF9E6wdcNtfN4uZmm0Rd9+tNoeDjMDNnmPmytbW4kQ+VYwWDfgaCuHC64lLB6WfzOQURIrLG2jEp&#10;eFCA5eL9bY65dnc+0O0YS5EgHHJUYGJscilDYchi6LuGOHln5y3GJH0ptcd7gttaDrNsIi1WnBYM&#10;NrQ2VFyOV6ug7uKp+1qtTZf9jh56v584P94p1ftov2cgIrXxFf5vb7WC8XQEf2fSEZ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t+VMxAAAANwAAAAPAAAAAAAAAAAA&#10;AAAAAKECAABkcnMvZG93bnJldi54bWxQSwUGAAAAAAQABAD5AAAAkgMAAAAA&#10;" strokecolor="black [3213]"/>
                    <v:line id="直線接點 585" o:spid="_x0000_s1186" style="position:absolute;visibility:visible;mso-wrap-style:square" from="16383,76" to="17462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sAo8UAAADcAAAADwAAAGRycy9kb3ducmV2LnhtbESPQWvCQBSE74X+h+UVvNWNQkyIrhIK&#10;QrUnbUuvj+wzSZt9G3bXGP31XaHQ4zAz3zCrzWg6MZDzrWUFs2kCgriyuuVawcf79jkH4QOyxs4y&#10;KbiSh8368WGFhbYXPtBwDLWIEPYFKmhC6AspfdWQQT+1PXH0TtYZDFG6WmqHlwg3nZwnyUIabDku&#10;NNjTS0PVz/FsFOTV/tuVWbmbpZ99dhvmb4vtV6bU5GkslyACjeE//Nd+1QrSPIX7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QsAo8UAAADcAAAADwAAAAAAAAAA&#10;AAAAAAChAgAAZHJzL2Rvd25yZXYueG1sUEsFBgAAAAAEAAQA+QAAAJMDAAAAAA==&#10;" strokecolor="black [3213]"/>
                  </v:group>
                  <v:group id="群組 586" o:spid="_x0000_s1187" style="position:absolute;left:30451;top:7362;width:1105;height:1105" coordorigin="2293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0I8M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h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PQjwxgAAANwA&#10;AAAPAAAAAAAAAAAAAAAAAKoCAABkcnMvZG93bnJldi54bWxQSwUGAAAAAAQABAD6AAAAnQMAAAAA&#10;">
                    <v:line id="直線接點 587" o:spid="_x0000_s1188" style="position:absolute;flip:x;visibility:visible;mso-wrap-style:square" from="22965,28" to="24045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V7O8UAAADcAAAADwAAAGRycy9kb3ducmV2LnhtbESPUWvCMBSF3wf+h3AF32y6MZ3rjOIE&#10;QfYic/0Bl+auKWtuapJp7a83A2GPh3POdzjLdW9bcSYfGscKHrMcBHHldMO1gvJrN12ACBFZY+uY&#10;FFwpwHo1elhiod2FP+l8jLVIEA4FKjAxdoWUoTJkMWSuI07et/MWY5K+ltrjJcFtK5/yfC4tNpwW&#10;DHa0NVT9HH+tgnaI5fD6vjVDfnq+6sNh7vzsQ6nJuN+8gYjUx//wvb3XCmaLF/g7k4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2V7O8UAAADcAAAADwAAAAAAAAAA&#10;AAAAAAChAgAAZHJzL2Rvd25yZXYueG1sUEsFBgAAAAAEAAQA+QAAAJMDAAAAAA==&#10;" strokecolor="black [3213]"/>
                    <v:line id="直線接點 588" o:spid="_x0000_s1189" style="position:absolute;visibility:visible;mso-wrap-style:square" from="22936,0" to="24015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qvPcIAAADcAAAADwAAAGRycy9kb3ducmV2LnhtbERPz2vCMBS+D/wfwhvsNlMFbalGKYLg&#10;tpO64fXRPNu65qUksXb7681B8Pjx/V6uB9OKnpxvLCuYjBMQxKXVDVcKvo/b9wyED8gaW8uk4I88&#10;rFejlyXm2t54T/0hVCKGsM9RQR1Cl0vpy5oM+rHtiCN3ts5giNBVUju8xXDTymmSzKXBhmNDjR1t&#10;aip/D1ejICs/L65Ii4/J7KdL//vp13x7SpV6ex2KBYhAQ3iKH+6dVjDL4tp4Jh4Bub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qvPcIAAADcAAAADwAAAAAAAAAAAAAA&#10;AAChAgAAZHJzL2Rvd25yZXYueG1sUEsFBgAAAAAEAAQA+QAAAJADAAAAAA==&#10;" strokecolor="black [3213]"/>
                  </v:group>
                  <v:group id="群組 589" o:spid="_x0000_s1190" style="position:absolute;left:27250;top:7362;width:1105;height:1105" coordorigin="19735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Kcgs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0gWW/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opyCxgAAANwA&#10;AAAPAAAAAAAAAAAAAAAAAKoCAABkcnMvZG93bnJldi54bWxQSwUGAAAAAAQABAD6AAAAnQMAAAAA&#10;">
                    <v:line id="直線接點 590" o:spid="_x0000_s1191" style="position:absolute;flip:x;visibility:visible;mso-wrap-style:square" from="19764,28" to="20844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V1ksEAAADcAAAADwAAAGRycy9kb3ducmV2LnhtbERPy4rCMBTdC/MP4Q6401RR0WqUURgY&#10;3IiPD7g016bY3HSSjNZ+/WQhuDyc92rT2lrcyYfKsYLRMANBXDhdcangcv4ezEGEiKyxdkwKnhRg&#10;s/7orTDX7sFHup9iKVIIhxwVmBibXMpQGLIYhq4hTtzVeYsxQV9K7fGRwm0tx1k2kxYrTg0GG9oZ&#10;Km6nP6ug7uKlW2x3pst+J099OMycn+6V6n+2X0sQkdr4Fr/cP1rBdJHmpzPpCMj1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VXWSwQAAANwAAAAPAAAAAAAAAAAAAAAA&#10;AKECAABkcnMvZG93bnJldi54bWxQSwUGAAAAAAQABAD5AAAAjwMAAAAA&#10;" strokecolor="black [3213]"/>
                    <v:line id="直線接點 591" o:spid="_x0000_s1192" style="position:absolute;visibility:visible;mso-wrap-style:square" from="19735,0" to="20815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mQfcYAAADcAAAADwAAAGRycy9kb3ducmV2LnhtbESPQWvCQBSE74X+h+UVequbCBqNrhIK&#10;gm1PtRWvj+wzic2+DbtrTP31bqHgcZiZb5jlejCt6Mn5xrKCdJSAIC6tbrhS8P21eZmB8AFZY2uZ&#10;FPySh/Xq8WGJubYX/qR+FyoRIexzVFCH0OVS+rImg35kO+LoHa0zGKJ0ldQOLxFuWjlOkqk02HBc&#10;qLGj15rKn93ZKJiV7ydXZMVbOtl32bUff0w3h0yp56ehWIAINIR7+L+91Qom8xT+zsQj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pkH3GAAAA3AAAAA8AAAAAAAAA&#10;AAAAAAAAoQIAAGRycy9kb3ducmV2LnhtbFBLBQYAAAAABAAEAPkAAACUAwAAAAA=&#10;" strokecolor="black [3213]"/>
                  </v:group>
                  <v:group id="群組 592" o:spid="_x0000_s1193" style="position:absolute;left:33880;top:7362;width:1105;height:1105" coordorigin="26365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9+YLs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3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ffmC7FAAAA3AAA&#10;AA8AAAAAAAAAAAAAAAAAqgIAAGRycy9kb3ducmV2LnhtbFBLBQYAAAAABAAEAPoAAACcAwAAAAA=&#10;">
                    <v:line id="直線接點 593" o:spid="_x0000_s1194" style="position:absolute;flip:x;visibility:visible;mso-wrap-style:square" from="26394,28" to="27474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fr5cQAAADcAAAADwAAAGRycy9kb3ducmV2LnhtbESP3WoCMRSE7wu+QziCdzXb+oOuRmkF&#10;QXojVR/gsDlulm5OtknUdZ++EYReDjPzDbNct7YWV/KhcqzgbZiBIC6crrhUcDpuX2cgQkTWWDsm&#10;BXcKsF71XpaYa3fjb7oeYikShEOOCkyMTS5lKAxZDEPXECfv7LzFmKQvpfZ4S3Bby/csm0qLFacF&#10;gw1tDBU/h4tVUHfx1M0/N6bLfsd3vd9PnZ98KTXotx8LEJHa+B9+tndawWQ+gs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h+vlxAAAANwAAAAPAAAAAAAAAAAA&#10;AAAAAKECAABkcnMvZG93bnJldi54bWxQSwUGAAAAAAQABAD5AAAAkgMAAAAA&#10;" strokecolor="black [3213]"/>
                    <v:line id="直線接點 594" o:spid="_x0000_s1195" style="position:absolute;visibility:visible;mso-wrap-style:square" from="26365,0" to="27444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4z5cYAAADcAAAADwAAAGRycy9kb3ducmV2LnhtbESPQWvCQBSE74L/YXlCb7pRqtHoKkEQ&#10;bHuqrXh9ZF+T1OzbsLvGtL++Wyj0OMzMN8xm15tGdOR8bVnBdJKAIC6srrlU8P52GC9B+ICssbFM&#10;Cr7Iw247HGww0/bOr9SdQikihH2GCqoQ2kxKX1Rk0E9sSxy9D+sMhihdKbXDe4SbRs6SZCEN1hwX&#10;KmxpX1FxPd2MgmXx/OnyNH+azs9t+t3NXhaHS6rUw6jP1yAC9eE//Nc+agXz1SP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eM+XGAAAA3AAAAA8AAAAAAAAA&#10;AAAAAAAAoQIAAGRycy9kb3ducmV2LnhtbFBLBQYAAAAABAAEAPkAAACUAwAAAAA=&#10;" strokecolor="black [3213]"/>
                  </v:group>
                  <v:group id="群組 595" o:spid="_x0000_s1196" style="position:absolute;left:10715;top:7362;width:1105;height:1105" coordorigin="320040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AWs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Jkm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g2AFrFAAAA3AAA&#10;AA8AAAAAAAAAAAAAAAAAqgIAAGRycy9kb3ducmV2LnhtbFBLBQYAAAAABAAEAPoAAACcAwAAAAA=&#10;">
                    <v:line id="直線接點 596" o:spid="_x0000_s1197" style="position:absolute;flip:x;visibility:visible;mso-wrap-style:square" from="322920,2880" to="43092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BIfcQAAADcAAAADwAAAGRycy9kb3ducmV2LnhtbESP0WoCMRRE34X+Q7gF3zTbUhfdGkWF&#10;gvgiVT/gsrlulm5utkmq6369EYQ+DjNzhpkvO9uIC/lQO1bwNs5AEJdO11wpOB2/RlMQISJrbByT&#10;ghsFWC5eBnMstLvyN10OsRIJwqFABSbGtpAylIYshrFriZN3dt5iTNJXUnu8Jrht5HuW5dJizWnB&#10;YEsbQ+XP4c8qaPp46mfrjemz34+b3u9z5yc7pYav3eoTRKQu/oef7a1WMJnl8DiTjo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8Eh9xAAAANwAAAAPAAAAAAAAAAAA&#10;AAAAAKECAABkcnMvZG93bnJldi54bWxQSwUGAAAAAAQABAD5AAAAkgMAAAAA&#10;" strokecolor="black [3213]"/>
                    <v:line id="直線接點 597" o:spid="_x0000_s1198" style="position:absolute;visibility:visible;mso-wrap-style:square" from="320040,0" to="42799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ytksUAAADcAAAADwAAAGRycy9kb3ducmV2LnhtbESPQWvCQBSE74L/YXlCb7pR0NjUVYIg&#10;WHuqben1kX1NUrNvw+4ao7/eLRQ8DjPzDbPa9KYRHTlfW1YwnSQgiAuray4VfH7sxksQPiBrbCyT&#10;git52KyHgxVm2l74nbpjKEWEsM9QQRVCm0npi4oM+oltiaP3Y53BEKUrpXZ4iXDTyFmSLKTBmuNC&#10;hS1tKypOx7NRsCwOvy5P89fp/KtNb93sbbH7TpV6GvX5C4hAfXiE/9t7rWD+nMLfmXg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0ytksUAAADcAAAADwAAAAAAAAAA&#10;AAAAAAChAgAAZHJzL2Rvd25yZXYueG1sUEsFBgAAAAAEAAQA+QAAAJMDAAAAAA==&#10;" strokecolor="black [3213]"/>
                  </v:group>
                  <v:group id="群組 598" o:spid="_x0000_s1199" style="position:absolute;left:7515;top:7362;width:1104;height:1105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evxM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3oS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N6/EwwAAANwAAAAP&#10;AAAAAAAAAAAAAAAAAKoCAABkcnMvZG93bnJldi54bWxQSwUGAAAAAAQABAD6AAAAmgMAAAAA&#10;">
                    <v:line id="直線接點 599" o:spid="_x0000_s1200" style="position:absolute;flip:x;visibility:visible;mso-wrap-style:square" from="2880,2880" to="11088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/cD8QAAADcAAAADwAAAGRycy9kb3ducmV2LnhtbESP0WoCMRRE3wv9h3ALvtVsi4q7NYoK&#10;gvgiVT/gsrlulm5utkmq6369EYQ+DjNzhpktOtuIC/lQO1bwMcxAEJdO11wpOB0371MQISJrbByT&#10;ghsFWMxfX2ZYaHflb7ocYiUShEOBCkyMbSFlKA1ZDEPXEifv7LzFmKSvpPZ4TXDbyM8sm0iLNacF&#10;gy2tDZU/hz+roOnjqc9Xa9Nnv6Ob3u8nzo93Sg3euuUXiEhd/A8/21utYJzn8DiTj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b9wPxAAAANwAAAAPAAAAAAAAAAAA&#10;AAAAAKECAABkcnMvZG93bnJldi54bWxQSwUGAAAAAAQABAD5AAAAkgMAAAAA&#10;" strokecolor="black [3213]"/>
                    <v:line id="直線接點 600" o:spid="_x0000_s1201" style="position:absolute;visibility:visible;mso-wrap-style:square" from="0,0" to="10795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rBHcIAAADcAAAADwAAAGRycy9kb3ducmV2LnhtbERPz2vCMBS+D/wfwhN2m6nCWqlGKYKg&#10;7jQ38fponm21eSlJrHV//XIY7Pjx/V6uB9OKnpxvLCuYThIQxKXVDVcKvr+2b3MQPiBrbC2Tgid5&#10;WK9GL0vMtX3wJ/XHUIkYwj5HBXUIXS6lL2sy6Ce2I47cxTqDIUJXSe3wEcNNK2dJkkqDDceGGjva&#10;1FTejnejYF4erq7Iiv30/dRlP/3sI92eM6Vex0OxABFoCP/iP/dOK0iTOD+ei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4rBHcIAAADcAAAADwAAAAAAAAAAAAAA&#10;AAChAgAAZHJzL2Rvd25yZXYueG1sUEsFBgAAAAAEAAQA+QAAAJADAAAAAA==&#10;" strokecolor="black [3213]"/>
                  </v:group>
                  <v:group id="群組 601" o:spid="_x0000_s1202" style="position:absolute;left:14144;top:7362;width:1105;height:1105" coordorigin="6629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LyosYAAADc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UQy3&#10;M+EIyP0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IvKixgAAANwA&#10;AAAPAAAAAAAAAAAAAAAAAKoCAABkcnMvZG93bnJldi54bWxQSwUGAAAAAAQABAD6AAAAnQMAAAAA&#10;">
                    <v:line id="直線接點 602" o:spid="_x0000_s1203" style="position:absolute;flip:x;visibility:visible;mso-wrap-style:square" from="6658,28" to="7738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S6hcQAAADcAAAADwAAAGRycy9kb3ducmV2LnhtbESP0WoCMRRE3wv9h3ALfatJpV3qapRW&#10;KEhfROsHXDbXzeLmZpukuu7XG0HwcZiZM8xs0btWHCnExrOG15ECQVx503CtYff7/fIBIiZkg61n&#10;0nCmCIv548MMS+NPvKHjNtUiQziWqMGm1JVSxsqSwzjyHXH29j44TFmGWpqApwx3rRwrVUiHDecF&#10;ix0tLVWH7b/T0A5pN0y+lnZQf29ns14XPrz/aP381H9OQSTq0z18a6+MhkKN4XomHwE5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5LqFxAAAANwAAAAPAAAAAAAAAAAA&#10;AAAAAKECAABkcnMvZG93bnJldi54bWxQSwUGAAAAAAQABAD5AAAAkgMAAAAA&#10;" strokecolor="black [3213]"/>
                    <v:line id="直線接點 603" o:spid="_x0000_s1204" style="position:absolute;visibility:visible;mso-wrap-style:square" from="6629,0" to="7708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hfasYAAADcAAAADwAAAGRycy9kb3ducmV2LnhtbESPQWvCQBSE7wX/w/IEb3Wj0kRSVwmC&#10;0NZTrdLrI/uapGbfht1tTP31rlDocZiZb5jVZjCt6Mn5xrKC2TQBQVxa3XCl4Pixe1yC8AFZY2uZ&#10;FPySh8169LDCXNsLv1N/CJWIEPY5KqhD6HIpfVmTQT+1HXH0vqwzGKJ0ldQOLxFuWjlPklQabDgu&#10;1NjRtqbyfPgxCpbl27crsuJ19nTqsms/36e7z0ypyXgonkEEGsJ/+K/9ohWkyQLuZ+IRkO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YX2rGAAAA3AAAAA8AAAAAAAAA&#10;AAAAAAAAoQIAAGRycy9kb3ducmV2LnhtbFBLBQYAAAAABAAEAPkAAACUAwAAAAA=&#10;" strokecolor="black [3213]"/>
                  </v:group>
                  <v:group id="群組 604" o:spid="_x0000_s1205" style="position:absolute;left:20545;top:15287;width:1105;height:1105" coordorigin="12954,2667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ROs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yiD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VUTrFAAAA3AAA&#10;AA8AAAAAAAAAAAAAAAAAqgIAAGRycy9kb3ducmV2LnhtbFBLBQYAAAAABAAEAPoAAACcAwAAAAA=&#10;">
                    <v:line id="直線接點 605" o:spid="_x0000_s1206" style="position:absolute;flip:x;visibility:visible;mso-wrap-style:square" from="12982,2695" to="14062,3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0i8cQAAADcAAAADwAAAGRycy9kb3ducmV2LnhtbESP0WoCMRRE3wv9h3ALfatJS13qahQV&#10;CqUvovUDLpvrZnFzs01SXffrG0HwcZiZM8xs0btWnCjExrOG15ECQVx503CtYf/z+fIBIiZkg61n&#10;0nChCIv548MMS+PPvKXTLtUiQziWqMGm1JVSxsqSwzjyHXH2Dj44TFmGWpqA5wx3rXxTqpAOG84L&#10;FjtaW6qOuz+noR3Sfpis1nZQv+8Xs9kUPoy/tX5+6pdTEIn6dA/f2l9GQ6HGcD2Tj4C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SLxxAAAANwAAAAPAAAAAAAAAAAA&#10;AAAAAKECAABkcnMvZG93bnJldi54bWxQSwUGAAAAAAQABAD5AAAAkgMAAAAA&#10;" strokecolor="black [3213]"/>
                    <v:line id="直線接點 606" o:spid="_x0000_s1207" style="position:absolute;visibility:visible;mso-wrap-style:square" from="12954,2667" to="14033,3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/88sUAAADc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VpksLjTDw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/88sUAAADcAAAADwAAAAAAAAAA&#10;AAAAAAChAgAAZHJzL2Rvd25yZXYueG1sUEsFBgAAAAAEAAQA+QAAAJMDAAAAAA==&#10;" strokecolor="black [3213]"/>
                  </v:group>
                  <v:group id="群組 607" o:spid="_x0000_s1208" style="position:absolute;left:17344;top:15287;width:1105;height:1105" coordorigin="9753,2667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IfPTc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iN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h89NxgAAANwA&#10;AAAPAAAAAAAAAAAAAAAAAKoCAABkcnMvZG93bnJldi54bWxQSwUGAAAAAAQABAD6AAAAnQMAAAAA&#10;">
                    <v:line id="直線接點 608" o:spid="_x0000_s1209" style="position:absolute;flip:x;visibility:visible;mso-wrap-style:square" from="9782,2695" to="10862,3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yNb8EAAADcAAAADwAAAGRycy9kb3ducmV2LnhtbERP3WrCMBS+H+wdwhl4N5MNV7QaZRME&#10;2Y2s+gCH5tgUm5MuybT26ZeLwS4/vv/VZnCduFKIrWcNL1MFgrj2puVGw+m4e56DiAnZYOeZNNwp&#10;wmb9+LDC0vgbf9G1So3IIRxL1GBT6kspY23JYZz6njhzZx8cpgxDI03AWw53nXxVqpAOW84NFnva&#10;Wqov1Y/T0I3pNC4+tnZU37O7ORwKH94+tZ48De9LEImG9C/+c++NhkLltflMPgJ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DI1vwQAAANwAAAAPAAAAAAAAAAAAAAAA&#10;AKECAABkcnMvZG93bnJldi54bWxQSwUGAAAAAAQABAD5AAAAjwMAAAAA&#10;" strokecolor="black [3213]"/>
                    <v:line id="直線接點 609" o:spid="_x0000_s1210" style="position:absolute;visibility:visible;mso-wrap-style:square" from="9753,2667" to="10833,3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BogMYAAADcAAAADwAAAGRycy9kb3ducmV2LnhtbESPQWvCQBSE74L/YXlCb7pRMLGpqwRB&#10;sPVU29LrI/uapM2+DbtrTP31rlDocZiZb5j1djCt6Mn5xrKC+SwBQVxa3XCl4P1tP12B8AFZY2uZ&#10;FPySh+1mPFpjru2FX6k/hUpECPscFdQhdLmUvqzJoJ/Zjjh6X9YZDFG6SmqHlwg3rVwkSSoNNhwX&#10;auxoV1P5czobBavy5dsVWfE8X3502bVfHNP9Z6bUw2QonkAEGsJ/+K990ArS5BHuZ+IRkJ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waIDGAAAA3AAAAA8AAAAAAAAA&#10;AAAAAAAAoQIAAGRycy9kb3ducmV2LnhtbFBLBQYAAAAABAAEAPkAAACUAwAAAAA=&#10;" strokecolor="black [3213]"/>
                  </v:group>
                  <v:group id="群組 610" o:spid="_x0000_s1211" style="position:absolute;left:23974;top:15287;width:1105;height:1105" coordorigin="16383,2667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fB5M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p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63weTCAAAA3AAAAA8A&#10;AAAAAAAAAAAAAAAAqgIAAGRycy9kb3ducmV2LnhtbFBLBQYAAAAABAAEAPoAAACZAwAAAAA=&#10;">
                    <v:line id="直線接點 611" o:spid="_x0000_s1212" style="position:absolute;flip:x;visibility:visible;mso-wrap-style:square" from="16411,2695" to="17491,3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+yL8QAAADcAAAADwAAAGRycy9kb3ducmV2LnhtbESPUWvCMBSF34X9h3AHvmla0bJ1RlFB&#10;GL7InD/g0tw1Zc1NTaLW/vplMNjj4ZzzHc5y3dtW3MiHxrGCfJqBIK6cbrhWcP7cT15AhIissXVM&#10;Ch4UYL16Gi2x1O7OH3Q7xVokCIcSFZgYu1LKUBmyGKauI07el/MWY5K+ltrjPcFtK2dZVkiLDacF&#10;gx3tDFXfp6tV0A7xPLxud2bILvOHPh4L5xcHpcbP/eYNRKQ+/of/2u9aQZHn8HsmHQ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77IvxAAAANwAAAAPAAAAAAAAAAAA&#10;AAAAAKECAABkcnMvZG93bnJldi54bWxQSwUGAAAAAAQABAD5AAAAkgMAAAAA&#10;" strokecolor="black [3213]"/>
                    <v:line id="直線接點 612" o:spid="_x0000_s1213" style="position:absolute;visibility:visible;mso-wrap-style:square" from="16383,2667" to="17462,3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1sLMYAAADcAAAADwAAAGRycy9kb3ducmV2LnhtbESPQUvDQBSE74L/YXlCb3aTgEmJ3ZYg&#10;FLQ9tVW8PrLPJJp9G3bXNO2v7xYEj8PMfMMs15PpxUjOd5YVpPMEBHFtdceNgvfj5nEBwgdkjb1l&#10;UnAmD+vV/d0SS21PvKfxEBoRIexLVNCGMJRS+rolg35uB+LofVlnMETpGqkdniLc9DJLklwa7Dgu&#10;tDjQS0v1z+HXKFjU229XFdVb+vQxFJcx2+Wbz0Kp2cNUPYMINIX/8F/7VSvI0wxu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NbCzGAAAA3AAAAA8AAAAAAAAA&#10;AAAAAAAAoQIAAGRycy9kb3ducmV2LnhtbFBLBQYAAAAABAAEAPkAAACUAwAAAAA=&#10;" strokecolor="black [3213]"/>
                  </v:group>
                  <v:group id="群組 613" o:spid="_x0000_s1214" style="position:absolute;left:30527;top:15211;width:1105;height:1105" coordorigin="22936,2590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mVfk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wiRO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+ZV+TxgAAANwA&#10;AAAPAAAAAAAAAAAAAAAAAKoCAABkcnMvZG93bnJldi54bWxQSwUGAAAAAAQABAD6AAAAnQMAAAAA&#10;">
                    <v:line id="直線接點 614" o:spid="_x0000_s1215" style="position:absolute;flip:x;visibility:visible;mso-wrap-style:square" from="22965,2619" to="24045,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gRt8UAAADcAAAADwAAAGRycy9kb3ducmV2LnhtbESPUWvCMBSF3wf+h3AHvs1UcWXrTMsm&#10;CGMvMvUHXJq7pqy5qUnU2l+/CMIeD+ec73BW1WA7cSYfWscK5rMMBHHtdMuNgsN+8/QCIkRkjZ1j&#10;UnClAFU5eVhhod2Fv+m8i41IEA4FKjAx9oWUoTZkMcxcT5y8H+ctxiR9I7XHS4LbTi6yLJcWW04L&#10;BntaG6p/dyeroBvjYXz9WJsxOy6vervNnX/+Umr6OLy/gYg0xP/wvf2pFeTzJdzOpCMg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gRt8UAAADcAAAADwAAAAAAAAAA&#10;AAAAAAChAgAAZHJzL2Rvd25yZXYueG1sUEsFBgAAAAAEAAQA+QAAAJMDAAAAAA==&#10;" strokecolor="black [3213]"/>
                    <v:line id="直線接點 615" o:spid="_x0000_s1216" style="position:absolute;visibility:visible;mso-wrap-style:square" from="22936,2590" to="24015,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T0WMYAAADcAAAADwAAAGRycy9kb3ducmV2LnhtbESPT2vCQBTE70K/w/IKvdVNBBOJrhIK&#10;Qv+ctC29PrLPJJp9G3a3Mfrpu0LB4zAzv2FWm9F0YiDnW8sK0mkCgriyuuVawdfn9nkBwgdkjZ1l&#10;UnAhD5v1w2SFhbZn3tGwD7WIEPYFKmhC6AspfdWQQT+1PXH0DtYZDFG6WmqH5wg3nZwlSSYNthwX&#10;GuzppaHqtP81ChbV+9GVefmWzr/7/DrMPrLtT67U0+NYLkEEGsM9/N9+1QqydA63M/EI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4k9FjGAAAA3AAAAA8AAAAAAAAA&#10;AAAAAAAAoQIAAGRycy9kb3ducmV2LnhtbFBLBQYAAAAABAAEAPkAAACUAwAAAAA=&#10;" strokecolor="black [3213]"/>
                  </v:group>
                  <v:group id="群組 616" o:spid="_x0000_s1217" style="position:absolute;left:27327;top:15211;width:1104;height:1105" coordorigin="19735,2590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hL8C8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uEvwLxgAAANwA&#10;AAAPAAAAAAAAAAAAAAAAAKoCAABkcnMvZG93bnJldi54bWxQSwUGAAAAAAQABAD6AAAAnQMAAAAA&#10;">
                    <v:line id="直線接點 617" o:spid="_x0000_s1218" style="position:absolute;flip:x;visibility:visible;mso-wrap-style:square" from="19764,2619" to="20844,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qPwMUAAADcAAAADwAAAGRycy9kb3ducmV2LnhtbESP3WoCMRSE74W+QziF3mnW0q66GqUV&#10;CsUb8ecBDpvjZunmZJukuu7TN4Lg5TAz3zCLVWcbcSYfascKxqMMBHHpdM2VguPhazgFESKyxsYx&#10;KbhSgNXyabDAQrsL7+i8j5VIEA4FKjAxtoWUoTRkMYxcS5y8k/MWY5K+ktrjJcFtI1+zLJcWa04L&#10;BltaGyp/9n9WQdPHYz/7XJs++3276u02d/59o9TLc/cxBxGpi4/wvf2tFeTjCdzOpCM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qPwMUAAADcAAAADwAAAAAAAAAA&#10;AAAAAAChAgAAZHJzL2Rvd25yZXYueG1sUEsFBgAAAAAEAAQA+QAAAJMDAAAAAA==&#10;" strokecolor="black [3213]"/>
                    <v:line id="直線接點 618" o:spid="_x0000_s1219" style="position:absolute;visibility:visible;mso-wrap-style:square" from="19735,2590" to="20815,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VbxsIAAADcAAAADwAAAGRycy9kb3ducmV2LnhtbERPz2vCMBS+D/wfwhN2m2mFtdIZpQiC&#10;bifdxOujeWu7NS8libXbX28OgseP7/dyPZpODOR8a1lBOktAEFdWt1wr+PrcvixA+ICssbNMCv7I&#10;w3o1eVpioe2VDzQcQy1iCPsCFTQh9IWUvmrIoJ/Znjhy39YZDBG6WmqH1xhuOjlPkkwabDk2NNjT&#10;pqHq93gxChbV+48r83Kfvp76/H+Yf2Tbc67U83Qs30AEGsNDfHfvtIIsjWvjmXgE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CVbxsIAAADcAAAADwAAAAAAAAAAAAAA&#10;AAChAgAAZHJzL2Rvd25yZXYueG1sUEsFBgAAAAAEAAQA+QAAAJADAAAAAA==&#10;" strokecolor="black [3213]"/>
                  </v:group>
                  <v:group id="群組 619" o:spid="_x0000_s1220" style="position:absolute;left:33956;top:15211;width:1105;height:1105" coordorigin="26365,2590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41oec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kS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jWh5xgAAANwA&#10;AAAPAAAAAAAAAAAAAAAAAKoCAABkcnMvZG93bnJldi54bWxQSwUGAAAAAAQABAD6AAAAnQMAAAAA&#10;">
                    <v:line id="直線接點 620" o:spid="_x0000_s1221" style="position:absolute;flip:x;visibility:visible;mso-wrap-style:square" from="26394,2619" to="27474,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/dCcEAAADcAAAADwAAAGRycy9kb3ducmV2LnhtbERP3WrCMBS+H/gO4QjezVRxRatRnCDI&#10;bmTqAxyaY1NsTmqSae3TLxeDXX58/6tNZxvxIB9qxwom4wwEcel0zZWCy3n/PgcRIrLGxjEpeFGA&#10;zXrwtsJCuyd/0+MUK5FCOBSowMTYFlKG0pDFMHYtceKuzluMCfpKao/PFG4bOc2yXFqsOTUYbGln&#10;qLydfqyCpo+XfvG5M312n7308Zg7//Gl1GjYbZcgInXxX/znPmgF+TTNT2fSEZ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z90JwQAAANwAAAAPAAAAAAAAAAAAAAAA&#10;AKECAABkcnMvZG93bnJldi54bWxQSwUGAAAAAAQABAD5AAAAjwMAAAAA&#10;" strokecolor="black [3213]"/>
                    <v:line id="直線接點 621" o:spid="_x0000_s1222" style="position:absolute;visibility:visible;mso-wrap-style:square" from="26365,2590" to="27444,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M45sYAAADcAAAADwAAAGRycy9kb3ducmV2LnhtbESPQUvDQBSE74L/YXlCb3aTgEmJ3ZYg&#10;FLQ9tVW8PrLPJJp9G3bXNO2v7xYEj8PMfMMs15PpxUjOd5YVpPMEBHFtdceNgvfj5nEBwgdkjb1l&#10;UnAmD+vV/d0SS21PvKfxEBoRIexLVNCGMJRS+rolg35uB+LofVlnMETpGqkdniLc9DJLklwa7Dgu&#10;tDjQS0v1z+HXKFjU229XFdVb+vQxFJcx2+Wbz0Kp2cNUPYMINIX/8F/7VSvIsxRu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zOObGAAAA3AAAAA8AAAAAAAAA&#10;AAAAAAAAoQIAAGRycy9kb3ducmV2LnhtbFBLBQYAAAAABAAEAPkAAACUAwAAAAA=&#10;" strokecolor="black [3213]"/>
                  </v:group>
                  <v:group id="群組 622" o:spid="_x0000_s1223" style="position:absolute;left:10791;top:15211;width:1105;height:1105" coordorigin="320040,259080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0Uwtc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0UwtcQAAADcAAAA&#10;DwAAAAAAAAAAAAAAAACqAgAAZHJzL2Rvd25yZXYueG1sUEsFBgAAAAAEAAQA+gAAAJsDAAAAAA==&#10;">
                    <v:line id="直線接點 623" o:spid="_x0000_s1224" style="position:absolute;flip:x;visibility:visible;mso-wrap-style:square" from="322920,261960" to="430920,369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1DfsUAAADcAAAADwAAAGRycy9kb3ducmV2LnhtbESP3WoCMRSE7wu+QzhC72q2tl10NUoV&#10;CsUb8ecBDpvjZunmZJtEXffpG6Hg5TAz3zDzZWcbcSEfascKXkcZCOLS6ZorBcfD18sERIjIGhvH&#10;pOBGAZaLwdMcC+2uvKPLPlYiQTgUqMDE2BZShtKQxTByLXHyTs5bjEn6SmqP1wS3jRxnWS4t1pwW&#10;DLa0NlT+7M9WQdPHYz9drU2f/b7f9HabO/+xUep52H3OQETq4iP83/7WCvLxG9zPp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1DfsUAAADcAAAADwAAAAAAAAAA&#10;AAAAAAChAgAAZHJzL2Rvd25yZXYueG1sUEsFBgAAAAAEAAQA+QAAAJMDAAAAAA==&#10;" strokecolor="black [3213]"/>
                    <v:line id="直線接點 624" o:spid="_x0000_s1225" style="position:absolute;visibility:visible;mso-wrap-style:square" from="320040,259080" to="427990,367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SbfsYAAADcAAAADwAAAGRycy9kb3ducmV2LnhtbESPQWvCQBSE74X+h+UVeqsbQ5tIdJVQ&#10;EGp7qlW8PrLPJDb7NuxuY/TXu4VCj8PMfMMsVqPpxEDOt5YVTCcJCOLK6pZrBbuv9dMMhA/IGjvL&#10;pOBCHlbL+7sFFtqe+ZOGbahFhLAvUEETQl9I6auGDPqJ7Ymjd7TOYIjS1VI7PEe46WSaJJk02HJc&#10;aLCn14aq7+2PUTCr3k+uzMvN9GXf59ch/cjWh1ypx4exnIMINIb/8F/7TSvI0mf4PR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8Em37GAAAA3AAAAA8AAAAAAAAA&#10;AAAAAAAAoQIAAGRycy9kb3ducmV2LnhtbFBLBQYAAAAABAAEAPkAAACUAwAAAAA=&#10;" strokecolor="black [3213]"/>
                  </v:group>
                  <v:group id="群組 625" o:spid="_x0000_s1226" style="position:absolute;left:7591;top:15211;width:1105;height:1105" coordorigin=",259080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Kyow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rh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QrKjBxgAAANwA&#10;AAAPAAAAAAAAAAAAAAAAAKoCAABkcnMvZG93bnJldi54bWxQSwUGAAAAAAQABAD6AAAAnQMAAAAA&#10;">
                    <v:line id="直線接點 626" o:spid="_x0000_s1227" style="position:absolute;flip:x;visibility:visible;mso-wrap-style:square" from="2880,261960" to="110880,369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rg5sQAAADcAAAADwAAAGRycy9kb3ducmV2LnhtbESP0WoCMRRE3wv+Q7hC32pWaZe6GqUV&#10;CtIX0foBl811s7i5WZNU1/16Iwg+DjNzhpkvO9uIM/lQO1YwHmUgiEuna64U7P9+3j5BhIissXFM&#10;Cq4UYLkYvMyx0O7CWzrvYiUShEOBCkyMbSFlKA1ZDCPXEifv4LzFmKSvpPZ4SXDbyEmW5dJizWnB&#10;YEsrQ+Vx928VNH3c99Pvlemz0/tVbza58x+/Sr0Ou68ZiEhdfIYf7bVWkE9yuJ9JR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auDmxAAAANwAAAAPAAAAAAAAAAAA&#10;AAAAAKECAABkcnMvZG93bnJldi54bWxQSwUGAAAAAAQABAD5AAAAkgMAAAAA&#10;" strokecolor="black [3213]"/>
                    <v:line id="直線接點 627" o:spid="_x0000_s1228" style="position:absolute;visibility:visible;mso-wrap-style:square" from="0,259080" to="107950,367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YFCcUAAADc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ZmsPv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YFCcUAAADcAAAADwAAAAAAAAAA&#10;AAAAAAChAgAAZHJzL2Rvd25yZXYueG1sUEsFBgAAAAAEAAQA+QAAAJMDAAAAAA==&#10;" strokecolor="black [3213]"/>
                  </v:group>
                  <v:group id="群組 628" o:spid="_x0000_s1229" style="position:absolute;left:14220;top:15211;width:1105;height:1105" coordorigin="6629,2590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0HX8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qSR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+rQdfwwAAANwAAAAP&#10;AAAAAAAAAAAAAAAAAKoCAABkcnMvZG93bnJldi54bWxQSwUGAAAAAAQABAD6AAAAmgMAAAAA&#10;">
                    <v:line id="直線接點 629" o:spid="_x0000_s1230" style="position:absolute;flip:x;visibility:visible;mso-wrap-style:square" from="6658,2619" to="7738,3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V0lMQAAADcAAAADwAAAGRycy9kb3ducmV2LnhtbESP3WoCMRSE7wu+QziCdzWr2EW3RlGh&#10;UHoj/jzAYXPcLN2crEmq6z59Uyh4OczMN8xy3dlG3MiH2rGCyTgDQVw6XXOl4Hz6eJ2DCBFZY+OY&#10;FDwowHo1eFliod2dD3Q7xkokCIcCFZgY20LKUBqyGMauJU7exXmLMUlfSe3xnuC2kdMsy6XFmtOC&#10;wZZ2hsrv449V0PTx3C+2O9Nn19lD7/e5829fSo2G3eYdRKQuPsP/7U+tIJ8u4O9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9XSUxAAAANwAAAAPAAAAAAAAAAAA&#10;AAAAAKECAABkcnMvZG93bnJldi54bWxQSwUGAAAAAAQABAD5AAAAkgMAAAAA&#10;" strokecolor="black [3213]"/>
                    <v:line id="直線接點 630" o:spid="_x0000_s1231" style="position:absolute;visibility:visible;mso-wrap-style:square" from="6629,2590" to="7708,3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YLoMMAAADcAAAADwAAAGRycy9kb3ducmV2LnhtbERPz2vCMBS+D/wfwhO8zVTHWumMUgRh&#10;utPUseujeWurzUtJYq3765fDwOPH93u5HkwrenK+saxgNk1AEJdWN1wpOB23zwsQPiBrbC2Tgjt5&#10;WK9GT0vMtb3xJ/WHUIkYwj5HBXUIXS6lL2sy6Ke2I47cj3UGQ4SuktrhLYabVs6TJJUGG44NNXa0&#10;qam8HK5GwaLcn12RFbvZ61eX/fbzj3T7nSk1GQ/FG4hAQ3iI/93vWkH6E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mC6DDAAAA3AAAAA8AAAAAAAAAAAAA&#10;AAAAoQIAAGRycy9kb3ducmV2LnhtbFBLBQYAAAAABAAEAPkAAACRAwAAAAA=&#10;" strokecolor="black [3213]"/>
                  </v:group>
                  <v:group id="群組 631" o:spid="_x0000_s1232" style="position:absolute;left:20545;top:12696;width:1105;height:1105" coordorigin="12954,7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k44H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wSWK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qTjgfxgAAANwA&#10;AAAPAAAAAAAAAAAAAAAAAKoCAABkcnMvZG93bnJldi54bWxQSwUGAAAAAAQABAD6AAAAnQMAAAAA&#10;">
                    <v:line id="直線接點 632" o:spid="_x0000_s1233" style="position:absolute;flip:x;visibility:visible;mso-wrap-style:square" from="12982,105" to="1406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hwOMUAAADcAAAADwAAAGRycy9kb3ducmV2LnhtbESP3WoCMRSE7wu+QzhC72q2tl10NUoV&#10;CsUb8ecBDpvjZunmZJtEXffpG6Hg5TAz3zDzZWcbcSEfascKXkcZCOLS6ZorBcfD18sERIjIGhvH&#10;pOBGAZaLwdMcC+2uvKPLPlYiQTgUqMDE2BZShtKQxTByLXHyTs5bjEn6SmqP1wS3jRxnWS4t1pwW&#10;DLa0NlT+7M9WQdPHYz9drU2f/b7f9HabO/+xUep52H3OQETq4iP83/7WCvK3MdzPp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4hwOMUAAADcAAAADwAAAAAAAAAA&#10;AAAAAAChAgAAZHJzL2Rvd25yZXYueG1sUEsFBgAAAAAEAAQA+QAAAJMDAAAAAA==&#10;" strokecolor="black [3213]"/>
                    <v:line id="直線接點 633" o:spid="_x0000_s1234" style="position:absolute;visibility:visible;mso-wrap-style:square" from="12954,76" to="14033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SV18YAAADcAAAADwAAAGRycy9kb3ducmV2LnhtbESPQWvCQBSE70L/w/IK3nSj0kSiq4SC&#10;oO2ptuL1kX0mabNvw+42xv76bqHgcZiZb5j1djCt6Mn5xrKC2TQBQVxa3XCl4ON9N1mC8AFZY2uZ&#10;FNzIw3bzMFpjru2V36g/hkpECPscFdQhdLmUvqzJoJ/ajjh6F+sMhihdJbXDa4SbVs6TJJUGG44L&#10;NXb0XFP5dfw2Cpbly6crsuIwezp12U8/f01350yp8eNQrEAEGsI9/N/eawXpYgF/Z+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0ldfGAAAA3AAAAA8AAAAAAAAA&#10;AAAAAAAAoQIAAGRycy9kb3ducmV2LnhtbFBLBQYAAAAABAAEAPkAAACUAwAAAAA=&#10;" strokecolor="black [3213]"/>
                  </v:group>
                  <v:group id="群組 634" o:spid="_x0000_s1235" style="position:absolute;left:17344;top:12696;width:1105;height:1105" coordorigin="9753,7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bh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Il8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6OZuHxgAAANwA&#10;AAAPAAAAAAAAAAAAAAAAAKoCAABkcnMvZG93bnJldi54bWxQSwUGAAAAAAQABAD6AAAAnQMAAAAA&#10;">
                    <v:line id="直線接點 635" o:spid="_x0000_s1236" style="position:absolute;flip:x;visibility:visible;mso-wrap-style:square" from="9782,105" to="1086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HoTMUAAADcAAAADwAAAGRycy9kb3ducmV2LnhtbESPUWvCMBSF34X9h3AHe9N0U8vWGWUT&#10;BrIXsfoDLs1dU9bcdEnU2l+/CIKPh3POdziLVW9bcSIfGscKnicZCOLK6YZrBYf91/gVRIjIGlvH&#10;pOBCAVbLh9ECC+3OvKNTGWuRIBwKVGBi7AopQ2XIYpi4jjh5P85bjEn6WmqP5wS3rXzJslxabDgt&#10;GOxobaj6LY9WQTvEw/D2uTZD9je76O02d37+rdTTY//xDiJSH+/hW3ujFeTTOVzPpCM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HoTMUAAADcAAAADwAAAAAAAAAA&#10;AAAAAAChAgAAZHJzL2Rvd25yZXYueG1sUEsFBgAAAAAEAAQA+QAAAJMDAAAAAA==&#10;" strokecolor="black [3213]"/>
                    <v:line id="直線接點 636" o:spid="_x0000_s1237" style="position:absolute;visibility:visible;mso-wrap-style:square" from="9753,76" to="10833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M2T8YAAADcAAAADwAAAGRycy9kb3ducmV2LnhtbESPQWvCQBSE74X+h+UJ3upGpYlEVwkF&#10;wbYnbYvXR/aZRLNvw+4a0/76bkHocZiZb5jVZjCt6Mn5xrKC6SQBQVxa3XCl4PNj+7QA4QOyxtYy&#10;KfgmD5v148MKc21vvKf+ECoRIexzVFCH0OVS+rImg35iO+LonawzGKJ0ldQObxFuWjlLklQabDgu&#10;1NjRS03l5XA1Chbl29kVWfE6ff7qsp9+9p5uj5lS49FQLEEEGsJ/+N7eaQXpPIW/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DNk/GAAAA3AAAAA8AAAAAAAAA&#10;AAAAAAAAoQIAAGRycy9kb3ducmV2LnhtbFBLBQYAAAAABAAEAPkAAACUAwAAAAA=&#10;" strokecolor="black [3213]"/>
                  </v:group>
                  <v:group id="群組 637" o:spid="_x0000_s1238" style="position:absolute;left:23974;top:12696;width:1105;height:1105" coordorigin="16383,7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sF8M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rBfDFAAAA3AAA&#10;AA8AAAAAAAAAAAAAAAAAqgIAAGRycy9kb3ducmV2LnhtbFBLBQYAAAAABAAEAPoAAACcAwAAAAA=&#10;">
                    <v:line id="直線接點 638" o:spid="_x0000_s1239" style="position:absolute;flip:x;visibility:visible;mso-wrap-style:square" from="16411,105" to="17491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BH0sIAAADcAAAADwAAAGRycy9kb3ducmV2LnhtbERP3WrCMBS+H/gO4Qx2N9NtWrQzLZsw&#10;GLsRfx7g0BybsuakJpnWPr25GHj58f2vqsF24kw+tI4VvEwzEMS10y03Cg77r+cFiBCRNXaOScGV&#10;AlTl5GGFhXYX3tJ5FxuRQjgUqMDE2BdShtqQxTB1PXHijs5bjAn6RmqPlxRuO/maZbm02HJqMNjT&#10;2lD9u/uzCroxHsbl59qM2Wl21ZtN7vz8R6mnx+HjHUSkId7F/+5vrSB/S2vTmXQEZH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BH0sIAAADcAAAADwAAAAAAAAAAAAAA&#10;AAChAgAAZHJzL2Rvd25yZXYueG1sUEsFBgAAAAAEAAQA+QAAAJADAAAAAA==&#10;" strokecolor="black [3213]"/>
                    <v:line id="直線接點 639" o:spid="_x0000_s1240" style="position:absolute;visibility:visible;mso-wrap-style:square" from="16383,76" to="17462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yiPcYAAADcAAAADwAAAGRycy9kb3ducmV2LnhtbESPT2vCQBTE7wW/w/KE3upGpYlGVwmC&#10;0D8nreL1kX0mabNvw+42pv303UKhx2FmfsOst4NpRU/ON5YVTCcJCOLS6oYrBae3/cMChA/IGlvL&#10;pOCLPGw3o7s15tre+ED9MVQiQtjnqKAOocul9GVNBv3EdsTRu1pnMETpKqkd3iLctHKWJKk02HBc&#10;qLGjXU3lx/HTKFiUL++uyIrn6eO5y7772Wu6v2RK3Y+HYgUi0BD+w3/tJ60gnS/h90w8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coj3GAAAA3AAAAA8AAAAAAAAA&#10;AAAAAAAAoQIAAGRycy9kb3ducmV2LnhtbFBLBQYAAAAABAAEAPkAAACUAwAAAAA=&#10;" strokecolor="black [3213]"/>
                  </v:group>
                  <v:group id="群組 136" o:spid="_x0000_s1241" style="position:absolute;left:30527;top:12620;width:1105;height:1105" coordorigin="2293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<v:line id="直線接點 137" o:spid="_x0000_s1242" style="position:absolute;flip:x;visibility:visible;mso-wrap-style:square" from="22965,28" to="24045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UexcIAAADcAAAADwAAAGRycy9kb3ducmV2LnhtbERP22oCMRB9F/oPYYS+adZevKxGqUKh&#10;9EW8fMCwGTeLm8k2ibru1zeFgm9zONdZrFpbiyv5UDlWMBpmIIgLpysuFRwPn4MpiBCRNdaOScGd&#10;AqyWT70F5trdeEfXfSxFCuGQowITY5NLGQpDFsPQNcSJOzlvMSboS6k93lK4reVLlo2lxYpTg8GG&#10;NoaK8/5iFdRdPHaz9cZ02c/bXW+3Y+ffv5V67rcfcxCR2vgQ/7u/dJr/OoG/Z9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1UexcIAAADcAAAADwAAAAAAAAAAAAAA&#10;AAChAgAAZHJzL2Rvd25yZXYueG1sUEsFBgAAAAAEAAQA+QAAAJADAAAAAA==&#10;" strokecolor="black [3213]"/>
                    <v:line id="直線接點 138" o:spid="_x0000_s1243" style="position:absolute;visibility:visible;mso-wrap-style:square" from="22936,0" to="24015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rKw8cAAADcAAAADwAAAGRycy9kb3ducmV2LnhtbESPT2vDMAzF74N+B6PCbqvTjjUlrVtC&#10;obA/p3Ubu4pYTbLFcrDdNNunnw6D3iTe03s/bXaj69RAIbaeDcxnGSjiytuWawPvb4e7FaiYkC12&#10;nsnAD0XYbSc3Gyysv/ArDcdUKwnhWKCBJqW+0DpWDTmMM98Ti3bywWGSNdTaBrxIuOv0IsuW2mHL&#10;0tBgT/uGqu/j2RlYVc9foczLp/nDR5//DouX5eEzN+Z2OpZrUInGdDX/Xz9awb8XWnlGJtD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OsrDxwAAANwAAAAPAAAAAAAA&#10;AAAAAAAAAKECAABkcnMvZG93bnJldi54bWxQSwUGAAAAAAQABAD5AAAAlQMAAAAA&#10;" strokecolor="black [3213]"/>
                  </v:group>
                  <v:group id="群組 139" o:spid="_x0000_s1244" style="position:absolute;left:27327;top:12620;width:1104;height:1105" coordorigin="19735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<v:line id="直線接點 140" o:spid="_x0000_s1245" style="position:absolute;flip:x;visibility:visible;mso-wrap-style:square" from="19764,28" to="20844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r1zMUAAADcAAAADwAAAGRycy9kb3ducmV2LnhtbESPQWsCMRCF74X+hzCF3mpWsdKuRqlC&#10;oXiRqj9g2Iybxc1km6S67q93DoXeZnhv3vtmsep9qy4UUxPYwHhUgCKugm24NnA8fL68gUoZ2WIb&#10;mAzcKMFq+fiwwNKGK3/TZZ9rJSGcSjTgcu5KrVPlyGMahY5YtFOIHrOssdY24lXCfasnRTHTHhuW&#10;BocdbRxV5/2vN9AO+Ti8rzduKH6mN7vbzUJ83Rrz/NR/zEFl6vO/+e/6ywr+VPDlGZl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Lr1zMUAAADcAAAADwAAAAAAAAAA&#10;AAAAAAChAgAAZHJzL2Rvd25yZXYueG1sUEsFBgAAAAAEAAQA+QAAAJMDAAAAAA==&#10;" strokecolor="black [3213]"/>
                    <v:line id="直線接點 141" o:spid="_x0000_s1246" style="position:absolute;visibility:visible;mso-wrap-style:square" from="19735,0" to="20815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QI8MAAADcAAAADwAAAGRycy9kb3ducmV2LnhtbERPTWvCQBC9F/wPywi91U2kNRJdJQhC&#10;bU/aFq9Ddkyi2dmwu42xv75bEHqbx/uc5XowrejJ+caygnSSgCAurW64UvD5sX2ag/ABWWNrmRTc&#10;yMN6NXpYYq7tlffUH0IlYgj7HBXUIXS5lL6syaCf2I44cifrDIYIXSW1w2sMN62cJslMGmw4NtTY&#10;0aam8nL4Ngrm5dvZFVmxS1++uuynn77PtsdMqcfxUCxABBrCv/juftVx/nMK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GECPDAAAA3AAAAA8AAAAAAAAAAAAA&#10;AAAAoQIAAGRycy9kb3ducmV2LnhtbFBLBQYAAAAABAAEAPkAAACRAwAAAAA=&#10;" strokecolor="black [3213]"/>
                  </v:group>
                  <v:group id="群組 172" o:spid="_x0000_s1247" style="position:absolute;left:33956;top:12620;width:1105;height:1105" coordorigin="26365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line id="直線接點 173" o:spid="_x0000_s1248" style="position:absolute;flip:x;visibility:visible;mso-wrap-style:square" from="26394,28" to="27474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ShBsIAAADcAAAADwAAAGRycy9kb3ducmV2LnhtbERP22oCMRB9F/oPYYS+adZevKxGqUKh&#10;9EW8fMCwGTeLm8k2ibru1zeFgm9zONdZrFpbiyv5UDlWMBpmIIgLpysuFRwPn4MpiBCRNdaOScGd&#10;AqyWT70F5trdeEfXfSxFCuGQowITY5NLGQpDFsPQNcSJOzlvMSboS6k93lK4reVLlo2lxYpTg8GG&#10;NoaK8/5iFdRdPHaz9cZ02c/bXW+3Y+ffv5V67rcfcxCR2vgQ/7u/dJo/eYW/Z9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gShBsIAAADcAAAADwAAAAAAAAAAAAAA&#10;AAChAgAAZHJzL2Rvd25yZXYueG1sUEsFBgAAAAAEAAQA+QAAAJADAAAAAA==&#10;" strokecolor="black [3213]"/>
                    <v:line id="直線接點 174" o:spid="_x0000_s1249" style="position:absolute;visibility:visible;mso-wrap-style:square" from="26365,0" to="27444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15BsMAAADcAAAADwAAAGRycy9kb3ducmV2LnhtbERPTWvCQBC9C/6HZQq96UZpjURXCYJQ&#10;60nb4nXITpO02dmwu43RX+8KQm/zeJ+zXPemER05X1tWMBknIIgLq2suFXx+bEdzED4ga2wsk4IL&#10;eVivhoMlZtqe+UDdMZQihrDPUEEVQptJ6YuKDPqxbYkj922dwRChK6V2eI7hppHTJJlJgzXHhgpb&#10;2lRU/B7/jIJ58f7j8jTfTV6/2vTaTfez7SlV6vmpzxcgAvXhX/xwv+k4P32B+zPxAr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deQbDAAAA3AAAAA8AAAAAAAAAAAAA&#10;AAAAoQIAAGRycy9kb3ducmV2LnhtbFBLBQYAAAAABAAEAPkAAACRAwAAAAA=&#10;" strokecolor="black [3213]"/>
                  </v:group>
                  <v:group id="群組 175" o:spid="_x0000_s1250" style="position:absolute;left:10791;top:12620;width:1105;height:1105" coordorigin="320040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line id="直線接點 176" o:spid="_x0000_s1251" style="position:absolute;flip:x;visibility:visible;mso-wrap-style:square" from="322920,2880" to="43092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CnsIAAADcAAAADwAAAGRycy9kb3ducmV2LnhtbERP3WrCMBS+H/gO4Qx2N9PJrLMzigqD&#10;sRux8wEOzbEpa05qErX26c1gsLvz8f2exaq3rbiQD41jBS/jDARx5XTDtYLD98fzG4gQkTW2jknB&#10;jQKslqOHBRbaXXlPlzLWIoVwKFCBibErpAyVIYth7DrixB2dtxgT9LXUHq8p3LZykmW5tNhwajDY&#10;0dZQ9VOerYJ2iIdhvtmaITu93vRulzs//VLq6bFfv4OI1Md/8Z/7U6f5sxx+n0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nMCnsIAAADcAAAADwAAAAAAAAAAAAAA&#10;AAChAgAAZHJzL2Rvd25yZXYueG1sUEsFBgAAAAAEAAQA+QAAAJADAAAAAA==&#10;" strokecolor="black [3213]"/>
                    <v:line id="直線接點 177" o:spid="_x0000_s1252" style="position:absolute;visibility:visible;mso-wrap-style:square" from="320040,0" to="42799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/nccMAAADcAAAADwAAAGRycy9kb3ducmV2LnhtbERP32vCMBB+H+x/CDfwbaYKGumMUgbC&#10;dE/qxl6P5mzrmktJslr96xdhsLf7+H7ecj3YVvTkQ+NYw2ScgSAunWm40vBx3DwvQISIbLB1TBqu&#10;FGC9enxYYm7chffUH2IlUgiHHDXUMXa5lKGsyWIYu444cSfnLcYEfSWNx0sKt62cZtlcWmw4NdTY&#10;0WtN5ffhx2pYlLuzL1Sxncw+O3Xrp+/zzZfSevQ0FC8gIg3xX/znfjNpvlJwfyZd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P53HDAAAA3AAAAA8AAAAAAAAAAAAA&#10;AAAAoQIAAGRycy9kb3ducmV2LnhtbFBLBQYAAAAABAAEAPkAAACRAwAAAAA=&#10;" strokecolor="black [3213]"/>
                  </v:group>
                  <v:group id="群組 178" o:spid="_x0000_s1253" style="position:absolute;left:7591;top:12620;width:1105;height:1105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line id="直線接點 179" o:spid="_x0000_s1254" style="position:absolute;flip:x;visibility:visible;mso-wrap-style:square" from="2880,2880" to="11088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yW7MMAAADcAAAADwAAAGRycy9kb3ducmV2LnhtbERP3WrCMBS+H+wdwhnsbqaTqbM2FScM&#10;hjfizwMcmrOm2Jx0Saa1T2+Ewe7Ox/d7imVvW3EmHxrHCl5HGQjiyumGawXHw+fLO4gQkTW2jknB&#10;lQIsy8eHAnPtLryj8z7WIoVwyFGBibHLpQyVIYth5DrixH07bzEm6GupPV5SuG3lOMum0mLDqcFg&#10;R2tD1Wn/axW0QzwO84+1GbKft6vebqfOTzZKPT/1qwWISH38F/+5v3SaP5vD/Zl0gS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sluzDAAAA3AAAAA8AAAAAAAAAAAAA&#10;AAAAoQIAAGRycy9kb3ducmV2LnhtbFBLBQYAAAAABAAEAPkAAACRAwAAAAA=&#10;" strokecolor="black [3213]"/>
                    <v:line id="直線接點 180" o:spid="_x0000_s1255" style="position:absolute;visibility:visible;mso-wrap-style:square" from="0,0" to="10795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MPIsYAAADcAAAADwAAAGRycy9kb3ducmV2LnhtbESPQUvDQBCF70L/wzIFb3bTgk1Iuy2h&#10;UKh6sipeh+w0iWZnw+6aRn+9cxC8zfDevPfNdj+5Xo0UYufZwHKRgSKuve24MfD6crwrQMWEbLH3&#10;TAa+KcJ+N7vZYmn9lZ9pPKdGSQjHEg20KQ2l1rFuyWFc+IFYtIsPDpOsodE24FXCXa9XWbbWDjuW&#10;hhYHOrRUf56/nIGifvwIVV49LO/fhvxnXD2tj++5MbfzqdqASjSlf/Pf9ckKfiH48oxMoH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zDyLGAAAA3AAAAA8AAAAAAAAA&#10;AAAAAAAAoQIAAGRycy9kb3ducmV2LnhtbFBLBQYAAAAABAAEAPkAAACUAwAAAAA=&#10;" strokecolor="black [3213]"/>
                  </v:group>
                  <v:group id="群組 181" o:spid="_x0000_s1256" style="position:absolute;left:14220;top:12620;width:1105;height:1105" coordorigin="6629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<v:line id="直線接點 182" o:spid="_x0000_s1257" style="position:absolute;flip:x;visibility:visible;mso-wrap-style:square" from="6658,28" to="7738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10usEAAADcAAAADwAAAGRycy9kb3ducmV2LnhtbERPzWoCMRC+F3yHMIK3mlWs6GqUVhCk&#10;F6n6AMNm3CxuJmsSdd2nN4VCb/Px/c5y3dpa3MmHyrGC0TADQVw4XXGp4HTcvs9AhIissXZMCp4U&#10;YL3qvS0x1+7BP3Q/xFKkEA45KjAxNrmUoTBkMQxdQ5y4s/MWY4K+lNrjI4XbWo6zbCotVpwaDDa0&#10;MVRcDjeroO7iqZt/bUyXXSdPvd9Pnf/4VmrQbz8XICK18V/8597pNH82ht9n0gV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XS6wQAAANwAAAAPAAAAAAAAAAAAAAAA&#10;AKECAABkcnMvZG93bnJldi54bWxQSwUGAAAAAAQABAD5AAAAjwMAAAAA&#10;" strokecolor="black [3213]"/>
                    <v:line id="直線接點 183" o:spid="_x0000_s1258" style="position:absolute;visibility:visible;mso-wrap-style:square" from="6629,0" to="7708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GRVcMAAADcAAAADwAAAGRycy9kb3ducmV2LnhtbERPTWvCQBC9F/wPywi91Y2WmpC6ShCE&#10;Wk9qS69DdpqkZmfD7jbG/vquIHibx/ucxWowrejJ+caygukkAUFcWt1wpeDjuHnKQPiArLG1TAou&#10;5GG1HD0sMNf2zHvqD6ESMYR9jgrqELpcSl/WZNBPbEccuW/rDIYIXSW1w3MMN62cJclcGmw4NtTY&#10;0bqm8nT4NQqy8v3HFWmxnb58dulfP9vNN1+pUo/joXgFEWgId/HN/abj/OwZrs/E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hkVXDAAAA3AAAAA8AAAAAAAAAAAAA&#10;AAAAoQIAAGRycy9kb3ducmV2LnhtbFBLBQYAAAAABAAEAPkAAACRAwAAAAA=&#10;" strokecolor="black [3213]"/>
                  </v:group>
                  <v:group id="群組 184" o:spid="_x0000_s1259" style="position:absolute;left:20545;top:17802;width:1105;height:1104" coordorigin="12954,7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<v:line id="直線接點 185" o:spid="_x0000_s1260" style="position:absolute;flip:x;visibility:visible;mso-wrap-style:square" from="12982,105" to="1406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TszsIAAADcAAAADwAAAGRycy9kb3ducmV2LnhtbERPzWoCMRC+F3yHMAVvNduiYrdGUUGQ&#10;XsTVBxg2083SzWRNUl336RtB8DYf3+/Ml51txIV8qB0reB9lIIhLp2uuFJyO27cZiBCRNTaOScGN&#10;AiwXg5c55tpd+UCXIlYihXDIUYGJsc2lDKUhi2HkWuLE/ThvMSboK6k9XlO4beRHlk2lxZpTg8GW&#10;NobK3+LPKmj6eOo/1xvTZ+fxTe/3U+cn30oNX7vVF4hIXXyKH+6dTvNnE7g/ky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3TszsIAAADcAAAADwAAAAAAAAAAAAAA&#10;AAChAgAAZHJzL2Rvd25yZXYueG1sUEsFBgAAAAAEAAQA+QAAAJADAAAAAA==&#10;" strokecolor="black [3213]"/>
                    <v:line id="直線接點 186" o:spid="_x0000_s1261" style="position:absolute;visibility:visible;mso-wrap-style:square" from="12954,76" to="14033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YyzcMAAADcAAAADwAAAGRycy9kb3ducmV2LnhtbERPTWvCQBC9F/oflil4qxsFk5C6SigI&#10;VU/Vll6H7JjEZmfD7jZGf71bKPQ2j/c5y/VoOjGQ861lBbNpAoK4srrlWsHHcfOcg/ABWWNnmRRc&#10;ycN69fiwxELbC7/TcAi1iCHsC1TQhNAXUvqqIYN+anviyJ2sMxgidLXUDi8x3HRyniSpNNhybGiw&#10;p9eGqu/Dj1GQV7uzK7NyO1t89tltmO/TzVem1ORpLF9ABBrDv/jP/abj/DyF32fiB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WMs3DAAAA3AAAAA8AAAAAAAAAAAAA&#10;AAAAoQIAAGRycy9kb3ducmV2LnhtbFBLBQYAAAAABAAEAPkAAACRAwAAAAA=&#10;" strokecolor="black [3213]"/>
                  </v:group>
                  <v:group id="群組 202" o:spid="_x0000_s1262" style="position:absolute;left:17344;top:17802;width:1105;height:1104" coordorigin="9753,7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<v:line id="直線接點 203" o:spid="_x0000_s1263" style="position:absolute;flip:x;visibility:visible;mso-wrap-style:square" from="9782,105" to="10862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ezB8QAAADcAAAADwAAAGRycy9kb3ducmV2LnhtbESP0WoCMRRE3wv+Q7iCbzVRW9HVKK1Q&#10;KH2RWj/gsrluFjc32yTVdb++KRR8HGbmDLPedq4RFwqx9qxhMlYgiEtvaq40HL/eHhcgYkI22Hgm&#10;DTeKsN0MHtZYGH/lT7ocUiUyhGOBGmxKbSFlLC05jGPfEmfv5IPDlGWopAl4zXDXyKlSc+mw5rxg&#10;saWdpfJ8+HEamj4d++Xrzvbq++lm9vu5D88fWo+G3csKRKIu3cP/7XejYapm8HcmHw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J7MHxAAAANwAAAAPAAAAAAAAAAAA&#10;AAAAAKECAABkcnMvZG93bnJldi54bWxQSwUGAAAAAAQABAD5AAAAkgMAAAAA&#10;" strokecolor="black [3213]"/>
                    <v:line id="直線接點 204" o:spid="_x0000_s1264" style="position:absolute;visibility:visible;mso-wrap-style:square" from="9753,76" to="10833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5rB8YAAADc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Vp8gz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+awfGAAAA3AAAAA8AAAAAAAAA&#10;AAAAAAAAoQIAAGRycy9kb3ducmV2LnhtbFBLBQYAAAAABAAEAPkAAACUAwAAAAA=&#10;" strokecolor="black [3213]"/>
                  </v:group>
                  <v:group id="群組 205" o:spid="_x0000_s1265" style="position:absolute;left:23974;top:17802;width:1105;height:1104" coordorigin="16383,7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line id="直線接點 206" o:spid="_x0000_s1266" style="position:absolute;flip:x;visibility:visible;mso-wrap-style:square" from="16411,105" to="17491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AQn8QAAADcAAAADwAAAGRycy9kb3ducmV2LnhtbESP0WoCMRRE3wv9h3ALfatJpV3qapRW&#10;KEhfROsHXDbXzeLmZpukuu7XG0HwcZiZM8xs0btWHCnExrOG15ECQVx503CtYff7/fIBIiZkg61n&#10;0nCmCIv548MMS+NPvKHjNtUiQziWqMGm1JVSxsqSwzjyHXH29j44TFmGWpqApwx3rRwrVUiHDecF&#10;ix0tLVWH7b/T0A5pN0y+lnZQf29ns14XPrz/aP381H9OQSTq0z18a6+MhrEq4HomHwE5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UBCfxAAAANwAAAAPAAAAAAAAAAAA&#10;AAAAAKECAABkcnMvZG93bnJldi54bWxQSwUGAAAAAAQABAD5AAAAkgMAAAAA&#10;" strokecolor="black [3213]"/>
                    <v:line id="直線接點 269" o:spid="_x0000_s1267" style="position:absolute;visibility:visible;mso-wrap-style:square" from="16383,76" to="17462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AhOcYAAADcAAAADwAAAGRycy9kb3ducmV2LnhtbESPQWvCQBSE74X+h+UVeqsbA000ukoo&#10;CG091SpeH9lnkjb7NuxuY+qvd4VCj8PMfMMs16PpxEDOt5YVTCcJCOLK6pZrBfvPzdMMhA/IGjvL&#10;pOCXPKxX93dLLLQ98wcNu1CLCGFfoIImhL6Q0lcNGfQT2xNH72SdwRClq6V2eI5w08k0STJpsOW4&#10;0GBPLw1V37sfo2BWvX+5Mi/fps+HPr8M6TbbHHOlHh/GcgEi0Bj+w3/tV60gzeZwOxOPgF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gITnGAAAA3AAAAA8AAAAAAAAA&#10;AAAAAAAAoQIAAGRycy9kb3ducmV2LnhtbFBLBQYAAAAABAAEAPkAAACUAwAAAAA=&#10;" strokecolor="black [3213]"/>
                  </v:group>
                  <v:group id="群組 270" o:spid="_x0000_s1268" style="position:absolute;left:30527;top:17725;width:1105;height:1105" coordorigin="22936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  <v:line id="直線接點 271" o:spid="_x0000_s1269" style="position:absolute;flip:x;visibility:visible;mso-wrap-style:square" from="22965,28" to="24045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/7lsUAAADcAAAADwAAAGRycy9kb3ducmV2LnhtbESPUWvCMBSF3wf7D+EOfJtpxbnZmYoK&#10;guxF5vwBl+balDU3NYla++uXwWCPh3POdziLZW9bcSUfGscK8nEGgrhyuuFawfFr+/wGIkRkja1j&#10;UnCnAMvy8WGBhXY3/qTrIdYiQTgUqMDE2BVShsqQxTB2HXHyTs5bjEn6WmqPtwS3rZxk2UxabDgt&#10;GOxoY6j6PlysgnaIx2G+3pghO0/ver+fOf/yodToqV+9g4jUx//wX3unFUxec/g9k46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/7lsUAAADcAAAADwAAAAAAAAAA&#10;AAAAAAChAgAAZHJzL2Rvd25yZXYueG1sUEsFBgAAAAAEAAQA+QAAAJMDAAAAAA==&#10;" strokecolor="black [3213]"/>
                    <v:line id="直線接點 768" o:spid="_x0000_s1270" style="position:absolute;visibility:visible;mso-wrap-style:square" from="22936,0" to="24015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nJsIAAADcAAAADwAAAGRycy9kb3ducmV2LnhtbERPz2vCMBS+D/wfwhN2m6nCWqlGKYKg&#10;7jQ38fponm21eSlJrHV//XIY7Pjx/V6uB9OKnpxvLCuYThIQxKXVDVcKvr+2b3MQPiBrbC2Tgid5&#10;WK9GL0vMtX3wJ/XHUIkYwj5HBXUIXS6lL2sy6Ce2I47cxTqDIUJXSe3wEcNNK2dJkkqDDceGGjva&#10;1FTejnejYF4erq7Iiv30/dRlP/3sI92eM6Vex0OxABFoCP/iP/dOK8jSuDaei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sInJsIAAADcAAAADwAAAAAAAAAAAAAA&#10;AAChAgAAZHJzL2Rvd25yZXYueG1sUEsFBgAAAAAEAAQA+QAAAJADAAAAAA==&#10;" strokecolor="black [3213]"/>
                  </v:group>
                  <v:group id="群組 769" o:spid="_x0000_s1271" style="position:absolute;left:27327;top:17725;width:1104;height:1105" coordorigin="19735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oUm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sk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ahSZxgAAANwA&#10;AAAPAAAAAAAAAAAAAAAAAKoCAABkcnMvZG93bnJldi54bWxQSwUGAAAAAAQABAD6AAAAnQMAAAAA&#10;">
                    <v:line id="直線接點 770" o:spid="_x0000_s1272" style="position:absolute;flip:x;visibility:visible;mso-wrap-style:square" from="19764,28" to="20844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39icIAAADcAAAADwAAAGRycy9kb3ducmV2LnhtbERP3WrCMBS+F/YO4Qx2p+lks1pNyxQG&#10;YzfizwMcmmNT1px0Saa1T79cDHb58f1vqsF24ko+tI4VPM8yEMS10y03Cs6n9+kSRIjIGjvHpOBO&#10;AaryYbLBQrsbH+h6jI1IIRwKVGBi7AspQ23IYpi5njhxF+ctxgR9I7XHWwq3nZxn2UJabDk1GOxp&#10;Z6j+Ov5YBd0Yz+NquzNj9v1y1/v9wvnXT6WeHoe3NYhIQ/wX/7k/tII8T/PTmXQEZ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J39icIAAADcAAAADwAAAAAAAAAAAAAA&#10;AAChAgAAZHJzL2Rvd25yZXYueG1sUEsFBgAAAAAEAAQA+QAAAJADAAAAAA==&#10;" strokecolor="black [3213]"/>
                    <v:line id="直線接點 771" o:spid="_x0000_s1273" style="position:absolute;visibility:visible;mso-wrap-style:square" from="19735,0" to="20815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EYZsUAAADcAAAADwAAAGRycy9kb3ducmV2LnhtbESPQWvCQBSE74X+h+UVvNVNhLqSukoo&#10;CNae1JZeH9nXJG32bdhdY/TXd4VCj8PMfMMs16PtxEA+tI415NMMBHHlTMu1hvfj5nEBIkRkg51j&#10;0nChAOvV/d0SC+POvKfhEGuRIBwK1NDE2BdShqohi2HqeuLkfTlvMSbpa2k8nhPcdnKWZXNpseW0&#10;0GBPLw1VP4eT1bCodt++VOVr/vTRq+swe5tvPpXWk4exfAYRaYz/4b/21mhQKofbmXQ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EYZsUAAADcAAAADwAAAAAAAAAA&#10;AAAAAAChAgAAZHJzL2Rvd25yZXYueG1sUEsFBgAAAAAEAAQA+QAAAJMDAAAAAA==&#10;" strokecolor="black [3213]"/>
                  </v:group>
                  <v:group id="群組 772" o:spid="_x0000_s1274" style="position:absolute;left:33956;top:17725;width:1105;height:1105" coordorigin="26365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cQN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oXEDXFAAAA3AAA&#10;AA8AAAAAAAAAAAAAAAAAqgIAAGRycy9kb3ducmV2LnhtbFBLBQYAAAAABAAEAPoAAACcAwAAAAA=&#10;">
                    <v:line id="直線接點 773" o:spid="_x0000_s1275" style="position:absolute;flip:x;visibility:visible;mso-wrap-style:square" from="26394,28" to="27474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9j/sUAAADcAAAADwAAAGRycy9kb3ducmV2LnhtbESP0WoCMRRE3wX/IVyhb5rVVq1bo1ih&#10;UHyRWj/gsrlulm5u1iTVdb++EYQ+DjNzhlmuW1uLC/lQOVYwHmUgiAunKy4VHL8/hq8gQkTWWDsm&#10;BTcKsF71e0vMtbvyF10OsRQJwiFHBSbGJpcyFIYshpFriJN3ct5iTNKXUnu8Jrit5STLZtJixWnB&#10;YENbQ8XP4dcqqLt47BbvW9Nl55eb3u9nzk93Sj0N2s0biEht/A8/2p9awXz+DPc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9j/sUAAADcAAAADwAAAAAAAAAA&#10;AAAAAAChAgAAZHJzL2Rvd25yZXYueG1sUEsFBgAAAAAEAAQA+QAAAJMDAAAAAA==&#10;" strokecolor="black [3213]"/>
                    <v:line id="直線接點 774" o:spid="_x0000_s1276" style="position:absolute;visibility:visible;mso-wrap-style:square" from="26365,0" to="27444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a7/sYAAADcAAAADwAAAGRycy9kb3ducmV2LnhtbESPQWsCMRSE74X+h/AKvdWs0hpZjbIU&#10;hLaetIrXx+a5u3bzsiTpuu2vbwShx2FmvmEWq8G2oicfGscaxqMMBHHpTMOVhv3n+mkGIkRkg61j&#10;0vBDAVbL+7sF5sZdeEv9LlYiQTjkqKGOsculDGVNFsPIdcTJOzlvMSbpK2k8XhLctnKSZVNpseG0&#10;UGNHrzWVX7tvq2FWfpx9oYr38cuhU7/9ZDNdH5XWjw9DMQcRaYj/4Vv7zWhQ6hmuZ9IR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Wu/7GAAAA3AAAAA8AAAAAAAAA&#10;AAAAAAAAoQIAAGRycy9kb3ducmV2LnhtbFBLBQYAAAAABAAEAPkAAACUAwAAAAA=&#10;" strokecolor="black [3213]"/>
                  </v:group>
                  <v:group id="群組 775" o:spid="_x0000_s1277" style="position:absolute;left:10791;top:17725;width:1105;height:1105" coordorigin="320040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6IQcYAAADcAAAADwAAAGRycy9kb3ducmV2LnhtbESPT2vCQBTE7wW/w/IK&#10;3uomSqqkriJSpQcpNBFKb4/sMwlm34bsNn++fbdQ6HGYmd8w2/1oGtFT52rLCuJFBIK4sLrmUsE1&#10;Pz1tQDiPrLGxTAomcrDfzR62mGo78Af1mS9FgLBLUUHlfZtK6YqKDLqFbYmDd7OdQR9kV0rd4RDg&#10;ppHLKHqWBmsOCxW2dKyouGffRsF5wOGwil/7y/12nL7y5P3zEpNS88fx8ALC0+j/w3/tN61gvU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/ohBxgAAANwA&#10;AAAPAAAAAAAAAAAAAAAAAKoCAABkcnMvZG93bnJldi54bWxQSwUGAAAAAAQABAD6AAAAnQMAAAAA&#10;">
                    <v:line id="直線接點 776" o:spid="_x0000_s1278" style="position:absolute;flip:x;visibility:visible;mso-wrap-style:square" from="322920,2880" to="43092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jAZsUAAADcAAAADwAAAGRycy9kb3ducmV2LnhtbESPUWvCMBSF34X9h3AHe9N0Q+vWGWUT&#10;BrIXsfoDLs1dU9bcdEnU2l+/CIKPh3POdziLVW9bcSIfGscKnicZCOLK6YZrBYf91/gVRIjIGlvH&#10;pOBCAVbLh9ECC+3OvKNTGWuRIBwKVGBi7AopQ2XIYpi4jjh5P85bjEn6WmqP5wS3rXzJslxabDgt&#10;GOxobaj6LY9WQTvEw/D2uTZD9je96O02d372rdTTY//xDiJSH+/hW3ujFcznOVzPpCM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jAZsUAAADcAAAADwAAAAAAAAAA&#10;AAAAAAChAgAAZHJzL2Rvd25yZXYueG1sUEsFBgAAAAAEAAQA+QAAAJMDAAAAAA==&#10;" strokecolor="black [3213]"/>
                    <v:line id="直線接點 777" o:spid="_x0000_s1279" style="position:absolute;visibility:visible;mso-wrap-style:square" from="320040,0" to="42799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QlicUAAADcAAAADwAAAGRycy9kb3ducmV2LnhtbESPQWsCMRSE74X+h/AK3mpWQSNboywF&#10;odqT2tLrY/PcXbt5WZJ0Xf31jVDocZiZb5jlerCt6MmHxrGGyTgDQVw603Cl4eO4eV6ACBHZYOuY&#10;NFwpwHr1+LDE3LgL76k/xEokCIccNdQxdrmUoazJYhi7jjh5J+ctxiR9JY3HS4LbVk6zbC4tNpwW&#10;auzotaby+/BjNSzK3dkXqthOZp+duvXT9/nmS2k9ehqKFxCRhvgf/mu/GQ1KKbif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oQlicUAAADcAAAADwAAAAAAAAAA&#10;AAAAAAChAgAAZHJzL2Rvd25yZXYueG1sUEsFBgAAAAAEAAQA+QAAAJMDAAAAAA==&#10;" strokecolor="black [3213]"/>
                  </v:group>
                  <v:group id="群組 778" o:spid="_x0000_s1280" style="position:absolute;left:7591;top:17725;width:1105;height:1105" coordsize="110880,110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8n38IAAADcAAAADwAAAGRycy9kb3ducmV2LnhtbERPy4rCMBTdC/MP4Q64&#10;07Qj2qEaRWRGXIjgAwZ3l+baFpub0mTa+vdmIbg8nPdi1ZtKtNS40rKCeByBIM6sLjlXcDn/jr5B&#10;OI+ssbJMCh7kYLX8GCww1bbjI7Unn4sQwi5FBYX3dSqlywoy6Ma2Jg7czTYGfYBNLnWDXQg3lfyK&#10;opk0WHJoKLCmTUHZ/fRvFGw77NaT+Kfd32+bx/U8PfztY1Jq+Nmv5yA89f4tfrl3WkGS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v/J9/CAAAA3AAAAA8A&#10;AAAAAAAAAAAAAAAAqgIAAGRycy9kb3ducmV2LnhtbFBLBQYAAAAABAAEAPoAAACZAwAAAAA=&#10;">
                    <v:line id="直線接點 780" o:spid="_x0000_s1281" style="position:absolute;flip:x;visibility:visible;mso-wrap-style:square" from="2880,2880" to="110880,110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iNrsIAAADcAAAADwAAAGRycy9kb3ducmV2LnhtbERP3WrCMBS+F/YO4Qx2p+lk86ealikM&#10;xm7E6gMcmmNT1px0Saa1T79cDHb58f1vy8F24ko+tI4VPM8yEMS10y03Cs6n9+kKRIjIGjvHpOBO&#10;AcriYbLFXLsbH+laxUakEA45KjAx9rmUoTZkMcxcT5y4i/MWY4K+kdrjLYXbTs6zbCEttpwaDPa0&#10;N1R/VT9WQTfG87je7c2Yfb/c9eGwcP71U6mnx+FtAyLSEP/Ff+4PrWC5SvPTmXQE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iNrsIAAADcAAAADwAAAAAAAAAAAAAA&#10;AAChAgAAZHJzL2Rvd25yZXYueG1sUEsFBgAAAAAEAAQA+QAAAJADAAAAAA==&#10;" strokecolor="black [3213]"/>
                    <v:line id="直線接點 781" o:spid="_x0000_s1282" style="position:absolute;visibility:visible;mso-wrap-style:square" from="0,0" to="107950,107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RoQcUAAADcAAAADwAAAGRycy9kb3ducmV2LnhtbESPQWvCQBSE74X+h+UVvNVNBE1IXSUU&#10;hGpPakuvj+wzic2+DbvbGP31XaHQ4zAz3zDL9Wg6MZDzrWUF6TQBQVxZ3XKt4OO4ec5B+ICssbNM&#10;Cq7kYb16fFhioe2F9zQcQi0ihH2BCpoQ+kJKXzVk0E9tTxy9k3UGQ5SultrhJcJNJ2dJspAGW44L&#10;Dfb02lD1ffgxCvJqd3ZlVm7T+Wef3YbZ+2LzlSk1eRrLFxCBxvAf/mu/aQVZnsL9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/RoQcUAAADcAAAADwAAAAAAAAAA&#10;AAAAAAChAgAAZHJzL2Rvd25yZXYueG1sUEsFBgAAAAAEAAQA+QAAAJMDAAAAAA==&#10;" strokecolor="black [3213]"/>
                  </v:group>
                  <v:group id="群組 782" o:spid="_x0000_s1283" style="position:absolute;left:14220;top:17725;width:1105;height:1105" coordorigin="6629" coordsize="1108,1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JgE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JdAj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/CYBLFAAAA3AAA&#10;AA8AAAAAAAAAAAAAAAAAqgIAAGRycy9kb3ducmV2LnhtbFBLBQYAAAAABAAEAPoAAACcAwAAAAA=&#10;">
                    <v:line id="直線接點 783" o:spid="_x0000_s1284" style="position:absolute;flip:x;visibility:visible;mso-wrap-style:square" from="6658,28" to="7738,1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oT2cUAAADcAAAADwAAAGRycy9kb3ducmV2LnhtbESP0WoCMRRE3wv9h3AF32pWbbe6NYoV&#10;CtIX0foBl811s3Rzs01SXffrTaHg4zAzZ5jFqrONOJMPtWMF41EGgrh0uuZKwfHr42kGIkRkjY1j&#10;UnClAKvl48MCC+0uvKfzIVYiQTgUqMDE2BZShtKQxTByLXHyTs5bjEn6SmqPlwS3jZxkWS4t1pwW&#10;DLa0MVR+H36tgqaPx37+vjF99vN81btd7vzLp1LDQbd+AxGpi/fwf3urFbzOpvB3Jh0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oT2cUAAADcAAAADwAAAAAAAAAA&#10;AAAAAAChAgAAZHJzL2Rvd25yZXYueG1sUEsFBgAAAAAEAAQA+QAAAJMDAAAAAA==&#10;" strokecolor="black [3213]"/>
                    <v:line id="直線接點 784" o:spid="_x0000_s1285" style="position:absolute;visibility:visible;mso-wrap-style:square" from="6629,0" to="7708,10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PL2cYAAADcAAAADwAAAGRycy9kb3ducmV2LnhtbESPQWvCQBSE7wX/w/KE3upGaU1IXSUI&#10;Qq0ntaXXR/Y1Sc2+DbvbGPvru4LgcZiZb5jFajCt6Mn5xrKC6SQBQVxa3XCl4OO4ecpA+ICssbVM&#10;Ci7kYbUcPSww1/bMe+oPoRIRwj5HBXUIXS6lL2sy6Ce2I47et3UGQ5SuktrhOcJNK2dJMpcGG44L&#10;NXa0rqk8HX6Ngqx8/3FFWmynL59d+tfPdvPNV6rU43goXkEEGsI9fGu/aQVp9gz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+Dy9nGAAAA3AAAAA8AAAAAAAAA&#10;AAAAAAAAoQIAAGRycy9kb3ducmV2LnhtbFBLBQYAAAAABAAEAPkAAACUAwAAAAA=&#10;" strokecolor="black [3213]"/>
                  </v:group>
                  <v:line id="直線接點 785" o:spid="_x0000_s1286" style="position:absolute;visibility:visible;mso-wrap-style:square" from="7543,9220" to="35263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kh9sIAAADcAAAADwAAAGRycy9kb3ducmV2LnhtbESPQWsCMRSE70L/Q3iF3jRri9ZujVJE&#10;UfSkrffH5nV3cfOyJlHjvzeC4HGYmW+Y8TSaRpzJ+dqygn4vA0FcWF1zqeDvd9EdgfABWWNjmRRc&#10;ycN08tIZY67thbd03oVSJAj7HBVUIbS5lL6oyKDv2ZY4ef/WGQxJulJqh5cEN418z7KhNFhzWqiw&#10;pVlFxWF3MonS3x+NXB6+cL92Gzf/GMZBPCr19hp/vkEEiuEZfrRXWsHnaAD3M+kIyM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kh9sIAAADcAAAADwAAAAAAAAAAAAAA&#10;AAChAgAAZHJzL2Rvd25yZXYueG1sUEsFBgAAAAAEAAQA+QAAAJADAAAAAA==&#10;" strokecolor="black [3040]"/>
                  <v:line id="直線接點 786" o:spid="_x0000_s1287" style="position:absolute;visibility:visible;mso-wrap-style:square" from="7286,16887" to="35004,16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u/gcMAAADcAAAADwAAAGRycy9kb3ducmV2LnhtbESPT2sCMRTE7wW/Q3hCbzVrpauuRpFi&#10;qdST/+6PzXN3cfOyJqmm394UCj0OM/MbZr6MphU3cr6xrGA4yEAQl1Y3XCk4Hj5eJiB8QNbYWiYF&#10;P+Rhueg9zbHQ9s47uu1DJRKEfYEK6hC6Qkpf1mTQD2xHnLyzdQZDkq6S2uE9wU0rX7MslwYbTgs1&#10;dvReU3nZf5tEGZ6uRn5epnj6clu3HuXxLV6Veu7H1QxEoBj+w3/tjVYwnuTweyYd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rv4HDAAAA3AAAAA8AAAAAAAAAAAAA&#10;AAAAoQIAAGRycy9kb3ducmV2LnhtbFBLBQYAAAAABAAEAPkAAACRAwAAAAA=&#10;" strokecolor="black [3040]"/>
                  <v:rect id="矩形 787" o:spid="_x0000_s1288" style="position:absolute;left:25755;top:9220;width:0;height:7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6Nx8UA&#10;AADcAAAADwAAAGRycy9kb3ducmV2LnhtbESPS4vCQBCE7wv+h6EFb+tEER8xo8jCiqeF9XHw1mTa&#10;JJrpiZkxyf77HUHwWFTVV1Sy7kwpGqpdYVnBaBiBIE6tLjhTcDx8f85BOI+ssbRMCv7IwXrV+0gw&#10;1rblX2r2PhMBwi5GBbn3VSylS3My6Ia2Ig7exdYGfZB1JnWNbYCbUo6jaCoNFhwWcqzoK6f0tn8Y&#10;BYsrX87RaXsfH00zqXZ3/DkVU6UG/W6zBOGp8+/wq73TCmbzGTzPh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To3HxQAAANwAAAAPAAAAAAAAAAAAAAAAAJgCAABkcnMv&#10;ZG93bnJldi54bWxQSwUGAAAAAAQABAD1AAAAigMAAAAA&#10;" fillcolor="black [3200]" strokecolor="black [1600]" strokeweight="2pt"/>
                  <v:rect id="矩形 788" o:spid="_x0000_s1289" style="position:absolute;left:15592;top:9267;width:0;height:7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EZtcIA&#10;AADcAAAADwAAAGRycy9kb3ducmV2LnhtbERPy4rCMBTdD/gP4QruxlQRrbWpiDDiamB8LNxdmmtb&#10;bW5qk6n17yeLAZeH807XvalFR62rLCuYjCMQxLnVFRcKTsevzxiE88gaa8uk4EUO1tngI8VE2yf/&#10;UHfwhQgh7BJUUHrfJFK6vCSDbmwb4sBdbWvQB9gWUrf4DOGmltMomkuDFYeGEhvalpTfD79GwfLG&#10;10t03j2mJ9PNmv0Dv8/VXKnRsN+sQHjq/Vv8795rBYs4rA1nwhGQ2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0Rm1wgAAANwAAAAPAAAAAAAAAAAAAAAAAJgCAABkcnMvZG93&#10;bnJldi54bWxQSwUGAAAAAAQABAD1AAAAhwMAAAAA&#10;" fillcolor="black [3200]" strokecolor="black [1600]" strokeweight="2pt">
                    <v:textbox>
                      <w:txbxContent>
                        <w:p w:rsidR="007235E2" w:rsidRDefault="007235E2" w:rsidP="00CB297F"/>
                      </w:txbxContent>
                    </v:textbox>
                  </v:rect>
                  <v:shape id="文字方塊 191" o:spid="_x0000_s1290" type="#_x0000_t202" style="position:absolute;left:3324;top:11401;width:3733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VdfMMA&#10;AADcAAAADwAAAGRycy9kb3ducmV2LnhtbERPy4rCMBTdC/MP4Q6403QEX9UoUhAH0YUdN+6uzbUt&#10;09zUJqPVrzcLYZaH854vW1OJGzWutKzgqx+BIM6sLjlXcPxZ9yYgnEfWWFkmBQ9ysFx8dOYYa3vn&#10;A91Sn4sQwi5GBYX3dSylywoy6Pq2Jg7cxTYGfYBNLnWD9xBuKjmIopE0WHJoKLCmpKDsN/0zCrbJ&#10;eo+H88BMnlWy2V1W9fV4GirV/WxXMxCeWv8vfru/tYLx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9VdfMMAAADcAAAADwAAAAAAAAAAAAAAAACYAgAAZHJzL2Rv&#10;d25yZXYueG1sUEsFBgAAAAAEAAQA9QAAAIgDAAAAAA==&#10;" filled="f" stroked="f" strokeweight=".5pt">
                    <v:textbox>
                      <w:txbxContent>
                        <w:p w:rsidR="007235E2" w:rsidRPr="00431336" w:rsidRDefault="007235E2" w:rsidP="00CB297F">
                          <w:pPr>
                            <w:pStyle w:val="Web"/>
                            <w:spacing w:before="0" w:beforeAutospacing="0" w:after="0" w:afterAutospacing="0"/>
                            <w:ind w:left="391" w:hanging="389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w:rPr>
                                  <w:rFonts w:ascii="Cambria Math" w:hAnsi="Cambria Math" w:cs="Times New Roman"/>
                                  <w:kern w:val="2"/>
                                </w:rPr>
                                <m:t>l</m:t>
                              </m:r>
                            </m:oMath>
                          </m:oMathPara>
                        </w:p>
                      </w:txbxContent>
                    </v:textbox>
                  </v:shape>
                  <v:line id="直線接點 791" o:spid="_x0000_s1291" style="position:absolute;visibility:visible;mso-wrap-style:square" from="4419,9372" to="6019,9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uxKMMAAADcAAAADwAAAGRycy9kb3ducmV2LnhtbESPW2sCMRSE3wv+h3CEvtXsVuplNYoU&#10;S6U+eXs/bI67i5uTNUk1/femUOjjMDPfMPNlNK24kfONZQX5IANBXFrdcKXgePh4mYDwAVlja5kU&#10;/JCH5aL3NMdC2zvv6LYPlUgQ9gUqqEPoCil9WZNBP7AdcfLO1hkMSbpKaof3BDetfM2ykTTYcFqo&#10;saP3msrL/tskSn66Gvl5meLpy23dejiKb/Gq1HM/rmYgAsXwH/5rb7SC8TSH3zPpCM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bsSjDAAAA3AAAAA8AAAAAAAAAAAAA&#10;AAAAoQIAAGRycy9kb3ducmV2LnhtbFBLBQYAAAAABAAEAPkAAACRAwAAAAA=&#10;" strokecolor="black [3040]"/>
                  <v:line id="直線接點 792" o:spid="_x0000_s1292" style="position:absolute;visibility:visible;mso-wrap-style:square" from="4467,16887" to="6067,16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kvX8MAAADcAAAADwAAAGRycy9kb3ducmV2LnhtbESPQWsCMRSE70L/Q3iF3jSrpVbXjVJK&#10;S4uetHp/bJ67y25e1iTV9N83guBxmJlvmGIVTSfO5HxjWcF4lIEgLq1uuFKw//kczkD4gKyxs0wK&#10;/sjDavkwKDDX9sJbOu9CJRKEfY4K6hD6XEpf1mTQj2xPnLyjdQZDkq6S2uElwU0nJ1k2lQYbTgs1&#10;9vReU9nufk2ijA8nI7/aOR7WbuM+nqfxJZ6UenqMbwsQgWK4h2/tb63gdT6B65l0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JL1/DAAAA3AAAAA8AAAAAAAAAAAAA&#10;AAAAoQIAAGRycy9kb3ducmV2LnhtbFBLBQYAAAAABAAEAPkAAACRAwAAAAA=&#10;" strokecolor="black [3040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793" o:spid="_x0000_s1293" type="#_x0000_t32" style="position:absolute;left:5105;top:9448;width:0;height:21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xTccAAADcAAAADwAAAGRycy9kb3ducmV2LnhtbESPQWvCQBSE7wX/w/IEb3WjKU1NXUVa&#10;RKWFUi0Fb4/sazaYfRuzq8Z/3xUKPQ4z8w0znXe2FmdqfeVYwWiYgCAunK64VPC1W94/gfABWWPt&#10;mBRcycN81rubYq7dhT/pvA2liBD2OSowITS5lL4wZNEPXUMcvR/XWgxRtqXULV4i3NZynCSP0mLF&#10;ccFgQy+GisP2ZBW8br4fsmN3/EhXe/NeUJrtx4s3pQb9bvEMIlAX/sN/7bVWkE1Su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nFNxwAAANwAAAAPAAAAAAAA&#10;AAAAAAAAAKECAABkcnMvZG93bnJldi54bWxQSwUGAAAAAAQABAD5AAAAlQMAAAAA&#10;" strokecolor="black [3040]">
                    <v:stroke endarrow="open"/>
                  </v:shape>
                  <v:shape id="直線單箭頭接點 794" o:spid="_x0000_s1294" type="#_x0000_t32" style="position:absolute;left:5152;top:14525;width:0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0IS8UAAADcAAAADwAAAGRycy9kb3ducmV2LnhtbESPS4vCQBCE7wv+h6EFb+tEWXzEjCJC&#10;wIMefCx7bTJtEpLpiZnZGP+9s7Dgsaiqr6hk05tadNS60rKCyTgCQZxZXXKu4HpJPxcgnEfWWFsm&#10;BU9ysFkPPhKMtX3wibqzz0WAsItRQeF9E0vpsoIMurFtiIN3s61BH2SbS93iI8BNLadRNJMGSw4L&#10;BTa0Kyirzr9GQeRm6X13qY7dNfenw49M98/lt1KjYb9dgfDU+3f4v73XCubLL/g7E46AXL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10IS8UAAADcAAAADwAAAAAAAAAA&#10;AAAAAAChAgAAZHJzL2Rvd25yZXYueG1sUEsFBgAAAAAEAAQA+QAAAJMDAAAAAA==&#10;" strokecolor="black [3040]">
                    <v:stroke endarrow="open"/>
                  </v:shape>
                  <v:shape id="文字方塊 191" o:spid="_x0000_s1295" type="#_x0000_t202" style="position:absolute;left:14639;top:13143;width:3734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L+5McA&#10;AADcAAAADwAAAGRycy9kb3ducmV2LnhtbESPQWvCQBSE70L/w/IKvemmQqyNriIBqUh7iPXS2zP7&#10;TEKzb9PsNon99a4g9DjMzDfMcj2YWnTUusqygudJBII4t7riQsHxczueg3AeWWNtmRRcyMF69TBa&#10;YqJtzxl1B1+IAGGXoILS+yaR0uUlGXQT2xAH72xbgz7ItpC6xT7ATS2nUTSTBisOCyU2lJaUfx9+&#10;jYJ9uv3A7DQ18786fXs/b5qf41es1NPjsFmA8DT4//C9vdMKXl5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ei/uTHAAAA3AAAAA8AAAAAAAAAAAAAAAAAmAIAAGRy&#10;cy9kb3ducmV2LnhtbFBLBQYAAAAABAAEAPUAAACMAwAAAAA=&#10;" filled="f" stroked="f" strokeweight=".5pt">
                    <v:textbox>
                      <w:txbxContent>
                        <w:p w:rsidR="007235E2" w:rsidRPr="00975973" w:rsidRDefault="007235E2" w:rsidP="00CB297F">
                          <w:pPr>
                            <w:pStyle w:val="Web"/>
                            <w:spacing w:before="0" w:beforeAutospacing="0" w:after="0" w:afterAutospacing="0"/>
                            <w:ind w:left="391" w:hanging="389"/>
                            <w:rPr>
                              <w:b/>
                              <w:sz w:val="22"/>
                              <w:szCs w:val="22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="Times New Roman"/>
                                  <w:sz w:val="22"/>
                                  <w:szCs w:val="22"/>
                                </w:rPr>
                                <m:t>甲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文字方塊 191" o:spid="_x0000_s1296" type="#_x0000_t202" style="position:absolute;left:24746;top:12934;width:3734;height:3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Bgk8cA&#10;AADcAAAADwAAAGRycy9kb3ducmV2LnhtbESPT2vCQBTE7wW/w/KE3urGQK2NriKBYCntwT+X3p7Z&#10;ZxLcfRuzW0376bsFweMwM79h5sveGnGhzjeOFYxHCQji0umGKwX7XfE0BeEDskbjmBT8kIflYvAw&#10;x0y7K2/osg2ViBD2GSqoQ2gzKX1Zk0U/ci1x9I6usxii7CqpO7xGuDUyTZKJtNhwXKixpbym8rT9&#10;tgre8+ITN4fUTn9Nvv44rtrz/utZqcdhv5qBCNSHe/jWftMKXl4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dwYJPHAAAA3AAAAA8AAAAAAAAAAAAAAAAAmAIAAGRy&#10;cy9kb3ducmV2LnhtbFBLBQYAAAAABAAEAPUAAACMAwAAAAA=&#10;" filled="f" stroked="f" strokeweight=".5pt">
                    <v:textbox>
                      <w:txbxContent>
                        <w:p w:rsidR="007235E2" w:rsidRPr="00975973" w:rsidRDefault="007235E2" w:rsidP="00CB297F">
                          <w:pPr>
                            <w:pStyle w:val="Web"/>
                            <w:spacing w:before="0" w:beforeAutospacing="0" w:after="0" w:afterAutospacing="0"/>
                            <w:ind w:left="391" w:hanging="389"/>
                            <w:rPr>
                              <w:b/>
                              <w:sz w:val="22"/>
                              <w:szCs w:val="22"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Times New Roman" w:cs="Times New Roman"/>
                                  <w:sz w:val="22"/>
                                  <w:szCs w:val="22"/>
                                </w:rPr>
                                <m:t>乙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直線單箭頭接點 797" o:spid="_x0000_s1297" type="#_x0000_t32" style="position:absolute;left:12573;top:12361;width:301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l3TscAAADcAAAADwAAAGRycy9kb3ducmV2LnhtbESPQWsCMRSE74L/IbxCb5qtFrddjSJK&#10;aYuC1Irg7bF5bhY3L+sm1e2/bwqCx2FmvmEms9ZW4kKNLx0reOonIIhzp0suFOy+33ovIHxA1lg5&#10;JgW/5GE27XYmmGl35S+6bEMhIoR9hgpMCHUmpc8NWfR9VxNH7+gaiyHKppC6wWuE20oOkmQkLZYc&#10;FwzWtDCUn7Y/VsHyc/+cntvzZvh+MOuchulhMF8p9fjQzscgArXhHr61P7SC9DWF/zPxCMjp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aXdOxwAAANwAAAAPAAAAAAAA&#10;AAAAAAAAAKECAABkcnMvZG93bnJldi54bWxQSwUGAAAAAAQABAD5AAAAlQMAAAAA&#10;" strokecolor="black [3040]">
                    <v:stroke endarrow="open"/>
                  </v:shape>
                  <v:shape id="文字方塊 191" o:spid="_x0000_s1298" type="#_x0000_t202" style="position:absolute;left:11096;top:11706;width:3734;height:3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NResMA&#10;AADcAAAADwAAAGRycy9kb3ducmV2LnhtbERPy4rCMBTdC/MP4Q6403QEX9UoUhAH0YUdN+6uzbUt&#10;09zUJqPVrzcLYZaH854vW1OJGzWutKzgqx+BIM6sLjlXcPxZ9yYgnEfWWFkmBQ9ysFx8dOYYa3vn&#10;A91Sn4sQwi5GBYX3dSylywoy6Pq2Jg7cxTYGfYBNLnWD9xBuKjmIopE0WHJoKLCmpKDsN/0zCrbJ&#10;eo+H88BMnlWy2V1W9fV4GirV/WxXMxCeWv8vfru/tYLxN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NResMAAADcAAAADwAAAAAAAAAAAAAAAACYAgAAZHJzL2Rv&#10;d25yZXYueG1sUEsFBgAAAAAEAAQA9QAAAIgDAAAAAA==&#10;" filled="f" stroked="f" strokeweight=".5pt">
                    <v:textbox>
                      <w:txbxContent>
                        <w:p w:rsidR="007235E2" w:rsidRPr="00431336" w:rsidRDefault="007235E2" w:rsidP="00CB297F">
                          <w:pPr>
                            <w:pStyle w:val="Web"/>
                            <w:spacing w:before="0" w:beforeAutospacing="0" w:after="0" w:afterAutospacing="0"/>
                            <w:ind w:left="391" w:hanging="389"/>
                            <w:rPr>
                              <w:i/>
                            </w:rPr>
                          </w:pPr>
                          <m:oMathPara>
                            <m:oMathParaPr>
                              <m:jc m:val="centerGroup"/>
                            </m:oMathParaPr>
                            <m:oMath>
                              <m:r>
                                <w:rPr>
                                  <w:rFonts w:ascii="Cambria Math" w:hAnsi="Cambria Math" w:cs="Times New Roman"/>
                                </w:rPr>
                                <m:t>u</m:t>
                              </m:r>
                            </m:oMath>
                          </m:oMathPara>
                        </w:p>
                      </w:txbxContent>
                    </v:textbox>
                  </v:shape>
                </v:group>
                <v:shape id="_x0000_s1299" type="#_x0000_t202" style="position:absolute;left:14953;top:12320;width:7161;height:2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7235E2" w:rsidRPr="00CB297F" w:rsidRDefault="007235E2" w:rsidP="00CB297F">
                        <w:pPr>
                          <w:rPr>
                            <w:sz w:val="22"/>
                            <w:szCs w:val="22"/>
                          </w:rPr>
                        </w:pPr>
                        <w:r w:rsidRPr="00CB297F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CB297F">
                          <w:rPr>
                            <w:rFonts w:hint="eastAsia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_x0000_s1300" type="#_x0000_t202" style="position:absolute;left:20743;top:-528;width:5537;height:2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9JTsEA&#10;AADcAAAADwAAAGRycy9kb3ducmV2LnhtbERPW2vCMBR+H/gfwhH2tiaObdRqFHEIPm3MG/h2aI5p&#10;sTkpTbT13y8Pgz1+fPf5cnCNuFMXas8aJpkCQVx6U7PVcNhvXnIQISIbbDyThgcFWC5GT3MsjO/5&#10;h+67aEUK4VCghirGtpAylBU5DJlviRN38Z3DmGBnpemwT+Guka9KfUiHNaeGCltaV1Redzen4fh1&#10;OZ/e1Lf9dO9t7wcl2U2l1s/jYTUDEWmI/+I/99ZoyFWan86k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vSU7BAAAA3AAAAA8AAAAAAAAAAAAAAAAAmAIAAGRycy9kb3du&#10;cmV2LnhtbFBLBQYAAAAABAAEAPUAAACGAwAAAAA=&#10;" filled="f" stroked="f">
                  <v:textbox>
                    <w:txbxContent>
                      <w:p w:rsidR="007235E2" w:rsidRPr="00CB297F" w:rsidRDefault="007235E2" w:rsidP="00F00721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P</w:t>
                        </w:r>
                      </w:p>
                    </w:txbxContent>
                  </v:textbox>
                </v:shape>
                <v:shape id="_x0000_s1301" type="#_x0000_t202" style="position:absolute;left:20790;top:9317;width:5531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Ps1cQA&#10;AADcAAAADwAAAGRycy9kb3ducmV2LnhtbESPzWrDMBCE74W8g9hAb7WU0AbXjWxKQ6Gnhvw0kNti&#10;bWxTa2UsNXbfPgoEchxm5htmWYy2FWfqfeNYwyxRIIhLZxquNOx3n08pCB+QDbaOScM/eSjyycMS&#10;M+MG3tB5GyoRIewz1FCH0GVS+rImiz5xHXH0Tq63GKLsK2l6HCLctnKu1EJabDgu1NjRR03l7/bP&#10;avj5Ph0Pz2pdrexLN7hRSbavUuvH6fj+BiLQGO7hW/vLaEjVDK5n4hGQ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j7NXEAAAA3AAAAA8AAAAAAAAAAAAAAAAAmAIAAGRycy9k&#10;b3ducmV2LnhtbFBLBQYAAAAABAAEAPUAAACJAwAAAAA=&#10;" filled="f" stroked="f">
                  <v:textbox>
                    <w:txbxContent>
                      <w:p w:rsidR="007235E2" w:rsidRPr="00CB297F" w:rsidRDefault="007235E2" w:rsidP="00F00721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Q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如圖</w:t>
      </w:r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6</w:t>
      </w:r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所示，在水平面</w:t>
      </w:r>
      <w:r w:rsidR="00890984">
        <w:rPr>
          <w:rFonts w:eastAsiaTheme="majorEastAsia" w:hint="eastAsia"/>
          <w:snapToGrid w:val="0"/>
          <w:spacing w:val="20"/>
          <w:kern w:val="0"/>
          <w:sz w:val="22"/>
        </w:rPr>
        <w:t>（</w:t>
      </w:r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即紙面</w:t>
      </w:r>
      <w:r w:rsidR="00890984">
        <w:rPr>
          <w:rFonts w:eastAsiaTheme="majorEastAsia" w:hint="eastAsia"/>
          <w:snapToGrid w:val="0"/>
          <w:spacing w:val="20"/>
          <w:kern w:val="0"/>
          <w:sz w:val="22"/>
        </w:rPr>
        <w:t>）</w:t>
      </w:r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上，有兩條間距為</w:t>
      </w:r>
      <m:oMath>
        <m:r>
          <w:rPr>
            <w:rFonts w:ascii="Cambria Math" w:eastAsiaTheme="majorEastAsia" w:hAnsi="Cambria Math"/>
            <w:snapToGrid w:val="0"/>
            <w:spacing w:val="20"/>
            <w:kern w:val="0"/>
            <w:sz w:val="22"/>
          </w:rPr>
          <m:t>l</m:t>
        </m:r>
      </m:oMath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的</w:t>
      </w:r>
      <w:r w:rsidR="0027008E" w:rsidRPr="00A17CB3">
        <w:rPr>
          <w:rFonts w:eastAsiaTheme="majorEastAsia" w:hint="eastAsia"/>
          <w:snapToGrid w:val="0"/>
          <w:spacing w:val="20"/>
          <w:kern w:val="0"/>
          <w:sz w:val="22"/>
        </w:rPr>
        <w:t>光滑</w:t>
      </w:r>
      <w:proofErr w:type="gramStart"/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平行長直金屬</w:t>
      </w:r>
      <w:proofErr w:type="gramEnd"/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軌道，其電阻可忽略，靜置於鉛直向下</w:t>
      </w:r>
      <w:r w:rsidR="00890984">
        <w:rPr>
          <w:rFonts w:eastAsiaTheme="majorEastAsia" w:hint="eastAsia"/>
          <w:snapToGrid w:val="0"/>
          <w:spacing w:val="20"/>
          <w:kern w:val="0"/>
          <w:sz w:val="22"/>
        </w:rPr>
        <w:t>（</w:t>
      </w:r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即穿入紙面</w:t>
      </w:r>
      <w:r w:rsidR="00890984">
        <w:rPr>
          <w:rFonts w:eastAsiaTheme="majorEastAsia" w:hint="eastAsia"/>
          <w:snapToGrid w:val="0"/>
          <w:spacing w:val="20"/>
          <w:kern w:val="0"/>
          <w:sz w:val="22"/>
        </w:rPr>
        <w:t>）</w:t>
      </w:r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、量值為</w:t>
      </w:r>
      <w:r w:rsidR="00890984" w:rsidRPr="00DC5678">
        <w:rPr>
          <w:rFonts w:eastAsiaTheme="majorEastAsia"/>
          <w:spacing w:val="22"/>
          <w:position w:val="-4"/>
          <w:sz w:val="22"/>
          <w:szCs w:val="22"/>
        </w:rPr>
        <w:object w:dxaOrig="240" w:dyaOrig="240">
          <v:shape id="_x0000_i1164" type="#_x0000_t75" style="width:11.4pt;height:11.4pt" o:ole="">
            <v:imagedata r:id="rId249" o:title=""/>
          </v:shape>
          <o:OLEObject Type="Embed" ProgID="Equation.DSMT4" ShapeID="_x0000_i1164" DrawAspect="Content" ObjectID="_1528372441" r:id="rId250"/>
        </w:object>
      </w:r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的均勻磁場中。以兩根</w:t>
      </w:r>
      <w:proofErr w:type="gramStart"/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電阻均為</w:t>
      </w:r>
      <w:proofErr w:type="gramEnd"/>
      <m:oMath>
        <m:r>
          <w:rPr>
            <w:rFonts w:ascii="Cambria Math" w:eastAsiaTheme="majorEastAsia" w:hAnsi="Cambria Math"/>
            <w:snapToGrid w:val="0"/>
            <w:spacing w:val="20"/>
            <w:kern w:val="0"/>
            <w:sz w:val="22"/>
          </w:rPr>
          <m:t>R</m:t>
        </m:r>
      </m:oMath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的</w:t>
      </w:r>
      <w:proofErr w:type="gramStart"/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導體棒甲與</w:t>
      </w:r>
      <w:proofErr w:type="gramEnd"/>
      <w:r w:rsidR="0027008E" w:rsidRPr="00A17CB3">
        <w:rPr>
          <w:rFonts w:eastAsiaTheme="majorEastAsia"/>
          <w:snapToGrid w:val="0"/>
          <w:spacing w:val="20"/>
          <w:kern w:val="0"/>
          <w:sz w:val="22"/>
        </w:rPr>
        <w:t>乙，垂直跨接於兩軌道上，形成長方形迴路。</w:t>
      </w:r>
      <w:proofErr w:type="gramStart"/>
      <w:r w:rsidR="0027008E" w:rsidRPr="00A17CB3">
        <w:rPr>
          <w:rFonts w:eastAsiaTheme="majorEastAsia" w:hint="eastAsia"/>
          <w:snapToGrid w:val="0"/>
          <w:spacing w:val="20"/>
          <w:kern w:val="0"/>
          <w:sz w:val="22"/>
        </w:rPr>
        <w:t>甲棒在</w:t>
      </w:r>
      <w:proofErr w:type="gramEnd"/>
      <w:r w:rsidR="00890984" w:rsidRPr="00890984">
        <w:rPr>
          <w:rFonts w:eastAsiaTheme="majorEastAsia"/>
          <w:spacing w:val="22"/>
          <w:position w:val="-6"/>
          <w:sz w:val="22"/>
          <w:szCs w:val="22"/>
        </w:rPr>
        <w:object w:dxaOrig="499" w:dyaOrig="279">
          <v:shape id="_x0000_i1165" type="#_x0000_t75" style="width:23.4pt;height:12.6pt" o:ole="">
            <v:imagedata r:id="rId251" o:title=""/>
          </v:shape>
          <o:OLEObject Type="Embed" ProgID="Equation.DSMT4" ShapeID="_x0000_i1165" DrawAspect="Content" ObjectID="_1528372442" r:id="rId252"/>
        </w:object>
      </w:r>
      <w:r w:rsidR="0027008E" w:rsidRPr="00A17CB3">
        <w:rPr>
          <w:rFonts w:eastAsiaTheme="majorEastAsia" w:hint="eastAsia"/>
          <w:snapToGrid w:val="0"/>
          <w:spacing w:val="20"/>
          <w:kern w:val="0"/>
          <w:sz w:val="22"/>
        </w:rPr>
        <w:t>時恆以等速率</w:t>
      </w:r>
      <w:r w:rsidR="00890984" w:rsidRPr="00890984">
        <w:rPr>
          <w:rFonts w:eastAsiaTheme="majorEastAsia"/>
          <w:spacing w:val="22"/>
          <w:position w:val="-6"/>
          <w:sz w:val="22"/>
          <w:szCs w:val="22"/>
        </w:rPr>
        <w:object w:dxaOrig="200" w:dyaOrig="220">
          <v:shape id="_x0000_i1166" type="#_x0000_t75" style="width:9.6pt;height:10.8pt" o:ole="">
            <v:imagedata r:id="rId253" o:title=""/>
          </v:shape>
          <o:OLEObject Type="Embed" ProgID="Equation.DSMT4" ShapeID="_x0000_i1166" DrawAspect="Content" ObjectID="_1528372443" r:id="rId254"/>
        </w:object>
      </w:r>
      <w:r w:rsidR="009A41C7" w:rsidRPr="00A17CB3">
        <w:rPr>
          <w:rFonts w:eastAsiaTheme="majorEastAsia" w:hint="eastAsia"/>
          <w:snapToGrid w:val="0"/>
          <w:spacing w:val="20"/>
          <w:kern w:val="0"/>
          <w:sz w:val="22"/>
        </w:rPr>
        <w:t>沿著軌道向左移動，</w:t>
      </w:r>
      <w:proofErr w:type="gramStart"/>
      <w:r w:rsidR="0027008E" w:rsidRPr="00A17CB3">
        <w:rPr>
          <w:rFonts w:eastAsiaTheme="majorEastAsia" w:hint="eastAsia"/>
          <w:snapToGrid w:val="0"/>
          <w:spacing w:val="20"/>
          <w:kern w:val="0"/>
          <w:sz w:val="22"/>
        </w:rPr>
        <w:t>乙棒在</w:t>
      </w:r>
      <w:proofErr w:type="gramEnd"/>
      <w:r w:rsidR="00890984" w:rsidRPr="00890984">
        <w:rPr>
          <w:rFonts w:eastAsiaTheme="majorEastAsia"/>
          <w:spacing w:val="22"/>
          <w:position w:val="-6"/>
          <w:sz w:val="22"/>
          <w:szCs w:val="22"/>
        </w:rPr>
        <w:object w:dxaOrig="499" w:dyaOrig="279">
          <v:shape id="_x0000_i1167" type="#_x0000_t75" style="width:23.4pt;height:12.6pt" o:ole="">
            <v:imagedata r:id="rId255" o:title=""/>
          </v:shape>
          <o:OLEObject Type="Embed" ProgID="Equation.DSMT4" ShapeID="_x0000_i1167" DrawAspect="Content" ObjectID="_1528372444" r:id="rId256"/>
        </w:object>
      </w:r>
      <w:r w:rsidR="0027008E" w:rsidRPr="00A17CB3">
        <w:rPr>
          <w:rFonts w:eastAsiaTheme="majorEastAsia" w:hint="eastAsia"/>
          <w:snapToGrid w:val="0"/>
          <w:spacing w:val="20"/>
          <w:kern w:val="0"/>
          <w:sz w:val="22"/>
        </w:rPr>
        <w:t>時為靜止</w:t>
      </w:r>
      <w:r w:rsidR="00B437AE" w:rsidRPr="00A17CB3">
        <w:rPr>
          <w:rFonts w:eastAsiaTheme="majorEastAsia" w:hint="eastAsia"/>
          <w:snapToGrid w:val="0"/>
          <w:spacing w:val="20"/>
          <w:kern w:val="0"/>
          <w:sz w:val="22"/>
        </w:rPr>
        <w:t>，</w:t>
      </w:r>
      <w:r w:rsidR="0027008E" w:rsidRPr="00A17CB3">
        <w:rPr>
          <w:rFonts w:eastAsiaTheme="majorEastAsia" w:hint="eastAsia"/>
          <w:snapToGrid w:val="0"/>
          <w:spacing w:val="20"/>
          <w:kern w:val="0"/>
          <w:sz w:val="22"/>
        </w:rPr>
        <w:t>其後可沿著軌道自由滑動。假設甲、乙兩棒移動時恆位於磁場</w:t>
      </w:r>
      <w:r w:rsidR="00890984" w:rsidRPr="00DC5678">
        <w:rPr>
          <w:rFonts w:eastAsiaTheme="majorEastAsia"/>
          <w:spacing w:val="22"/>
          <w:position w:val="-4"/>
          <w:sz w:val="22"/>
          <w:szCs w:val="22"/>
        </w:rPr>
        <w:object w:dxaOrig="240" w:dyaOrig="240">
          <v:shape id="_x0000_i1168" type="#_x0000_t75" style="width:11.4pt;height:11.4pt" o:ole="">
            <v:imagedata r:id="rId249" o:title=""/>
          </v:shape>
          <o:OLEObject Type="Embed" ProgID="Equation.DSMT4" ShapeID="_x0000_i1168" DrawAspect="Content" ObjectID="_1528372445" r:id="rId257"/>
        </w:object>
      </w:r>
      <w:r w:rsidR="0027008E" w:rsidRPr="00A17CB3">
        <w:rPr>
          <w:rFonts w:eastAsiaTheme="majorEastAsia" w:hint="eastAsia"/>
          <w:snapToGrid w:val="0"/>
          <w:spacing w:val="20"/>
          <w:kern w:val="0"/>
          <w:sz w:val="22"/>
        </w:rPr>
        <w:t>中，且摩擦力</w:t>
      </w:r>
      <w:r w:rsidR="00B437AE" w:rsidRPr="00A17CB3">
        <w:rPr>
          <w:rFonts w:eastAsiaTheme="majorEastAsia" w:hint="eastAsia"/>
          <w:snapToGrid w:val="0"/>
          <w:spacing w:val="20"/>
          <w:kern w:val="0"/>
          <w:sz w:val="22"/>
        </w:rPr>
        <w:t>、</w:t>
      </w:r>
      <w:r w:rsidR="0027008E" w:rsidRPr="00A17CB3">
        <w:rPr>
          <w:rFonts w:eastAsiaTheme="majorEastAsia" w:hint="eastAsia"/>
          <w:snapToGrid w:val="0"/>
          <w:spacing w:val="20"/>
          <w:kern w:val="0"/>
          <w:sz w:val="22"/>
        </w:rPr>
        <w:t>地磁</w:t>
      </w:r>
      <w:r w:rsidR="00807604" w:rsidRPr="00A17CB3">
        <w:rPr>
          <w:rFonts w:eastAsiaTheme="majorEastAsia" w:hint="eastAsia"/>
          <w:snapToGrid w:val="0"/>
          <w:spacing w:val="20"/>
          <w:kern w:val="0"/>
          <w:sz w:val="22"/>
        </w:rPr>
        <w:t>及</w:t>
      </w:r>
      <w:r w:rsidR="00D1443E" w:rsidRPr="00A17CB3">
        <w:rPr>
          <w:rFonts w:eastAsiaTheme="majorEastAsia" w:hint="eastAsia"/>
          <w:snapToGrid w:val="0"/>
          <w:spacing w:val="20"/>
          <w:kern w:val="0"/>
          <w:sz w:val="22"/>
        </w:rPr>
        <w:t>載流平行</w:t>
      </w:r>
      <w:proofErr w:type="gramStart"/>
      <w:r w:rsidR="00D1443E" w:rsidRPr="00A17CB3">
        <w:rPr>
          <w:rFonts w:eastAsiaTheme="majorEastAsia" w:hint="eastAsia"/>
          <w:snapToGrid w:val="0"/>
          <w:spacing w:val="20"/>
          <w:kern w:val="0"/>
          <w:sz w:val="22"/>
        </w:rPr>
        <w:t>導線間的作</w:t>
      </w:r>
      <w:proofErr w:type="gramEnd"/>
      <w:r w:rsidR="00D1443E" w:rsidRPr="00A17CB3">
        <w:rPr>
          <w:rFonts w:eastAsiaTheme="majorEastAsia" w:hint="eastAsia"/>
          <w:snapToGrid w:val="0"/>
          <w:spacing w:val="20"/>
          <w:kern w:val="0"/>
          <w:sz w:val="22"/>
        </w:rPr>
        <w:t>用力</w:t>
      </w:r>
      <w:r w:rsidR="0027008E" w:rsidRPr="00A17CB3">
        <w:rPr>
          <w:rFonts w:eastAsiaTheme="majorEastAsia" w:hint="eastAsia"/>
          <w:snapToGrid w:val="0"/>
          <w:spacing w:val="20"/>
          <w:kern w:val="0"/>
          <w:sz w:val="22"/>
        </w:rPr>
        <w:t>均可忽略</w:t>
      </w:r>
      <w:r w:rsidR="00032A28" w:rsidRPr="00A17CB3">
        <w:rPr>
          <w:rFonts w:eastAsiaTheme="majorEastAsia"/>
          <w:snapToGrid w:val="0"/>
          <w:spacing w:val="20"/>
          <w:kern w:val="0"/>
          <w:sz w:val="22"/>
        </w:rPr>
        <w:t>。</w:t>
      </w:r>
    </w:p>
    <w:p w:rsidR="00F95379" w:rsidRPr="00890984" w:rsidRDefault="00F95379" w:rsidP="00DA512F">
      <w:pPr>
        <w:tabs>
          <w:tab w:val="left" w:pos="3770"/>
          <w:tab w:val="left" w:pos="6650"/>
        </w:tabs>
        <w:spacing w:beforeLines="50" w:before="120" w:line="340" w:lineRule="atLeast"/>
        <w:ind w:left="460" w:rightChars="-24" w:right="-58" w:hangingChars="177" w:hanging="460"/>
        <w:jc w:val="both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14.</w:t>
      </w:r>
      <w:r w:rsidR="00890984" w:rsidRPr="00890984">
        <w:rPr>
          <w:rFonts w:eastAsiaTheme="majorEastAsia"/>
          <w:snapToGrid w:val="0"/>
          <w:spacing w:val="20"/>
          <w:kern w:val="0"/>
          <w:sz w:val="22"/>
        </w:rPr>
        <w:tab/>
      </w:r>
      <w:r w:rsidRPr="00890984">
        <w:rPr>
          <w:rFonts w:eastAsiaTheme="majorEastAsia"/>
          <w:snapToGrid w:val="0"/>
          <w:spacing w:val="20"/>
          <w:kern w:val="0"/>
          <w:sz w:val="22"/>
        </w:rPr>
        <w:t>假設以</w:t>
      </w:r>
      <w:r w:rsidR="00890984" w:rsidRPr="00890984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169" type="#_x0000_t75" style="width:10.8pt;height:11.4pt" o:ole="">
            <v:imagedata r:id="rId258" o:title=""/>
          </v:shape>
          <o:OLEObject Type="Embed" ProgID="Equation.DSMT4" ShapeID="_x0000_i1169" DrawAspect="Content" ObjectID="_1528372446" r:id="rId259"/>
        </w:object>
      </w:r>
      <w:r w:rsidR="00825382" w:rsidRPr="00890984">
        <w:rPr>
          <w:rFonts w:eastAsiaTheme="majorEastAsia"/>
          <w:snapToGrid w:val="0"/>
          <w:spacing w:val="20"/>
          <w:kern w:val="0"/>
          <w:sz w:val="22"/>
        </w:rPr>
        <w:t>、</w:t>
      </w:r>
      <w:r w:rsidR="00890984" w:rsidRPr="00890984">
        <w:rPr>
          <w:rFonts w:eastAsiaTheme="majorEastAsia"/>
          <w:spacing w:val="20"/>
          <w:position w:val="-10"/>
          <w:sz w:val="22"/>
          <w:szCs w:val="22"/>
        </w:rPr>
        <w:object w:dxaOrig="240" w:dyaOrig="320">
          <v:shape id="_x0000_i1170" type="#_x0000_t75" style="width:11.4pt;height:15.6pt" o:ole="">
            <v:imagedata r:id="rId260" o:title=""/>
          </v:shape>
          <o:OLEObject Type="Embed" ProgID="Equation.DSMT4" ShapeID="_x0000_i1170" DrawAspect="Content" ObjectID="_1528372447" r:id="rId261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分別</w:t>
      </w:r>
      <w:proofErr w:type="gramStart"/>
      <w:r w:rsidRPr="00890984">
        <w:rPr>
          <w:rFonts w:eastAsiaTheme="majorEastAsia"/>
          <w:snapToGrid w:val="0"/>
          <w:spacing w:val="20"/>
          <w:kern w:val="0"/>
          <w:sz w:val="22"/>
        </w:rPr>
        <w:t>代表乙棒</w:t>
      </w:r>
      <w:r w:rsidR="00825382" w:rsidRPr="00890984">
        <w:rPr>
          <w:rFonts w:eastAsiaTheme="majorEastAsia"/>
          <w:snapToGrid w:val="0"/>
          <w:spacing w:val="20"/>
          <w:kern w:val="0"/>
          <w:sz w:val="22"/>
        </w:rPr>
        <w:t>與</w:t>
      </w:r>
      <w:proofErr w:type="gramEnd"/>
      <w:r w:rsidR="00825382" w:rsidRPr="00890984">
        <w:rPr>
          <w:rFonts w:eastAsiaTheme="majorEastAsia"/>
          <w:snapToGrid w:val="0"/>
          <w:spacing w:val="20"/>
          <w:kern w:val="0"/>
          <w:sz w:val="22"/>
        </w:rPr>
        <w:t>金屬軌道的</w:t>
      </w:r>
      <w:r w:rsidR="00EC5D09" w:rsidRPr="00890984">
        <w:rPr>
          <w:rFonts w:eastAsiaTheme="majorEastAsia" w:hint="eastAsia"/>
          <w:snapToGrid w:val="0"/>
          <w:spacing w:val="20"/>
          <w:kern w:val="0"/>
          <w:sz w:val="22"/>
        </w:rPr>
        <w:t>兩</w:t>
      </w:r>
      <w:r w:rsidR="00825382" w:rsidRPr="00890984">
        <w:rPr>
          <w:rFonts w:eastAsiaTheme="majorEastAsia"/>
          <w:snapToGrid w:val="0"/>
          <w:spacing w:val="20"/>
          <w:kern w:val="0"/>
          <w:sz w:val="22"/>
        </w:rPr>
        <w:t>接觸點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，則下列有關迴路上電流與電</w:t>
      </w:r>
      <w:r w:rsidR="006F547A" w:rsidRPr="00890984">
        <w:rPr>
          <w:rFonts w:eastAsiaTheme="majorEastAsia" w:hint="eastAsia"/>
          <w:snapToGrid w:val="0"/>
          <w:spacing w:val="20"/>
          <w:kern w:val="0"/>
          <w:sz w:val="22"/>
        </w:rPr>
        <w:t>位差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的敘述，何者正確？</w:t>
      </w:r>
    </w:p>
    <w:p w:rsidR="00890984" w:rsidRPr="00890984" w:rsidRDefault="00F95379" w:rsidP="00890984">
      <w:pPr>
        <w:tabs>
          <w:tab w:val="left" w:pos="3770"/>
          <w:tab w:val="left" w:pos="6650"/>
        </w:tabs>
        <w:spacing w:line="32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A)</w:t>
      </w:r>
      <w:r w:rsidR="00AF0FBD" w:rsidRPr="00890984">
        <w:rPr>
          <w:rFonts w:eastAsiaTheme="majorEastAsia" w:hint="eastAsia"/>
          <w:snapToGrid w:val="0"/>
          <w:spacing w:val="20"/>
          <w:kern w:val="0"/>
          <w:sz w:val="22"/>
        </w:rPr>
        <w:t xml:space="preserve"> 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在</w:t>
      </w:r>
      <w:r w:rsidR="00890984" w:rsidRPr="00890984">
        <w:rPr>
          <w:rFonts w:eastAsiaTheme="majorEastAsia"/>
          <w:spacing w:val="20"/>
          <w:position w:val="-6"/>
          <w:sz w:val="22"/>
          <w:szCs w:val="22"/>
        </w:rPr>
        <w:object w:dxaOrig="499" w:dyaOrig="279">
          <v:shape id="_x0000_i1171" type="#_x0000_t75" style="width:23.4pt;height:12.6pt" o:ole="">
            <v:imagedata r:id="rId255" o:title=""/>
          </v:shape>
          <o:OLEObject Type="Embed" ProgID="Equation.DSMT4" ShapeID="_x0000_i1171" DrawAspect="Content" ObjectID="_1528372448" r:id="rId262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時，長方形迴路上的電流為零</w:t>
      </w:r>
    </w:p>
    <w:p w:rsidR="00890984" w:rsidRPr="00890984" w:rsidRDefault="00F95379" w:rsidP="00890984">
      <w:pPr>
        <w:tabs>
          <w:tab w:val="left" w:pos="3770"/>
          <w:tab w:val="left" w:pos="6650"/>
        </w:tabs>
        <w:spacing w:line="32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B)</w:t>
      </w:r>
      <w:r w:rsidR="00AF0FBD" w:rsidRPr="00890984">
        <w:rPr>
          <w:rFonts w:eastAsiaTheme="majorEastAsia" w:hint="eastAsia"/>
          <w:snapToGrid w:val="0"/>
          <w:spacing w:val="20"/>
          <w:kern w:val="0"/>
          <w:sz w:val="22"/>
        </w:rPr>
        <w:t xml:space="preserve"> 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在</w:t>
      </w:r>
      <w:r w:rsidR="00890984" w:rsidRPr="00890984">
        <w:rPr>
          <w:rFonts w:eastAsiaTheme="majorEastAsia"/>
          <w:spacing w:val="20"/>
          <w:position w:val="-6"/>
          <w:sz w:val="22"/>
          <w:szCs w:val="22"/>
        </w:rPr>
        <w:object w:dxaOrig="499" w:dyaOrig="279">
          <v:shape id="_x0000_i1172" type="#_x0000_t75" style="width:23.4pt;height:12.6pt" o:ole="">
            <v:imagedata r:id="rId255" o:title=""/>
          </v:shape>
          <o:OLEObject Type="Embed" ProgID="Equation.DSMT4" ShapeID="_x0000_i1172" DrawAspect="Content" ObjectID="_1528372449" r:id="rId263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時，</w:t>
      </w:r>
      <w:proofErr w:type="gramStart"/>
      <w:r w:rsidRPr="00890984">
        <w:rPr>
          <w:rFonts w:eastAsiaTheme="majorEastAsia"/>
          <w:snapToGrid w:val="0"/>
          <w:spacing w:val="20"/>
          <w:kern w:val="0"/>
          <w:sz w:val="22"/>
        </w:rPr>
        <w:t>乙棒中的</w:t>
      </w:r>
      <w:proofErr w:type="gramEnd"/>
      <w:r w:rsidRPr="00890984">
        <w:rPr>
          <w:rFonts w:eastAsiaTheme="majorEastAsia"/>
          <w:snapToGrid w:val="0"/>
          <w:spacing w:val="20"/>
          <w:kern w:val="0"/>
          <w:sz w:val="22"/>
        </w:rPr>
        <w:t>電流由</w:t>
      </w:r>
      <w:r w:rsidR="00890984" w:rsidRPr="00890984">
        <w:rPr>
          <w:rFonts w:eastAsiaTheme="majorEastAsia"/>
          <w:spacing w:val="20"/>
          <w:position w:val="-10"/>
          <w:sz w:val="22"/>
          <w:szCs w:val="22"/>
        </w:rPr>
        <w:object w:dxaOrig="240" w:dyaOrig="320">
          <v:shape id="_x0000_i1173" type="#_x0000_t75" style="width:11.4pt;height:15.6pt" o:ole="">
            <v:imagedata r:id="rId260" o:title=""/>
          </v:shape>
          <o:OLEObject Type="Embed" ProgID="Equation.DSMT4" ShapeID="_x0000_i1173" DrawAspect="Content" ObjectID="_1528372450" r:id="rId264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流向</w:t>
      </w:r>
      <w:r w:rsidR="00890984" w:rsidRPr="00890984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174" type="#_x0000_t75" style="width:10.8pt;height:11.4pt" o:ole="">
            <v:imagedata r:id="rId258" o:title=""/>
          </v:shape>
          <o:OLEObject Type="Embed" ProgID="Equation.DSMT4" ShapeID="_x0000_i1174" DrawAspect="Content" ObjectID="_1528372451" r:id="rId265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，量值為</w:t>
      </w:r>
      <w:r w:rsidR="00230D04" w:rsidRPr="00230D04">
        <w:rPr>
          <w:rFonts w:eastAsiaTheme="majorEastAsia"/>
          <w:spacing w:val="20"/>
          <w:position w:val="-24"/>
          <w:sz w:val="22"/>
          <w:szCs w:val="22"/>
        </w:rPr>
        <w:object w:dxaOrig="460" w:dyaOrig="620">
          <v:shape id="_x0000_i1175" type="#_x0000_t75" style="width:21pt;height:27.6pt" o:ole="">
            <v:imagedata r:id="rId266" o:title=""/>
          </v:shape>
          <o:OLEObject Type="Embed" ProgID="Equation.DSMT4" ShapeID="_x0000_i1175" DrawAspect="Content" ObjectID="_1528372452" r:id="rId267"/>
        </w:object>
      </w:r>
    </w:p>
    <w:p w:rsidR="00890984" w:rsidRPr="00890984" w:rsidRDefault="00F95379" w:rsidP="00890984">
      <w:pPr>
        <w:tabs>
          <w:tab w:val="left" w:pos="3770"/>
          <w:tab w:val="left" w:pos="6650"/>
        </w:tabs>
        <w:spacing w:line="32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C)</w:t>
      </w:r>
      <w:r w:rsidR="00AF0FBD" w:rsidRPr="00890984">
        <w:rPr>
          <w:rFonts w:eastAsiaTheme="majorEastAsia" w:hint="eastAsia"/>
          <w:snapToGrid w:val="0"/>
          <w:spacing w:val="20"/>
          <w:kern w:val="0"/>
          <w:sz w:val="22"/>
        </w:rPr>
        <w:t xml:space="preserve"> 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在</w:t>
      </w:r>
      <w:r w:rsidR="00890984" w:rsidRPr="00890984">
        <w:rPr>
          <w:rFonts w:eastAsiaTheme="majorEastAsia"/>
          <w:spacing w:val="20"/>
          <w:position w:val="-6"/>
          <w:sz w:val="22"/>
          <w:szCs w:val="22"/>
        </w:rPr>
        <w:object w:dxaOrig="499" w:dyaOrig="279">
          <v:shape id="_x0000_i1176" type="#_x0000_t75" style="width:23.4pt;height:12.6pt" o:ole="">
            <v:imagedata r:id="rId255" o:title=""/>
          </v:shape>
          <o:OLEObject Type="Embed" ProgID="Equation.DSMT4" ShapeID="_x0000_i1176" DrawAspect="Content" ObjectID="_1528372453" r:id="rId268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時，</w:t>
      </w:r>
      <w:proofErr w:type="gramStart"/>
      <w:r w:rsidRPr="00890984">
        <w:rPr>
          <w:rFonts w:eastAsiaTheme="majorEastAsia"/>
          <w:snapToGrid w:val="0"/>
          <w:spacing w:val="20"/>
          <w:kern w:val="0"/>
          <w:sz w:val="22"/>
        </w:rPr>
        <w:t>乙棒中的</w:t>
      </w:r>
      <w:proofErr w:type="gramEnd"/>
      <w:r w:rsidRPr="00890984">
        <w:rPr>
          <w:rFonts w:eastAsiaTheme="majorEastAsia"/>
          <w:snapToGrid w:val="0"/>
          <w:spacing w:val="20"/>
          <w:kern w:val="0"/>
          <w:sz w:val="22"/>
        </w:rPr>
        <w:t>電流由</w:t>
      </w:r>
      <w:r w:rsidR="00890984" w:rsidRPr="00890984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177" type="#_x0000_t75" style="width:10.8pt;height:11.4pt" o:ole="">
            <v:imagedata r:id="rId258" o:title=""/>
          </v:shape>
          <o:OLEObject Type="Embed" ProgID="Equation.DSMT4" ShapeID="_x0000_i1177" DrawAspect="Content" ObjectID="_1528372454" r:id="rId269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流向</w:t>
      </w:r>
      <w:r w:rsidR="00890984" w:rsidRPr="00890984">
        <w:rPr>
          <w:rFonts w:eastAsiaTheme="majorEastAsia"/>
          <w:spacing w:val="20"/>
          <w:position w:val="-10"/>
          <w:sz w:val="22"/>
          <w:szCs w:val="22"/>
        </w:rPr>
        <w:object w:dxaOrig="240" w:dyaOrig="320">
          <v:shape id="_x0000_i1178" type="#_x0000_t75" style="width:11.4pt;height:15.6pt" o:ole="">
            <v:imagedata r:id="rId260" o:title=""/>
          </v:shape>
          <o:OLEObject Type="Embed" ProgID="Equation.DSMT4" ShapeID="_x0000_i1178" DrawAspect="Content" ObjectID="_1528372455" r:id="rId270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，量值為</w:t>
      </w:r>
      <w:r w:rsidR="00230D04" w:rsidRPr="00230D04">
        <w:rPr>
          <w:rFonts w:eastAsiaTheme="majorEastAsia"/>
          <w:spacing w:val="20"/>
          <w:position w:val="-24"/>
          <w:sz w:val="22"/>
          <w:szCs w:val="22"/>
        </w:rPr>
        <w:object w:dxaOrig="460" w:dyaOrig="620">
          <v:shape id="_x0000_i1179" type="#_x0000_t75" style="width:21pt;height:27.6pt" o:ole="">
            <v:imagedata r:id="rId266" o:title=""/>
          </v:shape>
          <o:OLEObject Type="Embed" ProgID="Equation.DSMT4" ShapeID="_x0000_i1179" DrawAspect="Content" ObjectID="_1528372456" r:id="rId271"/>
        </w:object>
      </w:r>
    </w:p>
    <w:p w:rsidR="00890984" w:rsidRPr="00890984" w:rsidRDefault="00555400" w:rsidP="00890984">
      <w:pPr>
        <w:tabs>
          <w:tab w:val="left" w:pos="3770"/>
          <w:tab w:val="left" w:pos="6650"/>
        </w:tabs>
        <w:spacing w:line="32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D)</w:t>
      </w:r>
      <w:r w:rsidRPr="00890984">
        <w:rPr>
          <w:rFonts w:eastAsiaTheme="majorEastAsia" w:hint="eastAsia"/>
          <w:snapToGrid w:val="0"/>
          <w:spacing w:val="20"/>
          <w:kern w:val="0"/>
          <w:sz w:val="22"/>
        </w:rPr>
        <w:t xml:space="preserve"> 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當</w:t>
      </w:r>
      <w:r w:rsidR="00890984" w:rsidRPr="00890984">
        <w:rPr>
          <w:rFonts w:eastAsiaTheme="majorEastAsia"/>
          <w:spacing w:val="20"/>
          <w:position w:val="-6"/>
          <w:sz w:val="22"/>
          <w:szCs w:val="22"/>
        </w:rPr>
        <w:object w:dxaOrig="499" w:dyaOrig="279">
          <v:shape id="_x0000_i1180" type="#_x0000_t75" style="width:23.4pt;height:12.6pt" o:ole="">
            <v:imagedata r:id="rId272" o:title=""/>
          </v:shape>
          <o:OLEObject Type="Embed" ProgID="Equation.DSMT4" ShapeID="_x0000_i1180" DrawAspect="Content" ObjectID="_1528372457" r:id="rId273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時，</w:t>
      </w:r>
      <w:r w:rsidR="00890984" w:rsidRPr="00890984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181" type="#_x0000_t75" style="width:10.8pt;height:11.4pt" o:ole="">
            <v:imagedata r:id="rId258" o:title=""/>
          </v:shape>
          <o:OLEObject Type="Embed" ProgID="Equation.DSMT4" ShapeID="_x0000_i1181" DrawAspect="Content" ObjectID="_1528372458" r:id="rId274"/>
        </w:object>
      </w:r>
      <w:r w:rsidR="00563E3D" w:rsidRPr="00890984">
        <w:rPr>
          <w:rFonts w:eastAsiaTheme="majorEastAsia" w:hint="eastAsia"/>
          <w:snapToGrid w:val="0"/>
          <w:spacing w:val="20"/>
          <w:kern w:val="0"/>
          <w:sz w:val="22"/>
        </w:rPr>
        <w:t>、</w:t>
      </w:r>
      <w:r w:rsidR="00890984" w:rsidRPr="00890984">
        <w:rPr>
          <w:rFonts w:eastAsiaTheme="majorEastAsia"/>
          <w:spacing w:val="20"/>
          <w:position w:val="-10"/>
          <w:sz w:val="22"/>
          <w:szCs w:val="22"/>
        </w:rPr>
        <w:object w:dxaOrig="240" w:dyaOrig="320">
          <v:shape id="_x0000_i1182" type="#_x0000_t75" style="width:11.4pt;height:15.6pt" o:ole="">
            <v:imagedata r:id="rId260" o:title=""/>
          </v:shape>
          <o:OLEObject Type="Embed" ProgID="Equation.DSMT4" ShapeID="_x0000_i1182" DrawAspect="Content" ObjectID="_1528372459" r:id="rId275"/>
        </w:object>
      </w:r>
      <w:proofErr w:type="gramStart"/>
      <w:r w:rsidR="000777CA" w:rsidRPr="00890984">
        <w:rPr>
          <w:rFonts w:eastAsiaTheme="majorEastAsia" w:hint="eastAsia"/>
          <w:snapToGrid w:val="0"/>
          <w:spacing w:val="20"/>
          <w:kern w:val="0"/>
          <w:sz w:val="22"/>
        </w:rPr>
        <w:t>間的電位差</w:t>
      </w:r>
      <w:proofErr w:type="gramEnd"/>
      <w:r w:rsidRPr="00890984">
        <w:rPr>
          <w:rFonts w:eastAsiaTheme="majorEastAsia"/>
          <w:snapToGrid w:val="0"/>
          <w:spacing w:val="20"/>
          <w:kern w:val="0"/>
          <w:sz w:val="22"/>
        </w:rPr>
        <w:t>隨時間逐漸減小至零，然後又逐漸增加</w:t>
      </w:r>
    </w:p>
    <w:p w:rsidR="00F95379" w:rsidRPr="00890984" w:rsidRDefault="00555400" w:rsidP="00890984">
      <w:pPr>
        <w:tabs>
          <w:tab w:val="left" w:pos="3770"/>
          <w:tab w:val="left" w:pos="6650"/>
        </w:tabs>
        <w:spacing w:line="32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E)</w:t>
      </w:r>
      <w:r w:rsidRPr="00890984">
        <w:rPr>
          <w:rFonts w:eastAsiaTheme="majorEastAsia" w:hint="eastAsia"/>
          <w:snapToGrid w:val="0"/>
          <w:spacing w:val="20"/>
          <w:kern w:val="0"/>
          <w:sz w:val="22"/>
        </w:rPr>
        <w:t xml:space="preserve"> 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當</w:t>
      </w:r>
      <w:r w:rsidR="00890984" w:rsidRPr="00890984">
        <w:rPr>
          <w:rFonts w:eastAsiaTheme="majorEastAsia"/>
          <w:spacing w:val="20"/>
          <w:position w:val="-6"/>
          <w:sz w:val="22"/>
          <w:szCs w:val="22"/>
        </w:rPr>
        <w:object w:dxaOrig="499" w:dyaOrig="279">
          <v:shape id="_x0000_i1183" type="#_x0000_t75" style="width:23.4pt;height:12.6pt" o:ole="">
            <v:imagedata r:id="rId272" o:title=""/>
          </v:shape>
          <o:OLEObject Type="Embed" ProgID="Equation.DSMT4" ShapeID="_x0000_i1183" DrawAspect="Content" ObjectID="_1528372460" r:id="rId276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時，</w:t>
      </w:r>
      <w:proofErr w:type="gramStart"/>
      <w:r w:rsidRPr="00890984">
        <w:rPr>
          <w:rFonts w:eastAsiaTheme="majorEastAsia"/>
          <w:snapToGrid w:val="0"/>
          <w:spacing w:val="20"/>
          <w:kern w:val="0"/>
          <w:sz w:val="22"/>
        </w:rPr>
        <w:t>乙棒中的</w:t>
      </w:r>
      <w:proofErr w:type="gramEnd"/>
      <w:r w:rsidRPr="00890984">
        <w:rPr>
          <w:rFonts w:eastAsiaTheme="majorEastAsia"/>
          <w:snapToGrid w:val="0"/>
          <w:spacing w:val="20"/>
          <w:kern w:val="0"/>
          <w:sz w:val="22"/>
        </w:rPr>
        <w:t>電流由</w:t>
      </w:r>
      <w:r w:rsidR="00890984" w:rsidRPr="00890984">
        <w:rPr>
          <w:rFonts w:eastAsiaTheme="majorEastAsia"/>
          <w:spacing w:val="20"/>
          <w:position w:val="-10"/>
          <w:sz w:val="22"/>
          <w:szCs w:val="22"/>
        </w:rPr>
        <w:object w:dxaOrig="240" w:dyaOrig="320">
          <v:shape id="_x0000_i1184" type="#_x0000_t75" style="width:11.4pt;height:15.6pt" o:ole="">
            <v:imagedata r:id="rId260" o:title=""/>
          </v:shape>
          <o:OLEObject Type="Embed" ProgID="Equation.DSMT4" ShapeID="_x0000_i1184" DrawAspect="Content" ObjectID="_1528372461" r:id="rId277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流向</w:t>
      </w:r>
      <w:r w:rsidR="00890984" w:rsidRPr="00890984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185" type="#_x0000_t75" style="width:10.8pt;height:11.4pt" o:ole="">
            <v:imagedata r:id="rId258" o:title=""/>
          </v:shape>
          <o:OLEObject Type="Embed" ProgID="Equation.DSMT4" ShapeID="_x0000_i1185" DrawAspect="Content" ObjectID="_1528372462" r:id="rId278"/>
        </w:object>
      </w:r>
      <w:r w:rsidRPr="00890984">
        <w:rPr>
          <w:rFonts w:eastAsiaTheme="majorEastAsia"/>
          <w:snapToGrid w:val="0"/>
          <w:spacing w:val="20"/>
          <w:kern w:val="0"/>
          <w:sz w:val="22"/>
        </w:rPr>
        <w:t>，並隨時間逐漸減小，最後趨近於零</w:t>
      </w:r>
    </w:p>
    <w:p w:rsidR="00F95379" w:rsidRPr="00890984" w:rsidRDefault="00890984" w:rsidP="00DA512F">
      <w:pPr>
        <w:tabs>
          <w:tab w:val="left" w:pos="3770"/>
          <w:tab w:val="left" w:pos="6650"/>
        </w:tabs>
        <w:spacing w:beforeLines="50" w:before="120" w:line="340" w:lineRule="atLeast"/>
        <w:ind w:left="460" w:rightChars="-24" w:right="-58" w:hangingChars="177" w:hanging="460"/>
        <w:jc w:val="both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15.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ab/>
      </w:r>
      <w:r w:rsidR="00F95379" w:rsidRPr="00890984">
        <w:rPr>
          <w:rFonts w:eastAsiaTheme="majorEastAsia"/>
          <w:snapToGrid w:val="0"/>
          <w:spacing w:val="20"/>
          <w:kern w:val="0"/>
          <w:sz w:val="22"/>
        </w:rPr>
        <w:t>當</w:t>
      </w:r>
      <w:r w:rsidRPr="00890984">
        <w:rPr>
          <w:rFonts w:eastAsiaTheme="majorEastAsia"/>
          <w:spacing w:val="20"/>
          <w:position w:val="-6"/>
          <w:sz w:val="22"/>
          <w:szCs w:val="22"/>
        </w:rPr>
        <w:object w:dxaOrig="499" w:dyaOrig="279">
          <v:shape id="_x0000_i1186" type="#_x0000_t75" style="width:23.4pt;height:12.6pt" o:ole="">
            <v:imagedata r:id="rId272" o:title=""/>
          </v:shape>
          <o:OLEObject Type="Embed" ProgID="Equation.DSMT4" ShapeID="_x0000_i1186" DrawAspect="Content" ObjectID="_1528372463" r:id="rId279"/>
        </w:object>
      </w:r>
      <w:r w:rsidR="00F95379" w:rsidRPr="00890984">
        <w:rPr>
          <w:rFonts w:eastAsiaTheme="majorEastAsia"/>
          <w:snapToGrid w:val="0"/>
          <w:spacing w:val="20"/>
          <w:kern w:val="0"/>
          <w:sz w:val="22"/>
        </w:rPr>
        <w:t>時，下列</w:t>
      </w:r>
      <w:proofErr w:type="gramStart"/>
      <w:r w:rsidR="00F95379" w:rsidRPr="00890984">
        <w:rPr>
          <w:rFonts w:eastAsiaTheme="majorEastAsia"/>
          <w:snapToGrid w:val="0"/>
          <w:spacing w:val="20"/>
          <w:kern w:val="0"/>
          <w:sz w:val="22"/>
        </w:rPr>
        <w:t>有關乙棒運動</w:t>
      </w:r>
      <w:proofErr w:type="gramEnd"/>
      <w:r w:rsidR="00F95379" w:rsidRPr="00890984">
        <w:rPr>
          <w:rFonts w:eastAsiaTheme="majorEastAsia"/>
          <w:snapToGrid w:val="0"/>
          <w:spacing w:val="20"/>
          <w:kern w:val="0"/>
          <w:sz w:val="22"/>
        </w:rPr>
        <w:t>的敘述，何者正確？</w:t>
      </w:r>
    </w:p>
    <w:p w:rsidR="00890984" w:rsidRPr="00890984" w:rsidRDefault="00F95379" w:rsidP="007666ED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A)</w:t>
      </w:r>
      <w:r w:rsidR="004D6A22" w:rsidRPr="00890984">
        <w:rPr>
          <w:rFonts w:eastAsiaTheme="majorEastAsia"/>
          <w:snapToGrid w:val="0"/>
          <w:spacing w:val="20"/>
          <w:kern w:val="0"/>
          <w:sz w:val="22"/>
        </w:rPr>
        <w:t xml:space="preserve"> </w:t>
      </w:r>
      <w:proofErr w:type="gramStart"/>
      <w:r w:rsidR="00124F61" w:rsidRPr="00890984">
        <w:rPr>
          <w:rFonts w:eastAsiaTheme="majorEastAsia"/>
          <w:snapToGrid w:val="0"/>
          <w:spacing w:val="20"/>
          <w:kern w:val="0"/>
          <w:sz w:val="22"/>
        </w:rPr>
        <w:t>乙棒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向</w:t>
      </w:r>
      <w:proofErr w:type="gramEnd"/>
      <w:r w:rsidRPr="00890984">
        <w:rPr>
          <w:rFonts w:eastAsiaTheme="majorEastAsia"/>
          <w:snapToGrid w:val="0"/>
          <w:spacing w:val="20"/>
          <w:kern w:val="0"/>
          <w:sz w:val="22"/>
        </w:rPr>
        <w:t>右加速移動，而後持續</w:t>
      </w:r>
      <w:proofErr w:type="gramStart"/>
      <w:r w:rsidRPr="00890984">
        <w:rPr>
          <w:rFonts w:eastAsiaTheme="majorEastAsia"/>
          <w:snapToGrid w:val="0"/>
          <w:spacing w:val="20"/>
          <w:kern w:val="0"/>
          <w:sz w:val="22"/>
        </w:rPr>
        <w:t>向右作等</w:t>
      </w:r>
      <w:proofErr w:type="gramEnd"/>
      <w:r w:rsidRPr="00890984">
        <w:rPr>
          <w:rFonts w:eastAsiaTheme="majorEastAsia"/>
          <w:snapToGrid w:val="0"/>
          <w:spacing w:val="20"/>
          <w:kern w:val="0"/>
          <w:sz w:val="22"/>
        </w:rPr>
        <w:t>加速度移動</w:t>
      </w:r>
    </w:p>
    <w:p w:rsidR="00890984" w:rsidRPr="00890984" w:rsidRDefault="00F95379" w:rsidP="007666ED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B)</w:t>
      </w:r>
      <w:r w:rsidR="004D6A22" w:rsidRPr="00890984">
        <w:rPr>
          <w:rFonts w:eastAsiaTheme="majorEastAsia"/>
          <w:snapToGrid w:val="0"/>
          <w:spacing w:val="20"/>
          <w:kern w:val="0"/>
          <w:sz w:val="22"/>
        </w:rPr>
        <w:t xml:space="preserve"> </w:t>
      </w:r>
      <w:proofErr w:type="gramStart"/>
      <w:r w:rsidR="00124F61" w:rsidRPr="00890984">
        <w:rPr>
          <w:rFonts w:eastAsiaTheme="majorEastAsia"/>
          <w:snapToGrid w:val="0"/>
          <w:spacing w:val="20"/>
          <w:kern w:val="0"/>
          <w:sz w:val="22"/>
        </w:rPr>
        <w:t>乙棒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向左</w:t>
      </w:r>
      <w:proofErr w:type="gramEnd"/>
      <w:r w:rsidRPr="00890984">
        <w:rPr>
          <w:rFonts w:eastAsiaTheme="majorEastAsia"/>
          <w:snapToGrid w:val="0"/>
          <w:spacing w:val="20"/>
          <w:kern w:val="0"/>
          <w:sz w:val="22"/>
        </w:rPr>
        <w:t>加速移動，而後減速至靜止，並維持不動</w:t>
      </w:r>
    </w:p>
    <w:p w:rsidR="00890984" w:rsidRPr="00890984" w:rsidRDefault="00F95379" w:rsidP="007666ED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C)</w:t>
      </w:r>
      <w:r w:rsidR="004D6A22" w:rsidRPr="00890984">
        <w:rPr>
          <w:rFonts w:eastAsiaTheme="majorEastAsia"/>
          <w:snapToGrid w:val="0"/>
          <w:spacing w:val="20"/>
          <w:kern w:val="0"/>
          <w:sz w:val="22"/>
        </w:rPr>
        <w:t xml:space="preserve"> </w:t>
      </w:r>
      <w:proofErr w:type="gramStart"/>
      <w:r w:rsidR="004D6A22" w:rsidRPr="00890984">
        <w:rPr>
          <w:rFonts w:eastAsiaTheme="majorEastAsia"/>
          <w:snapToGrid w:val="0"/>
          <w:spacing w:val="20"/>
          <w:kern w:val="0"/>
          <w:sz w:val="22"/>
        </w:rPr>
        <w:t>乙棒</w:t>
      </w:r>
      <w:r w:rsidR="004D6A22" w:rsidRPr="00890984">
        <w:rPr>
          <w:rFonts w:eastAsiaTheme="majorEastAsia" w:hint="eastAsia"/>
          <w:snapToGrid w:val="0"/>
          <w:spacing w:val="20"/>
          <w:kern w:val="0"/>
          <w:sz w:val="22"/>
        </w:rPr>
        <w:t>向</w:t>
      </w:r>
      <w:proofErr w:type="gramEnd"/>
      <w:r w:rsidR="004D6A22" w:rsidRPr="00890984">
        <w:rPr>
          <w:rFonts w:eastAsiaTheme="majorEastAsia" w:hint="eastAsia"/>
          <w:snapToGrid w:val="0"/>
          <w:spacing w:val="20"/>
          <w:kern w:val="0"/>
          <w:sz w:val="22"/>
        </w:rPr>
        <w:t>右</w:t>
      </w:r>
      <w:r w:rsidR="004D6A22" w:rsidRPr="00B14551">
        <w:rPr>
          <w:rFonts w:eastAsiaTheme="majorEastAsia"/>
          <w:snapToGrid w:val="0"/>
          <w:spacing w:val="20"/>
          <w:kern w:val="0"/>
          <w:sz w:val="22"/>
        </w:rPr>
        <w:t>加速移動，</w:t>
      </w:r>
      <w:r w:rsidR="004D6A22" w:rsidRPr="00890984">
        <w:rPr>
          <w:rFonts w:eastAsiaTheme="majorEastAsia" w:hint="eastAsia"/>
          <w:snapToGrid w:val="0"/>
          <w:spacing w:val="20"/>
          <w:kern w:val="0"/>
          <w:sz w:val="22"/>
        </w:rPr>
        <w:t>速率由零持續增加，最後趨近於速率</w:t>
      </w:r>
      <w:r w:rsidR="00890984" w:rsidRPr="00890984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187" type="#_x0000_t75" style="width:9.6pt;height:10.8pt" o:ole="">
            <v:imagedata r:id="rId253" o:title=""/>
          </v:shape>
          <o:OLEObject Type="Embed" ProgID="Equation.DSMT4" ShapeID="_x0000_i1187" DrawAspect="Content" ObjectID="_1528372464" r:id="rId280"/>
        </w:object>
      </w:r>
    </w:p>
    <w:p w:rsidR="00890984" w:rsidRPr="00890984" w:rsidRDefault="00F95379" w:rsidP="007666ED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D)</w:t>
      </w:r>
      <w:r w:rsidR="004D6A22" w:rsidRPr="00890984">
        <w:rPr>
          <w:rFonts w:eastAsiaTheme="majorEastAsia"/>
          <w:snapToGrid w:val="0"/>
          <w:spacing w:val="20"/>
          <w:kern w:val="0"/>
          <w:sz w:val="22"/>
        </w:rPr>
        <w:t xml:space="preserve"> </w:t>
      </w:r>
      <w:proofErr w:type="gramStart"/>
      <w:r w:rsidR="0047328C" w:rsidRPr="00890984">
        <w:rPr>
          <w:rFonts w:eastAsiaTheme="majorEastAsia"/>
          <w:snapToGrid w:val="0"/>
          <w:spacing w:val="20"/>
          <w:kern w:val="0"/>
          <w:sz w:val="22"/>
        </w:rPr>
        <w:t>乙棒</w:t>
      </w:r>
      <w:r w:rsidRPr="00890984">
        <w:rPr>
          <w:rFonts w:eastAsiaTheme="majorEastAsia"/>
          <w:snapToGrid w:val="0"/>
          <w:spacing w:val="20"/>
          <w:kern w:val="0"/>
          <w:sz w:val="22"/>
        </w:rPr>
        <w:t>向左</w:t>
      </w:r>
      <w:proofErr w:type="gramEnd"/>
      <w:r w:rsidRPr="00890984">
        <w:rPr>
          <w:rFonts w:eastAsiaTheme="majorEastAsia"/>
          <w:snapToGrid w:val="0"/>
          <w:spacing w:val="20"/>
          <w:kern w:val="0"/>
          <w:sz w:val="22"/>
        </w:rPr>
        <w:t>加速移動，</w:t>
      </w:r>
      <w:r w:rsidR="0047328C" w:rsidRPr="00890984">
        <w:rPr>
          <w:rFonts w:eastAsiaTheme="majorEastAsia" w:hint="eastAsia"/>
          <w:snapToGrid w:val="0"/>
          <w:spacing w:val="20"/>
          <w:kern w:val="0"/>
          <w:sz w:val="22"/>
        </w:rPr>
        <w:t>速率由零持續增加</w:t>
      </w:r>
      <w:r w:rsidR="006F547A" w:rsidRPr="00890984">
        <w:rPr>
          <w:rFonts w:eastAsiaTheme="majorEastAsia" w:hint="eastAsia"/>
          <w:snapToGrid w:val="0"/>
          <w:spacing w:val="20"/>
          <w:kern w:val="0"/>
          <w:sz w:val="22"/>
        </w:rPr>
        <w:t>，最後趨近於速率</w:t>
      </w:r>
      <w:r w:rsidR="00890984" w:rsidRPr="00890984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188" type="#_x0000_t75" style="width:9.6pt;height:10.8pt" o:ole="">
            <v:imagedata r:id="rId253" o:title=""/>
          </v:shape>
          <o:OLEObject Type="Embed" ProgID="Equation.DSMT4" ShapeID="_x0000_i1188" DrawAspect="Content" ObjectID="_1528372465" r:id="rId281"/>
        </w:object>
      </w:r>
    </w:p>
    <w:p w:rsidR="00124F61" w:rsidRPr="00890984" w:rsidRDefault="00F95379" w:rsidP="007666ED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snapToGrid w:val="0"/>
          <w:spacing w:val="20"/>
          <w:kern w:val="0"/>
          <w:sz w:val="22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(E)</w:t>
      </w:r>
      <w:r w:rsidR="004D6A22" w:rsidRPr="00890984">
        <w:rPr>
          <w:rFonts w:eastAsiaTheme="majorEastAsia"/>
          <w:snapToGrid w:val="0"/>
          <w:spacing w:val="20"/>
          <w:kern w:val="0"/>
          <w:sz w:val="22"/>
        </w:rPr>
        <w:t xml:space="preserve"> </w:t>
      </w:r>
      <w:proofErr w:type="gramStart"/>
      <w:r w:rsidR="004D6A22" w:rsidRPr="00890984">
        <w:rPr>
          <w:rFonts w:eastAsiaTheme="majorEastAsia"/>
          <w:snapToGrid w:val="0"/>
          <w:spacing w:val="20"/>
          <w:kern w:val="0"/>
          <w:sz w:val="22"/>
        </w:rPr>
        <w:t>乙棒向左</w:t>
      </w:r>
      <w:proofErr w:type="gramEnd"/>
      <w:r w:rsidR="004D6A22" w:rsidRPr="00890984">
        <w:rPr>
          <w:rFonts w:eastAsiaTheme="majorEastAsia"/>
          <w:snapToGrid w:val="0"/>
          <w:spacing w:val="20"/>
          <w:kern w:val="0"/>
          <w:sz w:val="22"/>
        </w:rPr>
        <w:t>加速移動，接著減速至靜止，再反向以等速度朝右移動</w:t>
      </w:r>
    </w:p>
    <w:p w:rsidR="00032A28" w:rsidRPr="006136A5" w:rsidRDefault="00890984" w:rsidP="00DA512F">
      <w:pPr>
        <w:spacing w:beforeLines="50" w:before="120" w:line="340" w:lineRule="atLeast"/>
        <w:ind w:left="460" w:rightChars="-24" w:right="-58" w:hangingChars="177" w:hanging="460"/>
        <w:jc w:val="both"/>
        <w:rPr>
          <w:rStyle w:val="111"/>
        </w:rPr>
      </w:pPr>
      <w:r w:rsidRPr="00890984">
        <w:rPr>
          <w:rFonts w:eastAsiaTheme="majorEastAsia"/>
          <w:snapToGrid w:val="0"/>
          <w:spacing w:val="20"/>
          <w:kern w:val="0"/>
          <w:sz w:val="22"/>
        </w:rPr>
        <w:t>16</w:t>
      </w:r>
      <w:r w:rsidRPr="006136A5">
        <w:rPr>
          <w:rStyle w:val="111"/>
        </w:rPr>
        <w:t>.</w:t>
      </w:r>
      <w:r w:rsidRPr="006136A5">
        <w:rPr>
          <w:rStyle w:val="111"/>
        </w:rPr>
        <w:tab/>
      </w:r>
      <w:r w:rsidR="00032A28" w:rsidRPr="006136A5">
        <w:rPr>
          <w:rStyle w:val="111"/>
        </w:rPr>
        <w:t>單色光從折射率為</w:t>
      </w:r>
      <w:r w:rsidR="00300B12" w:rsidRPr="00300B12">
        <w:rPr>
          <w:rFonts w:eastAsiaTheme="majorEastAsia"/>
          <w:spacing w:val="20"/>
          <w:position w:val="-12"/>
          <w:sz w:val="22"/>
          <w:szCs w:val="22"/>
        </w:rPr>
        <w:object w:dxaOrig="240" w:dyaOrig="360">
          <v:shape id="_x0000_i1189" type="#_x0000_t75" style="width:11.4pt;height:17.4pt" o:ole="">
            <v:imagedata r:id="rId282" o:title=""/>
          </v:shape>
          <o:OLEObject Type="Embed" ProgID="Equation.DSMT4" ShapeID="_x0000_i1189" DrawAspect="Content" ObjectID="_1528372466" r:id="rId283"/>
        </w:object>
      </w:r>
      <w:r w:rsidR="00032A28" w:rsidRPr="006136A5">
        <w:rPr>
          <w:rStyle w:val="111"/>
        </w:rPr>
        <w:t>的介質進入折射率為</w:t>
      </w:r>
      <w:r w:rsidR="00300B12" w:rsidRPr="00300B12">
        <w:rPr>
          <w:rFonts w:eastAsiaTheme="majorEastAsia"/>
          <w:spacing w:val="20"/>
          <w:position w:val="-12"/>
          <w:sz w:val="22"/>
          <w:szCs w:val="22"/>
        </w:rPr>
        <w:object w:dxaOrig="260" w:dyaOrig="360">
          <v:shape id="_x0000_i1190" type="#_x0000_t75" style="width:11.4pt;height:17.4pt" o:ole="">
            <v:imagedata r:id="rId284" o:title=""/>
          </v:shape>
          <o:OLEObject Type="Embed" ProgID="Equation.DSMT4" ShapeID="_x0000_i1190" DrawAspect="Content" ObjectID="_1528372467" r:id="rId285"/>
        </w:object>
      </w:r>
      <w:r w:rsidR="00032A28" w:rsidRPr="006136A5">
        <w:rPr>
          <w:rStyle w:val="111"/>
        </w:rPr>
        <w:t>的介質，若</w:t>
      </w:r>
      <w:r w:rsidR="00300B12" w:rsidRPr="00300B12">
        <w:rPr>
          <w:rFonts w:eastAsiaTheme="majorEastAsia"/>
          <w:spacing w:val="20"/>
          <w:position w:val="-12"/>
          <w:sz w:val="22"/>
          <w:szCs w:val="22"/>
        </w:rPr>
        <w:object w:dxaOrig="700" w:dyaOrig="360">
          <v:shape id="_x0000_i1191" type="#_x0000_t75" style="width:31.8pt;height:17.4pt" o:ole="">
            <v:imagedata r:id="rId286" o:title=""/>
          </v:shape>
          <o:OLEObject Type="Embed" ProgID="Equation.DSMT4" ShapeID="_x0000_i1191" DrawAspect="Content" ObjectID="_1528372468" r:id="rId287"/>
        </w:object>
      </w:r>
      <w:r w:rsidR="00032A28" w:rsidRPr="006136A5">
        <w:rPr>
          <w:rStyle w:val="111"/>
        </w:rPr>
        <w:t>，則下列</w:t>
      </w:r>
      <w:r w:rsidR="00252E45" w:rsidRPr="00890984">
        <w:rPr>
          <w:rFonts w:eastAsiaTheme="majorEastAsia"/>
          <w:snapToGrid w:val="0"/>
          <w:spacing w:val="20"/>
          <w:kern w:val="0"/>
          <w:sz w:val="22"/>
        </w:rPr>
        <w:t>敘</w:t>
      </w:r>
      <w:r w:rsidR="009730D5" w:rsidRPr="006136A5">
        <w:rPr>
          <w:rStyle w:val="111"/>
        </w:rPr>
        <w:t>述</w:t>
      </w:r>
      <w:r w:rsidR="00032A28" w:rsidRPr="006136A5">
        <w:rPr>
          <w:rStyle w:val="111"/>
        </w:rPr>
        <w:t>何者正確</w:t>
      </w:r>
      <w:r w:rsidRPr="006136A5">
        <w:rPr>
          <w:rStyle w:val="111"/>
          <w:rFonts w:hint="eastAsia"/>
        </w:rPr>
        <w:t>？</w:t>
      </w:r>
    </w:p>
    <w:p w:rsidR="00DA512F" w:rsidRDefault="00032A28" w:rsidP="007666ED">
      <w:pPr>
        <w:tabs>
          <w:tab w:val="left" w:pos="3770"/>
          <w:tab w:val="left" w:pos="6650"/>
        </w:tabs>
        <w:spacing w:line="340" w:lineRule="atLeast"/>
        <w:ind w:right="357" w:firstLineChars="166" w:firstLine="432"/>
        <w:rPr>
          <w:rStyle w:val="111"/>
        </w:rPr>
      </w:pPr>
      <w:r w:rsidRPr="006136A5">
        <w:rPr>
          <w:rStyle w:val="111"/>
        </w:rPr>
        <w:t>(A)</w:t>
      </w:r>
      <w:r w:rsidRPr="00890984">
        <w:rPr>
          <w:spacing w:val="20"/>
        </w:rPr>
        <w:t xml:space="preserve"> </w:t>
      </w:r>
      <w:r w:rsidR="004A4324" w:rsidRPr="006136A5">
        <w:rPr>
          <w:rStyle w:val="111"/>
        </w:rPr>
        <w:t>光的波長變</w:t>
      </w:r>
      <w:r w:rsidR="004A4324" w:rsidRPr="006136A5">
        <w:rPr>
          <w:rStyle w:val="111"/>
          <w:rFonts w:hint="eastAsia"/>
        </w:rPr>
        <w:t>大</w:t>
      </w:r>
      <w:r w:rsidR="00300B12" w:rsidRPr="006136A5">
        <w:rPr>
          <w:rStyle w:val="111"/>
        </w:rPr>
        <w:tab/>
      </w:r>
      <w:r w:rsidRPr="006136A5">
        <w:rPr>
          <w:rStyle w:val="111"/>
        </w:rPr>
        <w:t xml:space="preserve">(B) </w:t>
      </w:r>
      <w:r w:rsidRPr="006136A5">
        <w:rPr>
          <w:rStyle w:val="111"/>
        </w:rPr>
        <w:t>光的頻率變大</w:t>
      </w:r>
      <w:r w:rsidR="00300B12" w:rsidRPr="006136A5">
        <w:rPr>
          <w:rStyle w:val="111"/>
        </w:rPr>
        <w:tab/>
      </w:r>
    </w:p>
    <w:p w:rsidR="00DA512F" w:rsidRDefault="00032A28" w:rsidP="007666ED">
      <w:pPr>
        <w:tabs>
          <w:tab w:val="left" w:pos="3770"/>
          <w:tab w:val="left" w:pos="6650"/>
        </w:tabs>
        <w:spacing w:line="340" w:lineRule="atLeast"/>
        <w:ind w:right="357" w:firstLineChars="166" w:firstLine="432"/>
        <w:rPr>
          <w:rStyle w:val="111"/>
        </w:rPr>
      </w:pPr>
      <w:r w:rsidRPr="006136A5">
        <w:rPr>
          <w:rStyle w:val="111"/>
        </w:rPr>
        <w:t xml:space="preserve">(C) </w:t>
      </w:r>
      <w:r w:rsidRPr="006136A5">
        <w:rPr>
          <w:rStyle w:val="111"/>
        </w:rPr>
        <w:t>光的速率變大</w:t>
      </w:r>
      <w:r w:rsidR="00DA512F">
        <w:rPr>
          <w:rStyle w:val="111"/>
        </w:rPr>
        <w:tab/>
      </w:r>
      <w:r w:rsidRPr="006136A5">
        <w:rPr>
          <w:rStyle w:val="111"/>
        </w:rPr>
        <w:t>(D)</w:t>
      </w:r>
      <w:r w:rsidR="00141D15" w:rsidRPr="006136A5">
        <w:rPr>
          <w:rStyle w:val="111"/>
        </w:rPr>
        <w:t xml:space="preserve"> </w:t>
      </w:r>
      <w:r w:rsidR="00141D15" w:rsidRPr="00687F30">
        <w:rPr>
          <w:rFonts w:eastAsiaTheme="majorEastAsia"/>
          <w:spacing w:val="18"/>
          <w:sz w:val="22"/>
        </w:rPr>
        <w:t>光的頻率及</w:t>
      </w:r>
      <w:proofErr w:type="gramStart"/>
      <w:r w:rsidR="00141D15" w:rsidRPr="00687F30">
        <w:rPr>
          <w:rFonts w:eastAsiaTheme="majorEastAsia"/>
          <w:spacing w:val="18"/>
          <w:sz w:val="22"/>
        </w:rPr>
        <w:t>波長均變小</w:t>
      </w:r>
      <w:proofErr w:type="gramEnd"/>
      <w:r w:rsidR="00300B12" w:rsidRPr="006136A5">
        <w:rPr>
          <w:rStyle w:val="111"/>
        </w:rPr>
        <w:tab/>
      </w:r>
    </w:p>
    <w:p w:rsidR="00032A28" w:rsidRPr="00890984" w:rsidRDefault="00032A28" w:rsidP="007666ED">
      <w:pPr>
        <w:tabs>
          <w:tab w:val="left" w:pos="3770"/>
          <w:tab w:val="left" w:pos="6650"/>
        </w:tabs>
        <w:spacing w:line="340" w:lineRule="atLeast"/>
        <w:ind w:right="357" w:firstLineChars="166" w:firstLine="432"/>
        <w:rPr>
          <w:rFonts w:eastAsiaTheme="majorEastAsia"/>
          <w:spacing w:val="20"/>
          <w:sz w:val="22"/>
          <w:u w:val="single"/>
        </w:rPr>
      </w:pPr>
      <w:r w:rsidRPr="006136A5">
        <w:rPr>
          <w:rStyle w:val="111"/>
        </w:rPr>
        <w:t xml:space="preserve">(E) </w:t>
      </w:r>
      <w:r w:rsidR="00141D15" w:rsidRPr="006136A5">
        <w:rPr>
          <w:rStyle w:val="111"/>
        </w:rPr>
        <w:t>光的速率及</w:t>
      </w:r>
      <w:proofErr w:type="gramStart"/>
      <w:r w:rsidR="00141D15" w:rsidRPr="006136A5">
        <w:rPr>
          <w:rStyle w:val="111"/>
        </w:rPr>
        <w:t>波長均變小</w:t>
      </w:r>
      <w:proofErr w:type="gramEnd"/>
    </w:p>
    <w:p w:rsidR="000F784F" w:rsidRPr="00C2738E" w:rsidRDefault="005D6076" w:rsidP="00DA512F">
      <w:pPr>
        <w:spacing w:beforeLines="50" w:before="120" w:line="340" w:lineRule="atLeast"/>
        <w:ind w:left="389" w:rightChars="-24" w:right="-58" w:hangingChars="177" w:hanging="389"/>
        <w:jc w:val="both"/>
        <w:rPr>
          <w:rFonts w:eastAsiaTheme="majorEastAsia"/>
          <w:sz w:val="22"/>
        </w:rPr>
      </w:pPr>
      <w:r>
        <w:rPr>
          <w:rFonts w:eastAsiaTheme="majorEastAsia"/>
          <w:noProof/>
          <w:sz w:val="22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584046B9" wp14:editId="34E608D7">
                <wp:simplePos x="0" y="0"/>
                <wp:positionH relativeFrom="column">
                  <wp:posOffset>3719830</wp:posOffset>
                </wp:positionH>
                <wp:positionV relativeFrom="paragraph">
                  <wp:posOffset>405765</wp:posOffset>
                </wp:positionV>
                <wp:extent cx="2015490" cy="1707515"/>
                <wp:effectExtent l="0" t="0" r="0" b="6985"/>
                <wp:wrapSquare wrapText="bothSides"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5490" cy="1707515"/>
                          <a:chOff x="0" y="0"/>
                          <a:chExt cx="2015490" cy="1708271"/>
                        </a:xfrm>
                      </wpg:grpSpPr>
                      <wpg:grpSp>
                        <wpg:cNvPr id="1" name="群組 1"/>
                        <wpg:cNvGrpSpPr>
                          <a:grpSpLocks/>
                        </wpg:cNvGrpSpPr>
                        <wpg:grpSpPr bwMode="auto">
                          <a:xfrm>
                            <a:off x="0" y="99059"/>
                            <a:ext cx="2015490" cy="1609212"/>
                            <a:chOff x="6560" y="10140"/>
                            <a:chExt cx="4275" cy="3679"/>
                          </a:xfrm>
                        </wpg:grpSpPr>
                        <wpg:grpSp>
                          <wpg:cNvPr id="2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6560" y="10140"/>
                              <a:ext cx="4275" cy="3679"/>
                              <a:chOff x="6435" y="10422"/>
                              <a:chExt cx="4275" cy="3679"/>
                            </a:xfrm>
                          </wpg:grpSpPr>
                          <wps:wsp>
                            <wps:cNvPr id="3" name="Text Box 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48" y="13430"/>
                                <a:ext cx="1135" cy="6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Pr="00BA1CE6" w:rsidRDefault="007235E2" w:rsidP="000F784F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BA1CE6">
                                    <w:rPr>
                                      <w:rFonts w:hint="eastAsia"/>
                                      <w:sz w:val="22"/>
                                    </w:rPr>
                                    <w:t>圖</w:t>
                                  </w:r>
                                  <w:r w:rsidRPr="00BA1CE6">
                                    <w:rPr>
                                      <w:rFonts w:hint="eastAsia"/>
                                      <w:sz w:val="22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35" y="10422"/>
                                <a:ext cx="532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Pr="00C2738E" w:rsidRDefault="007235E2" w:rsidP="000F784F">
                                  <w:pPr>
                                    <w:pStyle w:val="a7"/>
                                    <w:tabs>
                                      <w:tab w:val="clear" w:pos="4153"/>
                                      <w:tab w:val="clear" w:pos="8306"/>
                                    </w:tabs>
                                    <w:snapToGrid/>
                                    <w:ind w:left="779" w:hanging="779"/>
                                    <w:rPr>
                                      <w:rFonts w:eastAsiaTheme="majorEastAsia"/>
                                      <w:szCs w:val="24"/>
                                    </w:rPr>
                                  </w:pPr>
                                  <w:r w:rsidRPr="00C2738E">
                                    <w:rPr>
                                      <w:rFonts w:eastAsiaTheme="majorEastAsia"/>
                                      <w:szCs w:val="24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Arc 81"/>
                            <wps:cNvSpPr>
                              <a:spLocks/>
                            </wps:cNvSpPr>
                            <wps:spPr bwMode="auto">
                              <a:xfrm rot="5400000">
                                <a:off x="7483" y="10629"/>
                                <a:ext cx="1417" cy="2835"/>
                              </a:xfrm>
                              <a:custGeom>
                                <a:avLst/>
                                <a:gdLst>
                                  <a:gd name="G0" fmla="+- 72 0 0"/>
                                  <a:gd name="G1" fmla="+- 21600 0 0"/>
                                  <a:gd name="G2" fmla="+- 21600 0 0"/>
                                  <a:gd name="T0" fmla="*/ 72 w 21672"/>
                                  <a:gd name="T1" fmla="*/ 0 h 43200"/>
                                  <a:gd name="T2" fmla="*/ 0 w 21672"/>
                                  <a:gd name="T3" fmla="*/ 43200 h 43200"/>
                                  <a:gd name="T4" fmla="*/ 72 w 21672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72" h="43200" fill="none" extrusionOk="0">
                                    <a:moveTo>
                                      <a:pt x="72" y="0"/>
                                    </a:moveTo>
                                    <a:cubicBezTo>
                                      <a:pt x="12001" y="0"/>
                                      <a:pt x="21672" y="9670"/>
                                      <a:pt x="21672" y="21600"/>
                                    </a:cubicBezTo>
                                    <a:cubicBezTo>
                                      <a:pt x="21672" y="33529"/>
                                      <a:pt x="12001" y="43200"/>
                                      <a:pt x="72" y="43200"/>
                                    </a:cubicBezTo>
                                    <a:cubicBezTo>
                                      <a:pt x="48" y="43200"/>
                                      <a:pt x="24" y="43199"/>
                                      <a:pt x="0" y="43199"/>
                                    </a:cubicBezTo>
                                  </a:path>
                                  <a:path w="21672" h="43200" stroke="0" extrusionOk="0">
                                    <a:moveTo>
                                      <a:pt x="72" y="0"/>
                                    </a:moveTo>
                                    <a:cubicBezTo>
                                      <a:pt x="12001" y="0"/>
                                      <a:pt x="21672" y="9670"/>
                                      <a:pt x="21672" y="21600"/>
                                    </a:cubicBezTo>
                                    <a:cubicBezTo>
                                      <a:pt x="21672" y="33529"/>
                                      <a:pt x="12001" y="43200"/>
                                      <a:pt x="72" y="43200"/>
                                    </a:cubicBezTo>
                                    <a:cubicBezTo>
                                      <a:pt x="48" y="43200"/>
                                      <a:pt x="24" y="43199"/>
                                      <a:pt x="0" y="43199"/>
                                    </a:cubicBezTo>
                                    <a:lnTo>
                                      <a:pt x="72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Line 8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748" y="10453"/>
                                <a:ext cx="1140" cy="6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Oval 8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166" y="11307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Text Box 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63" y="1118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Pr="00AE14FC" w:rsidRDefault="007235E2" w:rsidP="000F784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AE14FC"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" name="Line 85"/>
                            <wps:cNvCnPr>
                              <a:cxnSpLocks noChangeAspect="1" noChangeShapeType="1"/>
                            </wps:cNvCnPr>
                            <wps:spPr bwMode="auto">
                              <a:xfrm rot="15060000" flipH="1">
                                <a:off x="9326" y="12119"/>
                                <a:ext cx="463" cy="51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8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19" y="11338"/>
                                <a:ext cx="1225" cy="36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16" y="11351"/>
                                <a:ext cx="1140" cy="6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8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95" y="11325"/>
                                <a:ext cx="862" cy="1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8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82" y="11327"/>
                                <a:ext cx="601" cy="10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90"/>
                            <wps:cNvCnPr>
                              <a:cxnSpLocks noChangeAspect="1" noChangeShapeType="1"/>
                            </wps:cNvCnPr>
                            <wps:spPr bwMode="auto">
                              <a:xfrm rot="300000">
                                <a:off x="8879" y="12576"/>
                                <a:ext cx="125" cy="3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Text Box 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178" y="11640"/>
                                <a:ext cx="532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Default="007235E2" w:rsidP="000F784F">
                                  <w:pPr>
                                    <w:pStyle w:val="a7"/>
                                    <w:tabs>
                                      <w:tab w:val="clear" w:pos="4153"/>
                                      <w:tab w:val="clear" w:pos="8306"/>
                                    </w:tabs>
                                    <w:snapToGrid/>
                                    <w:ind w:left="779" w:hanging="779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18" y="12112"/>
                                <a:ext cx="532" cy="5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Default="007235E2" w:rsidP="000F784F">
                                  <w:pPr>
                                    <w:pStyle w:val="a7"/>
                                    <w:tabs>
                                      <w:tab w:val="clear" w:pos="4153"/>
                                      <w:tab w:val="clear" w:pos="8306"/>
                                    </w:tabs>
                                    <w:snapToGrid/>
                                    <w:ind w:left="779" w:hanging="779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Text Box 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54" y="12424"/>
                                <a:ext cx="532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Default="007235E2" w:rsidP="000F784F">
                                  <w:pPr>
                                    <w:pStyle w:val="a7"/>
                                    <w:tabs>
                                      <w:tab w:val="clear" w:pos="4153"/>
                                      <w:tab w:val="clear" w:pos="8306"/>
                                    </w:tabs>
                                    <w:snapToGrid/>
                                    <w:ind w:left="779" w:hanging="779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Text Box 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25" y="12778"/>
                                <a:ext cx="532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Default="007235E2" w:rsidP="000F784F">
                                  <w:pPr>
                                    <w:pStyle w:val="a7"/>
                                    <w:tabs>
                                      <w:tab w:val="clear" w:pos="4153"/>
                                      <w:tab w:val="clear" w:pos="8306"/>
                                    </w:tabs>
                                    <w:snapToGrid/>
                                    <w:ind w:left="779" w:hanging="779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69" y="13060"/>
                                <a:ext cx="532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Default="007235E2" w:rsidP="000F784F">
                                  <w:pPr>
                                    <w:pStyle w:val="a7"/>
                                    <w:tabs>
                                      <w:tab w:val="clear" w:pos="4153"/>
                                      <w:tab w:val="clear" w:pos="8306"/>
                                    </w:tabs>
                                    <w:snapToGrid/>
                                    <w:ind w:left="779" w:hanging="779"/>
                                    <w:rPr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戊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Lin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75" y="10471"/>
                                <a:ext cx="1417" cy="86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16" y="11352"/>
                                <a:ext cx="1044" cy="9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86" y="11388"/>
                                <a:ext cx="1792" cy="5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9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778" y="11691"/>
                                <a:ext cx="1140" cy="69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0" name="Line 10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544" y="11775"/>
                                <a:ext cx="862" cy="110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2" name="Line 10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98" y="11530"/>
                                <a:ext cx="601" cy="105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3" name="Line 102"/>
                            <wps:cNvCnPr>
                              <a:cxnSpLocks noChangeAspect="1" noChangeShapeType="1"/>
                            </wps:cNvCnPr>
                            <wps:spPr bwMode="auto">
                              <a:xfrm rot="300000">
                                <a:off x="8915" y="12730"/>
                                <a:ext cx="125" cy="37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76" name="AutoShap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24" y="11657"/>
                              <a:ext cx="261" cy="22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" y="0"/>
                            <a:ext cx="285750" cy="29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235E2" w:rsidRDefault="007235E2">
                              <w:proofErr w:type="gramStart"/>
                              <w:r>
                                <w:rPr>
                                  <w:rFonts w:ascii="新細明體" w:hAnsi="新細明體" w:hint="eastAsia"/>
                                </w:rPr>
                                <w:t>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4046B9" id="群組 12" o:spid="_x0000_s1302" style="position:absolute;left:0;text-align:left;margin-left:292.9pt;margin-top:31.95pt;width:158.7pt;height:134.45pt;z-index:251697152;mso-width-relative:margin;mso-height-relative:margin" coordsize="20154,17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">
                <v:group id="群組 1" o:spid="_x0000_s1303" style="position:absolute;top:990;width:20154;height:16092" coordorigin="6560,10140" coordsize="4275,36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group id="Group 78" o:spid="_x0000_s1304" style="position:absolute;left:6560;top:10140;width:4275;height:3679" coordorigin="6435,10422" coordsize="4275,36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<v:shape id="Text Box 79" o:spid="_x0000_s1305" type="#_x0000_t202" style="position:absolute;left:7648;top:13430;width:1135;height: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  <v:textbox>
                        <w:txbxContent>
                          <w:p w:rsidR="007235E2" w:rsidRPr="00BA1CE6" w:rsidRDefault="007235E2" w:rsidP="000F784F">
                            <w:pPr>
                              <w:rPr>
                                <w:sz w:val="22"/>
                              </w:rPr>
                            </w:pPr>
                            <w:r w:rsidRPr="00BA1CE6">
                              <w:rPr>
                                <w:rFonts w:hint="eastAsia"/>
                                <w:sz w:val="22"/>
                              </w:rPr>
                              <w:t>圖</w:t>
                            </w:r>
                            <w:r w:rsidRPr="00BA1CE6">
                              <w:rPr>
                                <w:rFonts w:hint="eastAsia"/>
                                <w:sz w:val="22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80" o:spid="_x0000_s1306" type="#_x0000_t202" style="position:absolute;left:6435;top:10422;width:53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  <v:textbox>
                        <w:txbxContent>
                          <w:p w:rsidR="007235E2" w:rsidRPr="00C2738E" w:rsidRDefault="007235E2" w:rsidP="000F784F">
                            <w:pPr>
                              <w:pStyle w:val="a7"/>
                              <w:tabs>
                                <w:tab w:val="clear" w:pos="4153"/>
                                <w:tab w:val="clear" w:pos="8306"/>
                              </w:tabs>
                              <w:snapToGrid/>
                              <w:ind w:left="779" w:hanging="779"/>
                              <w:rPr>
                                <w:rFonts w:eastAsiaTheme="majorEastAsia"/>
                                <w:szCs w:val="24"/>
                              </w:rPr>
                            </w:pPr>
                            <w:r w:rsidRPr="00C2738E">
                              <w:rPr>
                                <w:rFonts w:eastAsiaTheme="majorEastAsia"/>
                                <w:szCs w:val="24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Arc 81" o:spid="_x0000_s1307" style="position:absolute;left:7483;top:10629;width:1417;height:2835;rotation:90;visibility:visible;mso-wrap-style:square;v-text-anchor:top" coordsize="21672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c0/MMA&#10;AADaAAAADwAAAGRycy9kb3ducmV2LnhtbESPT2vCQBTE74LfYXmF3szGQiWkWaWRCr02GtrjI/vy&#10;p82+TbOrpn56VxB6HGbmN0y2mUwvTjS6zrKCZRSDIK6s7rhRcNjvFgkI55E19pZJwR852KznswxT&#10;bc/8QafCNyJA2KWooPV+SKV0VUsGXWQH4uDVdjTogxwbqUc8B7jp5VMcr6TBjsNCiwNtW6p+iqNR&#10;sEqO9fIz/3or3c7ll18uk++8V+rxYXp9AeFp8v/he/tdK3iG25VwA+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tc0/MMAAADaAAAADwAAAAAAAAAAAAAAAACYAgAAZHJzL2Rv&#10;d25yZXYueG1sUEsFBgAAAAAEAAQA9QAAAIgDAAAAAA==&#10;" path="m72,nfc12001,,21672,9670,21672,21600v,11929,-9671,21600,-21600,21600c48,43200,24,43199,,43199em72,nsc12001,,21672,9670,21672,21600v,11929,-9671,21600,-21600,21600c48,43200,24,43199,,43199l72,21600,72,xe" fillcolor="#bfbfbf">
                      <v:path arrowok="t" o:extrusionok="f" o:connecttype="custom" o:connectlocs="5,0;0,2835;5,1418" o:connectangles="0,0,0"/>
                    </v:shape>
                    <v:line id="Line 82" o:spid="_x0000_s1308" style="position:absolute;visibility:visible;mso-wrap-style:square" from="6748,10453" to="7888,11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8azsUAAADbAAAADwAAAGRycy9kb3ducmV2LnhtbESPzWrDMBCE74G+g9hCbomcEPLjRgkl&#10;JtBDW4gTet5aW8vUWhlLcdS3rwqFHIeZ+YbZ7qNtxUC9bxwrmE0zEMSV0w3XCi7n42QNwgdkja1j&#10;UvBDHva7h9EWc+1ufKKhDLVIEPY5KjAhdLmUvjJk0U9dR5y8L9dbDEn2tdQ93hLctnKeZUtpseG0&#10;YLCjg6Hqu7xaBStTnORKFq/n92JoZpv4Fj8+N0qNH+PzE4hAMdzD/+0XrWCxh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8azsUAAADbAAAADwAAAAAAAAAA&#10;AAAAAAChAgAAZHJzL2Rvd25yZXYueG1sUEsFBgAAAAAEAAQA+QAAAJMDAAAAAA==&#10;">
                      <v:stroke endarrow="block"/>
                      <o:lock v:ext="edit" aspectratio="t"/>
                    </v:line>
                    <v:oval id="Oval 83" o:spid="_x0000_s1309" style="position:absolute;left:8166;top:11307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5FfMIA&#10;AADbAAAADwAAAGRycy9kb3ducmV2LnhtbESPQWvCQBSE7wX/w/IEL0U3SqsSXUUCitemHnp8Zp9J&#10;MPs27K4m+fduodDjMDPfMNt9bxrxJOdrywrmswQEcWF1zaWCy/dxugbhA7LGxjIpGMjDfjd622Kq&#10;bcdf9MxDKSKEfYoKqhDaVEpfVGTQz2xLHL2bdQZDlK6U2mEX4aaRiyRZSoM1x4UKW8oqKu75wyhw&#10;7+2QDefsOL/yKf/s1vpnedFKTcb9YQMiUB/+w3/ts1bwsYLfL/EHyN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zkV8wgAAANsAAAAPAAAAAAAAAAAAAAAAAJgCAABkcnMvZG93&#10;bnJldi54bWxQSwUGAAAAAAQABAD1AAAAhwMAAAAA&#10;" fillcolor="black">
                      <o:lock v:ext="edit" aspectratio="t"/>
                    </v:oval>
                    <v:shape id="Text Box 84" o:spid="_x0000_s1310" type="#_x0000_t202" style="position:absolute;left:7763;top:111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  <v:textbox>
                        <w:txbxContent>
                          <w:p w:rsidR="007235E2" w:rsidRPr="00AE14FC" w:rsidRDefault="007235E2" w:rsidP="000F784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AE14FC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85" o:spid="_x0000_s1311" style="position:absolute;rotation:109;flip:x;visibility:visible;mso-wrap-style:square" from="9326,12119" to="9789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icwL8AAADbAAAADwAAAGRycy9kb3ducmV2LnhtbESPwQrCMBBE74L/EFbwpqkiotUoIgge&#10;PGgVvC7N2habTWmirX69EQSPw8y8YZbr1pTiSbUrLCsYDSMQxKnVBWcKLufdYAbCeWSNpWVS8CIH&#10;61W3s8RY24ZP9Ex8JgKEXYwKcu+rWEqX5mTQDW1FHLybrQ36IOtM6hqbADelHEfRVBosOCzkWNE2&#10;p/SePIwCu02m78P15nje4CQ60/Exem2U6vfazQKEp9b/w7/2XiuYzOH7JfwAufo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WicwL8AAADbAAAADwAAAAAAAAAAAAAAAACh&#10;AgAAZHJzL2Rvd25yZXYueG1sUEsFBgAAAAAEAAQA+QAAAI0DAAAAAA==&#10;">
                      <v:stroke endarrow="block"/>
                      <o:lock v:ext="edit" aspectratio="t"/>
                    </v:line>
                    <v:line id="Line 86" o:spid="_x0000_s1312" style="position:absolute;visibility:visible;mso-wrap-style:square" from="8219,11338" to="9444,11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Ox/MEAAADbAAAADwAAAGRycy9kb3ducmV2LnhtbERPz2vCMBS+C/4P4Qm72dTB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07H8wQAAANsAAAAPAAAAAAAAAAAAAAAA&#10;AKECAABkcnMvZG93bnJldi54bWxQSwUGAAAAAAQABAD5AAAAjwMAAAAA&#10;">
                      <v:stroke endarrow="block"/>
                      <o:lock v:ext="edit" aspectratio="t"/>
                    </v:line>
                    <v:line id="Line 87" o:spid="_x0000_s1313" style="position:absolute;visibility:visible;mso-wrap-style:square" from="8216,11351" to="9356,12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8UZ8QAAADbAAAADwAAAGRycy9kb3ducmV2LnhtbESPQWsCMRSE7wX/Q3hCbzW7g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nxRnxAAAANsAAAAPAAAAAAAAAAAA&#10;AAAAAKECAABkcnMvZG93bnJldi54bWxQSwUGAAAAAAQABAD5AAAAkgMAAAAA&#10;">
                      <v:stroke endarrow="block"/>
                      <o:lock v:ext="edit" aspectratio="t"/>
                    </v:line>
                    <v:line id="Line 88" o:spid="_x0000_s1314" style="position:absolute;visibility:visible;mso-wrap-style:square" from="8195,11325" to="9057,12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2KEMQAAADbAAAADwAAAGRycy9kb3ducmV2LnhtbESPT2sCMRTE74V+h/AK3mpWw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TYoQxAAAANsAAAAPAAAAAAAAAAAA&#10;AAAAAKECAABkcnMvZG93bnJldi54bWxQSwUGAAAAAAQABAD5AAAAkgMAAAAA&#10;">
                      <v:stroke endarrow="block"/>
                      <o:lock v:ext="edit" aspectratio="t"/>
                    </v:line>
                    <v:line id="Line 89" o:spid="_x0000_s1315" style="position:absolute;visibility:visible;mso-wrap-style:square" from="8182,11327" to="8783,12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Evi8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AS+LxAAAANsAAAAPAAAAAAAAAAAA&#10;AAAAAKECAABkcnMvZG93bnJldi54bWxQSwUGAAAAAAQABAD5AAAAkgMAAAAA&#10;">
                      <v:stroke endarrow="block"/>
                      <o:lock v:ext="edit" aspectratio="t"/>
                    </v:line>
                    <v:line id="Line 90" o:spid="_x0000_s1316" style="position:absolute;rotation:5;visibility:visible;mso-wrap-style:square" from="8879,12576" to="9004,12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k9W8UAAADbAAAADwAAAGRycy9kb3ducmV2LnhtbESPT2vCQBTE7wW/w/KE3pqNRYvGrEGU&#10;YrGXVsXzI/vMH7NvQ3abpN++Wyj0OMzMb5g0G00jeupcZVnBLIpBEOdWV1wouJxfn5YgnEfW2Fgm&#10;Bd/kINtMHlJMtB34k/qTL0SAsEtQQel9m0jp8pIMusi2xMG72c6gD7IrpO5wCHDTyOc4fpEGKw4L&#10;Jba0Kym/n76Mgv3HYfF+vF2X+92xtriqi8O8H5R6nI7bNQhPo/8P/7XftILFHH6/hB8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k9W8UAAADbAAAADwAAAAAAAAAA&#10;AAAAAAChAgAAZHJzL2Rvd25yZXYueG1sUEsFBgAAAAAEAAQA+QAAAJMDAAAAAA==&#10;">
                      <v:stroke endarrow="block"/>
                      <o:lock v:ext="edit" aspectratio="t"/>
                    </v:line>
                    <v:shape id="Text Box 91" o:spid="_x0000_s1317" type="#_x0000_t202" style="position:absolute;left:10178;top:11640;width:53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  <v:textbox>
                        <w:txbxContent>
                          <w:p w:rsidR="007235E2" w:rsidRDefault="007235E2" w:rsidP="000F784F">
                            <w:pPr>
                              <w:pStyle w:val="a7"/>
                              <w:tabs>
                                <w:tab w:val="clear" w:pos="4153"/>
                                <w:tab w:val="clear" w:pos="8306"/>
                              </w:tabs>
                              <w:snapToGrid/>
                              <w:ind w:left="779" w:hanging="779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Text Box 92" o:spid="_x0000_s1318" type="#_x0000_t202" style="position:absolute;left:9918;top:12112;width:532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  <v:textbox>
                        <w:txbxContent>
                          <w:p w:rsidR="007235E2" w:rsidRDefault="007235E2" w:rsidP="000F784F">
                            <w:pPr>
                              <w:pStyle w:val="a7"/>
                              <w:tabs>
                                <w:tab w:val="clear" w:pos="4153"/>
                                <w:tab w:val="clear" w:pos="8306"/>
                              </w:tabs>
                              <w:snapToGrid/>
                              <w:ind w:left="779" w:hanging="779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Text Box 93" o:spid="_x0000_s1319" type="#_x0000_t202" style="position:absolute;left:9654;top:12424;width:53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  <v:textbox>
                        <w:txbxContent>
                          <w:p w:rsidR="007235E2" w:rsidRDefault="007235E2" w:rsidP="000F784F">
                            <w:pPr>
                              <w:pStyle w:val="a7"/>
                              <w:tabs>
                                <w:tab w:val="clear" w:pos="4153"/>
                                <w:tab w:val="clear" w:pos="8306"/>
                              </w:tabs>
                              <w:snapToGrid/>
                              <w:ind w:left="779" w:hanging="779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Text Box 94" o:spid="_x0000_s1320" type="#_x0000_t202" style="position:absolute;left:9325;top:12778;width:53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<v:textbox>
                        <w:txbxContent>
                          <w:p w:rsidR="007235E2" w:rsidRDefault="007235E2" w:rsidP="000F784F">
                            <w:pPr>
                              <w:pStyle w:val="a7"/>
                              <w:tabs>
                                <w:tab w:val="clear" w:pos="4153"/>
                                <w:tab w:val="clear" w:pos="8306"/>
                              </w:tabs>
                              <w:snapToGrid/>
                              <w:ind w:left="779" w:hanging="779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Text Box 95" o:spid="_x0000_s1321" type="#_x0000_t202" style="position:absolute;left:8769;top:13060;width:532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<v:textbox>
                        <w:txbxContent>
                          <w:p w:rsidR="007235E2" w:rsidRDefault="007235E2" w:rsidP="000F784F">
                            <w:pPr>
                              <w:pStyle w:val="a7"/>
                              <w:tabs>
                                <w:tab w:val="clear" w:pos="4153"/>
                                <w:tab w:val="clear" w:pos="8306"/>
                              </w:tabs>
                              <w:snapToGrid/>
                              <w:ind w:left="779" w:hanging="779"/>
                              <w:rPr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szCs w:val="24"/>
                              </w:rPr>
                              <w:t>戊</w:t>
                            </w:r>
                            <w:proofErr w:type="gramEnd"/>
                          </w:p>
                        </w:txbxContent>
                      </v:textbox>
                    </v:shape>
                    <v:line id="Line 96" o:spid="_x0000_s1322" style="position:absolute;visibility:visible;mso-wrap-style:square" from="6775,10471" to="8192,11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iVNcAAAADbAAAADwAAAGRycy9kb3ducmV2LnhtbERPy4rCMBTdC/5DuII7TXUh2jHKoA4o&#10;LsTHB1ybO03H5qYkGe3M15uF4PJw3vNla2txJx8qxwpGwwwEceF0xaWCy/lrMAURIrLG2jEp+KMA&#10;y0W3M8dcuwcf6X6KpUghHHJUYGJscilDYchiGLqGOHHfzluMCfpSao+PFG5rOc6yibRYcWow2NDK&#10;UHE7/VoFO3/d30b/pZFX3vlNfVjPgv1Rqt9rPz9ARGrjW/xyb7WCSVqfvqQf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YlTXAAAAA2wAAAA8AAAAAAAAAAAAAAAAA&#10;oQIAAGRycy9kb3ducmV2LnhtbFBLBQYAAAAABAAEAPkAAACOAwAAAAA=&#10;" strokeweight="1pt"/>
                    <v:line id="Line 97" o:spid="_x0000_s1323" style="position:absolute;visibility:visible;mso-wrap-style:square" from="8216,11352" to="9260,12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QwrsQAAADbAAAADwAAAGRycy9kb3ducmV2LnhtbESPwW7CMBBE75X6D9ZW6q044YDaEAeh&#10;FqSiHqrSfsASL3EgXke2gcDX10hIHEcz80ZTzgbbiSP50DpWkI8yEMS10y03Cv5+ly+vIEJE1tg5&#10;JgVnCjCrHh9KLLQ78Q8d17ERCcKhQAUmxr6QMtSGLIaR64mTt3XeYkzSN1J7PCW47eQ4yybSYstp&#10;wWBP74bq/fpgFaz85mufXxojN7zyi+774y3YnVLPT8N8CiLSEO/hW/tTK5jkcP2SfoCs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FDCuxAAAANsAAAAPAAAAAAAAAAAA&#10;AAAAAKECAABkcnMvZG93bnJldi54bWxQSwUGAAAAAAQABAD5AAAAkgMAAAAA&#10;" strokeweight="1pt"/>
                    <v:line id="Line 98" o:spid="_x0000_s1324" style="position:absolute;visibility:visible;mso-wrap-style:square" from="8386,11388" to="10178,11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au2c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tkU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xq7ZxAAAANsAAAAPAAAAAAAAAAAA&#10;AAAAAKECAABkcnMvZG93bnJldi54bWxQSwUGAAAAAAQABAD5AAAAkgMAAAAA&#10;" strokeweight="1pt"/>
                    <v:line id="Line 99" o:spid="_x0000_s1325" style="position:absolute;visibility:visible;mso-wrap-style:square" from="8778,11691" to="9918,12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oLQsQAAADbAAAADwAAAGRycy9kb3ducmV2LnhtbESP0WoCMRRE3wX/IVyhbzVrC2JXs0vR&#10;ChUfpLYfcN1cN1s3N0sSdduvb4SCj8PMnGEWZW9bcSEfGscKJuMMBHHldMO1gq/P9eMMRIjIGlvH&#10;pOCHApTFcLDAXLsrf9BlH2uRIBxyVGBi7HIpQ2XIYhi7jjh5R+ctxiR9LbXHa4LbVj5l2VRabDgt&#10;GOxoaag67c9WwcYftqfJb23kgTf+rd2tXoL9Vuph1L/OQUTq4z38337XCqbP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gtCxAAAANsAAAAPAAAAAAAAAAAA&#10;AAAAAKECAABkcnMvZG93bnJldi54bWxQSwUGAAAAAAQABAD5AAAAkgMAAAAA&#10;" strokeweight="1pt">
                      <o:lock v:ext="edit" aspectratio="t"/>
                    </v:line>
                    <v:line id="Line 100" o:spid="_x0000_s1326" style="position:absolute;visibility:visible;mso-wrap-style:square" from="8544,11775" to="9406,12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0q/sEAAADcAAAADwAAAGRycy9kb3ducmV2LnhtbERPzWoCMRC+F3yHMIK3mrVUqatRxFZQ&#10;PEjVBxg342Z1M1mSqGufvjkUevz4/qfz1tbiTj5UjhUM+hkI4sLpiksFx8Pq9QNEiMgaa8ek4EkB&#10;5rPOyxRz7R78Tfd9LEUK4ZCjAhNjk0sZCkMWQ981xIk7O28xJuhLqT0+Urit5VuWjaTFilODwYaW&#10;horr/mYVbPxpex38lEaeeOO/6t3nONiLUr1uu5iAiNTGf/Gfe60VvA/T/HQmHQE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HSr+wQAAANwAAAAPAAAAAAAAAAAAAAAA&#10;AKECAABkcnMvZG93bnJldi54bWxQSwUGAAAAAAQABAD5AAAAjwMAAAAA&#10;" strokeweight="1pt">
                      <o:lock v:ext="edit" aspectratio="t"/>
                    </v:line>
                    <v:line id="Line 101" o:spid="_x0000_s1327" style="position:absolute;visibility:visible;mso-wrap-style:square" from="8298,11530" to="8899,1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MREsUAAADcAAAADwAAAGRycy9kb3ducmV2LnhtbESP3WoCMRSE7wXfIRyhdzWrtKKrUcS2&#10;UOmF+PMAx81xs7o5WZJUt336Rih4OczMN8xs0dpaXMmHyrGCQT8DQVw4XXGp4LD/eB6DCBFZY+2Y&#10;FPxQgMW825lhrt2Nt3TdxVIkCIccFZgYm1zKUBiyGPquIU7eyXmLMUlfSu3xluC2lsMsG0mLFacF&#10;gw2tDBWX3bdVsPbHr8vgtzTyyGv/Xm/eJsGelXrqtcspiEhtfIT/259awcvrE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MREsUAAADcAAAADwAAAAAAAAAA&#10;AAAAAAChAgAAZHJzL2Rvd25yZXYueG1sUEsFBgAAAAAEAAQA+QAAAJMDAAAAAA==&#10;" strokeweight="1pt">
                      <o:lock v:ext="edit" aspectratio="t"/>
                    </v:line>
                    <v:line id="Line 102" o:spid="_x0000_s1328" style="position:absolute;rotation:5;visibility:visible;mso-wrap-style:square" from="8915,12730" to="9040,1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Q2/sUAAADcAAAADwAAAGRycy9kb3ducmV2LnhtbESPS2vCQBSF9wX/w3CFbopObKNIzES0&#10;IHQlrQ90eclck2jmTpoZNf33nULB5eE8Pk4670wtbtS6yrKC0TACQZxbXXGhYLddDaYgnEfWWFsm&#10;BT/kYJ71nlJMtL3zF902vhBhhF2CCkrvm0RKl5dk0A1tQxy8k20N+iDbQuoW72Hc1PI1iibSYMWB&#10;UGJD7yXll83VBMh5P/bfhYn5dFju9PrlqD/XsVLP/W4xA+Gp84/wf/tDK4jHb/B3JhwBmf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WQ2/sUAAADcAAAADwAAAAAAAAAA&#10;AAAAAAChAgAAZHJzL2Rvd25yZXYueG1sUEsFBgAAAAAEAAQA+QAAAJMDAAAAAA==&#10;" strokeweight="1pt">
                      <o:lock v:ext="edit" aspectratio="t"/>
                    </v:line>
                  </v:group>
                  <v:shape id="AutoShape 103" o:spid="_x0000_s1329" type="#_x0000_t32" style="position:absolute;left:9024;top:11657;width:261;height:2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LDgsYAAADcAAAADwAAAGRycy9kb3ducmV2LnhtbESPQWvCQBSE74X+h+UVvNWNIrbGbKQI&#10;SrF4qJagt0f2mYRm34bdVWN/fVco9DjMzDdMtuhNKy7kfGNZwWiYgCAurW64UvC1Xz2/gvABWWNr&#10;mRTcyMMif3zIMNX2yp902YVKRAj7FBXUIXSplL6syaAf2o44eifrDIYoXSW1w2uEm1aOk2QqDTYc&#10;F2rsaFlT+b07GwWHj9m5uBVb2hSj2eaIzvif/VqpwVP/NgcRqA//4b/2u1YweZnC/Uw8AjL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yw4LGAAAA3AAAAA8AAAAAAAAA&#10;AAAAAAAAoQIAAGRycy9kb3ducmV2LnhtbFBLBQYAAAAABAAEAPkAAACUAwAAAAA=&#10;">
                    <v:stroke endarrow="block"/>
                  </v:shape>
                </v:group>
                <v:shape id="_x0000_s1330" type="#_x0000_t202" style="position:absolute;left:304;width:2858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hisEA&#10;AADaAAAADwAAAGRycy9kb3ducmV2LnhtbESPT2vCQBTE7wW/w/IEb3VjwdJGVxH/gIdeauP9kX1m&#10;g9m3Iftq4rd3hUKPw8z8hlmuB9+oG3WxDmxgNs1AEZfB1lwZKH4Orx+goiBbbAKTgTtFWK9GL0vM&#10;bej5m24nqVSCcMzRgBNpc61j6chjnIaWOHmX0HmUJLtK2w77BPeNfsuyd+2x5rTgsKWto/J6+vUG&#10;ROxmdi/2Ph7Pw9eud1k5x8KYyXjYLEAJDfIf/msfrYF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KIYrBAAAA2gAAAA8AAAAAAAAAAAAAAAAAmAIAAGRycy9kb3du&#10;cmV2LnhtbFBLBQYAAAAABAAEAPUAAACGAwAAAAA=&#10;" filled="f" stroked="f">
                  <v:textbox style="mso-fit-shape-to-text:t">
                    <w:txbxContent>
                      <w:p w:rsidR="007235E2" w:rsidRDefault="007235E2">
                        <w:proofErr w:type="gramStart"/>
                        <w:r>
                          <w:rPr>
                            <w:rFonts w:ascii="新細明體" w:hAnsi="新細明體" w:hint="eastAsia"/>
                          </w:rPr>
                          <w:t>˙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F784F" w:rsidRPr="00C2738E">
        <w:rPr>
          <w:rFonts w:eastAsiaTheme="majorEastAsia"/>
          <w:sz w:val="22"/>
        </w:rPr>
        <w:t>17.</w:t>
      </w:r>
      <w:r w:rsidR="00687F30">
        <w:rPr>
          <w:rFonts w:asciiTheme="majorEastAsia" w:eastAsiaTheme="majorEastAsia" w:hAnsiTheme="majorEastAsia" w:hint="eastAsia"/>
          <w:sz w:val="22"/>
        </w:rPr>
        <w:tab/>
      </w:r>
      <w:r w:rsidR="000F784F" w:rsidRPr="006136A5">
        <w:rPr>
          <w:rStyle w:val="111"/>
        </w:rPr>
        <w:t>如圖</w:t>
      </w:r>
      <w:r w:rsidR="000F784F" w:rsidRPr="006136A5">
        <w:rPr>
          <w:rStyle w:val="111"/>
        </w:rPr>
        <w:t>7</w:t>
      </w:r>
      <w:r w:rsidR="00C2738E" w:rsidRPr="006136A5">
        <w:rPr>
          <w:rStyle w:val="111"/>
        </w:rPr>
        <w:t>所示，一個</w:t>
      </w:r>
      <w:r w:rsidR="004A4324" w:rsidRPr="006136A5">
        <w:rPr>
          <w:rStyle w:val="111"/>
          <w:rFonts w:hint="eastAsia"/>
        </w:rPr>
        <w:t>橫截面為</w:t>
      </w:r>
      <w:r w:rsidR="00C2738E" w:rsidRPr="006136A5">
        <w:rPr>
          <w:rStyle w:val="111"/>
        </w:rPr>
        <w:t>半圓形的</w:t>
      </w:r>
      <w:r w:rsidR="000F784F" w:rsidRPr="006136A5">
        <w:rPr>
          <w:rStyle w:val="111"/>
        </w:rPr>
        <w:t>薄透明容器</w:t>
      </w:r>
      <w:r w:rsidR="00B14551">
        <w:rPr>
          <w:rStyle w:val="111"/>
          <w:rFonts w:hint="eastAsia"/>
        </w:rPr>
        <w:t>裝</w:t>
      </w:r>
      <w:r w:rsidR="000F784F" w:rsidRPr="006136A5">
        <w:rPr>
          <w:rStyle w:val="111"/>
        </w:rPr>
        <w:t>滿水</w:t>
      </w:r>
      <w:r w:rsidR="00687F30" w:rsidRPr="006136A5">
        <w:rPr>
          <w:rStyle w:val="111"/>
          <w:rFonts w:hint="eastAsia"/>
        </w:rPr>
        <w:t>（</w:t>
      </w:r>
      <w:r w:rsidR="000F784F" w:rsidRPr="006136A5">
        <w:rPr>
          <w:rStyle w:val="111"/>
        </w:rPr>
        <w:t>半圓形的灰色區域為水</w:t>
      </w:r>
      <w:r w:rsidR="00230D04">
        <w:rPr>
          <w:rStyle w:val="111"/>
          <w:rFonts w:hint="eastAsia"/>
        </w:rPr>
        <w:t>，其餘區域均為空氣</w:t>
      </w:r>
      <w:r w:rsidR="00687F30" w:rsidRPr="006136A5">
        <w:rPr>
          <w:rStyle w:val="111"/>
          <w:rFonts w:hint="eastAsia"/>
        </w:rPr>
        <w:t>）</w:t>
      </w:r>
      <w:r w:rsidR="00C2738E" w:rsidRPr="006136A5">
        <w:rPr>
          <w:rStyle w:val="111"/>
        </w:rPr>
        <w:t>，一道入射光線</w:t>
      </w:r>
      <w:r w:rsidR="00AC0D41" w:rsidRPr="006136A5">
        <w:rPr>
          <w:rStyle w:val="111"/>
          <w:rFonts w:hint="eastAsia"/>
        </w:rPr>
        <w:t>由</w:t>
      </w:r>
      <w:r w:rsidR="00687F30" w:rsidRPr="00687F30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192" type="#_x0000_t75" style="width:10.8pt;height:11.4pt" o:ole="">
            <v:imagedata r:id="rId288" o:title=""/>
          </v:shape>
          <o:OLEObject Type="Embed" ProgID="Equation.DSMT4" ShapeID="_x0000_i1192" DrawAspect="Content" ObjectID="_1528372469" r:id="rId289"/>
        </w:object>
      </w:r>
      <w:r w:rsidR="00AC0D41" w:rsidRPr="006136A5">
        <w:rPr>
          <w:rStyle w:val="111"/>
          <w:rFonts w:hint="eastAsia"/>
        </w:rPr>
        <w:t>點</w:t>
      </w:r>
      <w:r w:rsidR="000F784F" w:rsidRPr="006136A5">
        <w:rPr>
          <w:rStyle w:val="111"/>
        </w:rPr>
        <w:t>從空氣中經圓心</w:t>
      </w:r>
      <w:r w:rsidR="00687F30" w:rsidRPr="00687F30">
        <w:rPr>
          <w:rFonts w:eastAsiaTheme="majorEastAsia"/>
          <w:spacing w:val="20"/>
          <w:position w:val="-6"/>
          <w:sz w:val="22"/>
          <w:szCs w:val="22"/>
        </w:rPr>
        <w:object w:dxaOrig="240" w:dyaOrig="279">
          <v:shape id="_x0000_i1193" type="#_x0000_t75" style="width:11.4pt;height:12.6pt" o:ole="">
            <v:imagedata r:id="rId216" o:title=""/>
          </v:shape>
          <o:OLEObject Type="Embed" ProgID="Equation.DSMT4" ShapeID="_x0000_i1193" DrawAspect="Content" ObjectID="_1528372470" r:id="rId290"/>
        </w:object>
      </w:r>
      <w:r w:rsidR="00AE14FC" w:rsidRPr="006136A5">
        <w:rPr>
          <w:rStyle w:val="111"/>
        </w:rPr>
        <w:t>點入射水中後再射</w:t>
      </w:r>
      <w:r w:rsidR="00AE14FC" w:rsidRPr="006136A5">
        <w:rPr>
          <w:rStyle w:val="111"/>
          <w:rFonts w:hint="eastAsia"/>
        </w:rPr>
        <w:t>入</w:t>
      </w:r>
      <w:r w:rsidR="00C2738E" w:rsidRPr="006136A5">
        <w:rPr>
          <w:rStyle w:val="111"/>
        </w:rPr>
        <w:t>空氣中。甲、乙、丙、丁、戊五條路徑與入射光線皆在同一平面上，其中乙的路徑為光線</w:t>
      </w:r>
      <w:r w:rsidR="00687F30" w:rsidRPr="00687F30">
        <w:rPr>
          <w:rFonts w:eastAsiaTheme="majorEastAsia"/>
          <w:spacing w:val="20"/>
          <w:position w:val="-6"/>
          <w:sz w:val="22"/>
          <w:szCs w:val="22"/>
        </w:rPr>
        <w:object w:dxaOrig="380" w:dyaOrig="279">
          <v:shape id="_x0000_i1194" type="#_x0000_t75" style="width:17.4pt;height:12.6pt" o:ole="">
            <v:imagedata r:id="rId291" o:title=""/>
          </v:shape>
          <o:OLEObject Type="Embed" ProgID="Equation.DSMT4" ShapeID="_x0000_i1194" DrawAspect="Content" ObjectID="_1528372471" r:id="rId292"/>
        </w:object>
      </w:r>
      <w:r w:rsidR="000F784F" w:rsidRPr="006136A5">
        <w:rPr>
          <w:rStyle w:val="111"/>
        </w:rPr>
        <w:t>的延長線，而甲、乙、丁三路徑經水中射入空氣在</w:t>
      </w:r>
      <w:proofErr w:type="gramStart"/>
      <w:r w:rsidR="000F784F" w:rsidRPr="006136A5">
        <w:rPr>
          <w:rStyle w:val="111"/>
        </w:rPr>
        <w:t>界面處的</w:t>
      </w:r>
      <w:proofErr w:type="gramEnd"/>
      <w:r w:rsidR="000F784F" w:rsidRPr="006136A5">
        <w:rPr>
          <w:rStyle w:val="111"/>
        </w:rPr>
        <w:t>方向並未改變，則</w:t>
      </w:r>
      <w:r w:rsidR="00C2738E" w:rsidRPr="006136A5">
        <w:rPr>
          <w:rStyle w:val="111"/>
        </w:rPr>
        <w:t>何者</w:t>
      </w:r>
      <w:r w:rsidR="000F784F" w:rsidRPr="006136A5">
        <w:rPr>
          <w:rStyle w:val="111"/>
        </w:rPr>
        <w:t>為入射後唯一可能的路徑？</w:t>
      </w:r>
    </w:p>
    <w:p w:rsidR="00687F30" w:rsidRPr="00687F30" w:rsidRDefault="000F784F" w:rsidP="007666ED">
      <w:pPr>
        <w:tabs>
          <w:tab w:val="left" w:pos="2268"/>
          <w:tab w:val="left" w:pos="4060"/>
          <w:tab w:val="left" w:pos="5907"/>
          <w:tab w:val="left" w:pos="7699"/>
        </w:tabs>
        <w:spacing w:line="340" w:lineRule="atLeast"/>
        <w:ind w:right="357" w:firstLineChars="166" w:firstLine="432"/>
        <w:rPr>
          <w:rFonts w:eastAsiaTheme="majorEastAsia"/>
          <w:spacing w:val="20"/>
          <w:sz w:val="22"/>
        </w:rPr>
      </w:pPr>
      <w:r w:rsidRPr="00687F30">
        <w:rPr>
          <w:rFonts w:eastAsiaTheme="majorEastAsia"/>
          <w:spacing w:val="20"/>
          <w:sz w:val="22"/>
        </w:rPr>
        <w:t>(A)</w:t>
      </w:r>
      <w:r w:rsidR="00C2738E" w:rsidRPr="00687F30">
        <w:rPr>
          <w:rFonts w:eastAsiaTheme="majorEastAsia" w:hint="eastAsia"/>
          <w:spacing w:val="20"/>
          <w:sz w:val="22"/>
        </w:rPr>
        <w:t xml:space="preserve"> </w:t>
      </w:r>
      <w:r w:rsidRPr="00687F30">
        <w:rPr>
          <w:rFonts w:eastAsiaTheme="majorEastAsia"/>
          <w:spacing w:val="20"/>
          <w:sz w:val="22"/>
        </w:rPr>
        <w:t>甲</w:t>
      </w:r>
      <w:r w:rsidR="00687F30" w:rsidRPr="00687F30">
        <w:rPr>
          <w:rFonts w:eastAsiaTheme="majorEastAsia"/>
          <w:spacing w:val="20"/>
          <w:sz w:val="22"/>
        </w:rPr>
        <w:tab/>
      </w:r>
      <w:r w:rsidRPr="00687F30">
        <w:rPr>
          <w:rFonts w:eastAsiaTheme="majorEastAsia"/>
          <w:spacing w:val="20"/>
          <w:sz w:val="22"/>
        </w:rPr>
        <w:t xml:space="preserve">(B) </w:t>
      </w:r>
      <w:r w:rsidRPr="00687F30">
        <w:rPr>
          <w:rFonts w:eastAsiaTheme="majorEastAsia"/>
          <w:spacing w:val="20"/>
          <w:sz w:val="22"/>
        </w:rPr>
        <w:t>乙</w:t>
      </w:r>
      <w:r w:rsidR="00687F30" w:rsidRPr="00687F30">
        <w:rPr>
          <w:rFonts w:eastAsiaTheme="majorEastAsia"/>
          <w:spacing w:val="20"/>
          <w:sz w:val="22"/>
        </w:rPr>
        <w:tab/>
      </w:r>
      <w:r w:rsidRPr="00687F30">
        <w:rPr>
          <w:rFonts w:eastAsiaTheme="majorEastAsia"/>
          <w:spacing w:val="20"/>
          <w:sz w:val="22"/>
        </w:rPr>
        <w:t xml:space="preserve">(C) </w:t>
      </w:r>
      <w:r w:rsidRPr="00687F30">
        <w:rPr>
          <w:rFonts w:eastAsiaTheme="majorEastAsia"/>
          <w:spacing w:val="20"/>
          <w:sz w:val="22"/>
        </w:rPr>
        <w:t>丙</w:t>
      </w:r>
    </w:p>
    <w:p w:rsidR="007666ED" w:rsidRDefault="000F784F" w:rsidP="007666ED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66" w:firstLine="432"/>
        <w:rPr>
          <w:rFonts w:eastAsiaTheme="majorEastAsia"/>
          <w:spacing w:val="20"/>
          <w:sz w:val="22"/>
        </w:rPr>
      </w:pPr>
      <w:r w:rsidRPr="00687F30">
        <w:rPr>
          <w:rFonts w:eastAsiaTheme="majorEastAsia"/>
          <w:spacing w:val="20"/>
          <w:sz w:val="22"/>
        </w:rPr>
        <w:t xml:space="preserve">(D) </w:t>
      </w:r>
      <w:r w:rsidRPr="00687F30">
        <w:rPr>
          <w:rFonts w:eastAsiaTheme="majorEastAsia"/>
          <w:spacing w:val="20"/>
          <w:sz w:val="22"/>
        </w:rPr>
        <w:t>丁</w:t>
      </w:r>
      <w:r w:rsidR="00687F30" w:rsidRPr="00687F30">
        <w:rPr>
          <w:rFonts w:eastAsiaTheme="majorEastAsia"/>
          <w:spacing w:val="20"/>
          <w:sz w:val="22"/>
        </w:rPr>
        <w:tab/>
      </w:r>
      <w:r w:rsidRPr="00687F30">
        <w:rPr>
          <w:rFonts w:eastAsiaTheme="majorEastAsia"/>
          <w:spacing w:val="20"/>
          <w:sz w:val="22"/>
        </w:rPr>
        <w:t>(E)</w:t>
      </w:r>
      <w:proofErr w:type="gramStart"/>
      <w:r w:rsidRPr="00687F30">
        <w:rPr>
          <w:rFonts w:eastAsiaTheme="majorEastAsia"/>
          <w:spacing w:val="20"/>
          <w:sz w:val="22"/>
        </w:rPr>
        <w:t xml:space="preserve"> </w:t>
      </w:r>
      <w:r w:rsidRPr="00687F30">
        <w:rPr>
          <w:rFonts w:eastAsiaTheme="majorEastAsia"/>
          <w:spacing w:val="20"/>
          <w:sz w:val="22"/>
        </w:rPr>
        <w:t>戊</w:t>
      </w:r>
      <w:proofErr w:type="gramEnd"/>
      <w:r w:rsidR="007666ED">
        <w:rPr>
          <w:rFonts w:eastAsiaTheme="majorEastAsia"/>
          <w:spacing w:val="20"/>
          <w:sz w:val="22"/>
        </w:rPr>
        <w:br w:type="page"/>
      </w:r>
    </w:p>
    <w:p w:rsidR="00EF4DB7" w:rsidRPr="00687F30" w:rsidRDefault="00EF4DB7" w:rsidP="007666ED">
      <w:pPr>
        <w:spacing w:beforeLines="50" w:before="120" w:line="340" w:lineRule="atLeast"/>
        <w:ind w:left="395" w:rightChars="35" w:right="84" w:hangingChars="152" w:hanging="395"/>
        <w:jc w:val="both"/>
        <w:rPr>
          <w:rFonts w:eastAsiaTheme="majorEastAsia"/>
          <w:spacing w:val="20"/>
          <w:sz w:val="22"/>
        </w:rPr>
      </w:pPr>
      <w:r w:rsidRPr="00687F30">
        <w:rPr>
          <w:rFonts w:eastAsiaTheme="majorEastAsia"/>
          <w:spacing w:val="20"/>
          <w:sz w:val="22"/>
        </w:rPr>
        <w:t>18</w:t>
      </w:r>
      <w:r w:rsidR="00005509">
        <w:rPr>
          <w:rFonts w:eastAsiaTheme="majorEastAsia"/>
          <w:spacing w:val="20"/>
          <w:sz w:val="22"/>
        </w:rPr>
        <w:t>.</w:t>
      </w:r>
      <w:r w:rsidR="00005509">
        <w:rPr>
          <w:rFonts w:eastAsiaTheme="majorEastAsia"/>
          <w:spacing w:val="20"/>
          <w:sz w:val="22"/>
        </w:rPr>
        <w:tab/>
      </w:r>
      <w:r w:rsidR="00A90014" w:rsidRPr="00687F30">
        <w:rPr>
          <w:rFonts w:eastAsiaTheme="majorEastAsia"/>
          <w:spacing w:val="20"/>
          <w:sz w:val="22"/>
        </w:rPr>
        <w:t>在</w:t>
      </w:r>
      <w:r w:rsidRPr="00687F30">
        <w:rPr>
          <w:rFonts w:eastAsiaTheme="majorEastAsia"/>
          <w:spacing w:val="20"/>
          <w:sz w:val="22"/>
        </w:rPr>
        <w:t>「狹</w:t>
      </w:r>
      <w:r w:rsidR="00682C46" w:rsidRPr="00687F30">
        <w:rPr>
          <w:rFonts w:eastAsiaTheme="majorEastAsia"/>
          <w:spacing w:val="20"/>
          <w:sz w:val="22"/>
        </w:rPr>
        <w:t>縫干涉和繞射」的實驗中，先利用雙狹縫之干涉現象，測量單色雷射光</w:t>
      </w:r>
      <w:r w:rsidR="00682C46" w:rsidRPr="00687F30">
        <w:rPr>
          <w:rFonts w:eastAsiaTheme="majorEastAsia" w:hint="eastAsia"/>
          <w:spacing w:val="20"/>
          <w:sz w:val="22"/>
        </w:rPr>
        <w:t>的</w:t>
      </w:r>
      <w:r w:rsidR="00682C46" w:rsidRPr="00687F30">
        <w:rPr>
          <w:rFonts w:eastAsiaTheme="majorEastAsia"/>
          <w:spacing w:val="20"/>
          <w:sz w:val="22"/>
        </w:rPr>
        <w:t>波長，</w:t>
      </w:r>
      <w:r w:rsidR="004A4324" w:rsidRPr="00687F30">
        <w:rPr>
          <w:rFonts w:eastAsiaTheme="majorEastAsia" w:hint="eastAsia"/>
          <w:spacing w:val="20"/>
          <w:sz w:val="22"/>
        </w:rPr>
        <w:t>接著</w:t>
      </w:r>
      <w:r w:rsidR="004A4324" w:rsidRPr="00687F30">
        <w:rPr>
          <w:rFonts w:eastAsiaTheme="majorEastAsia"/>
          <w:spacing w:val="20"/>
          <w:sz w:val="22"/>
        </w:rPr>
        <w:t>利用單狹縫</w:t>
      </w:r>
      <w:r w:rsidR="004A4324" w:rsidRPr="00687F30">
        <w:rPr>
          <w:rFonts w:eastAsiaTheme="majorEastAsia" w:hint="eastAsia"/>
          <w:spacing w:val="20"/>
          <w:sz w:val="22"/>
        </w:rPr>
        <w:t>的</w:t>
      </w:r>
      <w:r w:rsidR="00682C46" w:rsidRPr="00687F30">
        <w:rPr>
          <w:rFonts w:eastAsiaTheme="majorEastAsia"/>
          <w:spacing w:val="20"/>
          <w:sz w:val="22"/>
        </w:rPr>
        <w:t>繞射現象</w:t>
      </w:r>
      <w:r w:rsidR="004A4324" w:rsidRPr="00687F30">
        <w:rPr>
          <w:rFonts w:eastAsiaTheme="majorEastAsia" w:hint="eastAsia"/>
          <w:spacing w:val="20"/>
          <w:sz w:val="22"/>
        </w:rPr>
        <w:t>以</w:t>
      </w:r>
      <w:r w:rsidR="00682C46" w:rsidRPr="00687F30">
        <w:rPr>
          <w:rFonts w:eastAsiaTheme="majorEastAsia"/>
          <w:spacing w:val="20"/>
          <w:sz w:val="22"/>
        </w:rPr>
        <w:t>測量單狹縫</w:t>
      </w:r>
      <w:r w:rsidR="00682C46" w:rsidRPr="00687F30">
        <w:rPr>
          <w:rFonts w:eastAsiaTheme="majorEastAsia" w:hint="eastAsia"/>
          <w:spacing w:val="20"/>
          <w:sz w:val="22"/>
        </w:rPr>
        <w:t>的</w:t>
      </w:r>
      <w:r w:rsidR="004A4324" w:rsidRPr="00687F30">
        <w:rPr>
          <w:rFonts w:eastAsiaTheme="majorEastAsia"/>
          <w:spacing w:val="20"/>
          <w:sz w:val="22"/>
        </w:rPr>
        <w:t>寬度</w:t>
      </w:r>
      <w:r w:rsidR="004A4324" w:rsidRPr="00687F30">
        <w:rPr>
          <w:rFonts w:eastAsiaTheme="majorEastAsia" w:hint="eastAsia"/>
          <w:spacing w:val="20"/>
          <w:sz w:val="22"/>
        </w:rPr>
        <w:t>時，</w:t>
      </w:r>
      <w:r w:rsidR="00C427E0" w:rsidRPr="00687F30">
        <w:rPr>
          <w:rFonts w:eastAsiaTheme="majorEastAsia"/>
          <w:spacing w:val="20"/>
          <w:sz w:val="22"/>
        </w:rPr>
        <w:t>若</w:t>
      </w:r>
      <w:r w:rsidR="00C427E0" w:rsidRPr="00687F30">
        <w:rPr>
          <w:rFonts w:eastAsiaTheme="majorEastAsia" w:hint="eastAsia"/>
          <w:spacing w:val="20"/>
          <w:sz w:val="22"/>
        </w:rPr>
        <w:t>僅</w:t>
      </w:r>
      <w:r w:rsidR="00C427E0" w:rsidRPr="00687F30">
        <w:rPr>
          <w:rFonts w:eastAsiaTheme="majorEastAsia"/>
          <w:spacing w:val="20"/>
          <w:sz w:val="22"/>
        </w:rPr>
        <w:t>將雙</w:t>
      </w:r>
      <w:proofErr w:type="gramStart"/>
      <w:r w:rsidR="00C427E0" w:rsidRPr="00687F30">
        <w:rPr>
          <w:rFonts w:eastAsiaTheme="majorEastAsia"/>
          <w:spacing w:val="20"/>
          <w:sz w:val="22"/>
        </w:rPr>
        <w:t>狹縫片改為</w:t>
      </w:r>
      <w:proofErr w:type="gramEnd"/>
      <w:r w:rsidR="00C427E0" w:rsidRPr="00687F30">
        <w:rPr>
          <w:rFonts w:eastAsiaTheme="majorEastAsia"/>
          <w:spacing w:val="20"/>
          <w:sz w:val="22"/>
        </w:rPr>
        <w:t>單狹縫片而其餘實驗參數不變</w:t>
      </w:r>
      <w:r w:rsidR="00A90014" w:rsidRPr="00687F30">
        <w:rPr>
          <w:rFonts w:eastAsiaTheme="majorEastAsia" w:hint="eastAsia"/>
          <w:spacing w:val="20"/>
          <w:sz w:val="22"/>
        </w:rPr>
        <w:t>，</w:t>
      </w:r>
      <w:r w:rsidR="00A90014" w:rsidRPr="00687F30">
        <w:rPr>
          <w:rFonts w:eastAsiaTheme="majorEastAsia"/>
          <w:spacing w:val="20"/>
          <w:sz w:val="22"/>
        </w:rPr>
        <w:t>測得單狹縫繞射圖形</w:t>
      </w:r>
      <w:proofErr w:type="gramStart"/>
      <w:r w:rsidR="00A90014" w:rsidRPr="00687F30">
        <w:rPr>
          <w:rFonts w:eastAsiaTheme="majorEastAsia"/>
          <w:spacing w:val="20"/>
          <w:sz w:val="22"/>
        </w:rPr>
        <w:t>中央亮帶的</w:t>
      </w:r>
      <w:proofErr w:type="gramEnd"/>
      <w:r w:rsidR="00A90014" w:rsidRPr="00687F30">
        <w:rPr>
          <w:rFonts w:eastAsiaTheme="majorEastAsia"/>
          <w:spacing w:val="20"/>
          <w:sz w:val="22"/>
        </w:rPr>
        <w:t>寬度為雙狹縫亮帶寬度的</w:t>
      </w:r>
      <w:r w:rsidR="00A90014" w:rsidRPr="00687F30">
        <w:rPr>
          <w:rFonts w:eastAsiaTheme="majorEastAsia"/>
          <w:spacing w:val="20"/>
          <w:sz w:val="22"/>
        </w:rPr>
        <w:t>8</w:t>
      </w:r>
      <w:r w:rsidR="00A90014" w:rsidRPr="00687F30">
        <w:rPr>
          <w:rFonts w:eastAsiaTheme="majorEastAsia"/>
          <w:spacing w:val="20"/>
          <w:sz w:val="22"/>
        </w:rPr>
        <w:t>倍，則單狹縫</w:t>
      </w:r>
      <w:proofErr w:type="gramStart"/>
      <w:r w:rsidR="00A90014" w:rsidRPr="00687F30">
        <w:rPr>
          <w:rFonts w:eastAsiaTheme="majorEastAsia" w:hint="eastAsia"/>
          <w:spacing w:val="20"/>
          <w:sz w:val="22"/>
        </w:rPr>
        <w:t>片縫</w:t>
      </w:r>
      <w:r w:rsidR="00A90014" w:rsidRPr="00687F30">
        <w:rPr>
          <w:rFonts w:eastAsiaTheme="majorEastAsia"/>
          <w:spacing w:val="20"/>
          <w:sz w:val="22"/>
        </w:rPr>
        <w:t>寬</w:t>
      </w:r>
      <w:proofErr w:type="gramEnd"/>
      <w:r w:rsidR="00A90014" w:rsidRPr="00687F30">
        <w:rPr>
          <w:rFonts w:eastAsiaTheme="majorEastAsia"/>
          <w:spacing w:val="20"/>
          <w:sz w:val="22"/>
        </w:rPr>
        <w:t>為雙狹縫片</w:t>
      </w:r>
      <w:proofErr w:type="gramStart"/>
      <w:r w:rsidR="00A90014" w:rsidRPr="00687F30">
        <w:rPr>
          <w:rFonts w:eastAsiaTheme="majorEastAsia" w:hint="eastAsia"/>
          <w:spacing w:val="20"/>
          <w:sz w:val="22"/>
        </w:rPr>
        <w:t>相鄰</w:t>
      </w:r>
      <w:r w:rsidR="00A90014" w:rsidRPr="00687F30">
        <w:rPr>
          <w:rFonts w:eastAsiaTheme="majorEastAsia"/>
          <w:spacing w:val="20"/>
          <w:sz w:val="22"/>
        </w:rPr>
        <w:t>縫距的</w:t>
      </w:r>
      <w:proofErr w:type="gramEnd"/>
      <w:r w:rsidR="00A90014" w:rsidRPr="00687F30">
        <w:rPr>
          <w:rFonts w:eastAsiaTheme="majorEastAsia" w:hint="eastAsia"/>
          <w:spacing w:val="20"/>
          <w:sz w:val="22"/>
        </w:rPr>
        <w:t>多少</w:t>
      </w:r>
      <w:proofErr w:type="gramStart"/>
      <w:r w:rsidR="00A90014" w:rsidRPr="00687F30">
        <w:rPr>
          <w:rFonts w:eastAsiaTheme="majorEastAsia"/>
          <w:spacing w:val="20"/>
          <w:sz w:val="22"/>
        </w:rPr>
        <w:t>倍</w:t>
      </w:r>
      <w:proofErr w:type="gramEnd"/>
      <w:r w:rsidRPr="00687F30">
        <w:rPr>
          <w:rFonts w:eastAsiaTheme="majorEastAsia"/>
          <w:spacing w:val="20"/>
          <w:sz w:val="22"/>
        </w:rPr>
        <w:t>？</w:t>
      </w:r>
    </w:p>
    <w:p w:rsidR="00FD4373" w:rsidRPr="006136A5" w:rsidRDefault="00EF4DB7" w:rsidP="007666ED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90" w:firstLine="494"/>
        <w:jc w:val="both"/>
        <w:rPr>
          <w:rStyle w:val="111"/>
        </w:rPr>
      </w:pPr>
      <w:r w:rsidRPr="006136A5">
        <w:rPr>
          <w:rStyle w:val="111"/>
        </w:rPr>
        <w:t xml:space="preserve">(A) </w:t>
      </w:r>
      <w:r w:rsidR="00A90014" w:rsidRPr="006136A5">
        <w:rPr>
          <w:rStyle w:val="111"/>
        </w:rPr>
        <w:t>8</w:t>
      </w:r>
      <w:r w:rsidR="00005509" w:rsidRPr="006136A5">
        <w:rPr>
          <w:rStyle w:val="111"/>
          <w:rFonts w:hint="eastAsia"/>
        </w:rPr>
        <w:tab/>
      </w:r>
      <w:r w:rsidRPr="006136A5">
        <w:rPr>
          <w:rStyle w:val="111"/>
        </w:rPr>
        <w:t>(B)</w:t>
      </w:r>
      <w:r w:rsidR="00A90014" w:rsidRPr="006136A5">
        <w:rPr>
          <w:rStyle w:val="111"/>
        </w:rPr>
        <w:t xml:space="preserve"> 4</w:t>
      </w:r>
      <w:r w:rsidR="00005509" w:rsidRPr="006136A5">
        <w:rPr>
          <w:rStyle w:val="111"/>
        </w:rPr>
        <w:tab/>
      </w:r>
      <w:r w:rsidRPr="006136A5">
        <w:rPr>
          <w:rStyle w:val="111"/>
        </w:rPr>
        <w:t xml:space="preserve">(C) </w:t>
      </w:r>
      <w:r w:rsidR="00A90014" w:rsidRPr="006136A5">
        <w:rPr>
          <w:rStyle w:val="111"/>
        </w:rPr>
        <w:t>2</w:t>
      </w:r>
      <w:r w:rsidR="00005509" w:rsidRPr="006136A5">
        <w:rPr>
          <w:rStyle w:val="111"/>
        </w:rPr>
        <w:tab/>
      </w:r>
      <w:r w:rsidRPr="006136A5">
        <w:rPr>
          <w:rStyle w:val="111"/>
        </w:rPr>
        <w:t xml:space="preserve">(D) </w:t>
      </w:r>
      <w:r w:rsidR="00A90014" w:rsidRPr="006136A5">
        <w:rPr>
          <w:rStyle w:val="111"/>
        </w:rPr>
        <w:t>1/2</w:t>
      </w:r>
      <w:r w:rsidR="00005509" w:rsidRPr="006136A5">
        <w:rPr>
          <w:rStyle w:val="111"/>
          <w:rFonts w:hint="eastAsia"/>
        </w:rPr>
        <w:tab/>
      </w:r>
      <w:r w:rsidR="00494D1D" w:rsidRPr="006136A5">
        <w:rPr>
          <w:rStyle w:val="111"/>
        </w:rPr>
        <w:t>(E) 1/4</w:t>
      </w:r>
    </w:p>
    <w:p w:rsidR="00B14551" w:rsidRPr="006136A5" w:rsidRDefault="00B14551" w:rsidP="00B14551">
      <w:pPr>
        <w:tabs>
          <w:tab w:val="left" w:pos="3285"/>
          <w:tab w:val="left" w:pos="6650"/>
        </w:tabs>
        <w:spacing w:line="320" w:lineRule="atLeast"/>
        <w:ind w:rightChars="16" w:right="38"/>
        <w:jc w:val="both"/>
        <w:rPr>
          <w:rStyle w:val="111"/>
        </w:rPr>
      </w:pPr>
      <w:r w:rsidRPr="00A17CB3">
        <w:rPr>
          <w:rFonts w:eastAsiaTheme="majorEastAsia"/>
          <w:snapToGrid w:val="0"/>
          <w:spacing w:val="20"/>
          <w:kern w:val="0"/>
          <w:sz w:val="22"/>
          <w:u w:val="single"/>
        </w:rPr>
        <w:t>第</w:t>
      </w:r>
      <w:r w:rsidRPr="00A17CB3">
        <w:rPr>
          <w:rFonts w:eastAsiaTheme="majorEastAsia"/>
          <w:snapToGrid w:val="0"/>
          <w:spacing w:val="20"/>
          <w:kern w:val="0"/>
          <w:sz w:val="22"/>
          <w:u w:val="single"/>
        </w:rPr>
        <w:t>1</w:t>
      </w:r>
      <w:r>
        <w:rPr>
          <w:rFonts w:eastAsiaTheme="majorEastAsia" w:hint="eastAsia"/>
          <w:snapToGrid w:val="0"/>
          <w:spacing w:val="20"/>
          <w:kern w:val="0"/>
          <w:sz w:val="22"/>
          <w:u w:val="single"/>
        </w:rPr>
        <w:t>9</w:t>
      </w:r>
      <w:r>
        <w:rPr>
          <w:rFonts w:eastAsiaTheme="majorEastAsia"/>
          <w:snapToGrid w:val="0"/>
          <w:spacing w:val="20"/>
          <w:kern w:val="0"/>
          <w:sz w:val="22"/>
          <w:u w:val="single"/>
        </w:rPr>
        <w:t>-</w:t>
      </w:r>
      <w:r>
        <w:rPr>
          <w:rFonts w:eastAsiaTheme="majorEastAsia" w:hint="eastAsia"/>
          <w:snapToGrid w:val="0"/>
          <w:spacing w:val="20"/>
          <w:kern w:val="0"/>
          <w:sz w:val="22"/>
          <w:u w:val="single"/>
        </w:rPr>
        <w:t>20</w:t>
      </w:r>
      <w:proofErr w:type="gramStart"/>
      <w:r w:rsidRPr="00A17CB3">
        <w:rPr>
          <w:rFonts w:eastAsiaTheme="majorEastAsia"/>
          <w:snapToGrid w:val="0"/>
          <w:spacing w:val="20"/>
          <w:kern w:val="0"/>
          <w:sz w:val="22"/>
          <w:u w:val="single"/>
        </w:rPr>
        <w:t>題為題</w:t>
      </w:r>
      <w:proofErr w:type="gramEnd"/>
      <w:r w:rsidRPr="00A17CB3">
        <w:rPr>
          <w:rFonts w:eastAsiaTheme="majorEastAsia"/>
          <w:snapToGrid w:val="0"/>
          <w:spacing w:val="20"/>
          <w:kern w:val="0"/>
          <w:sz w:val="22"/>
          <w:u w:val="single"/>
        </w:rPr>
        <w:t>組</w:t>
      </w:r>
    </w:p>
    <w:p w:rsidR="004644C9" w:rsidRPr="006136A5" w:rsidRDefault="004644C9" w:rsidP="002C311F">
      <w:pPr>
        <w:spacing w:beforeLines="25" w:before="60" w:line="340" w:lineRule="atLeast"/>
        <w:jc w:val="both"/>
        <w:rPr>
          <w:rStyle w:val="111"/>
        </w:rPr>
      </w:pPr>
      <w:r w:rsidRPr="006136A5">
        <w:rPr>
          <w:rStyle w:val="111"/>
        </w:rPr>
        <w:t>在實驗室中有一台可發出波長為</w:t>
      </w:r>
      <w:r w:rsidR="00230D04" w:rsidRPr="00005509">
        <w:rPr>
          <w:rFonts w:eastAsiaTheme="majorEastAsia"/>
          <w:spacing w:val="20"/>
          <w:position w:val="-6"/>
          <w:sz w:val="22"/>
          <w:szCs w:val="22"/>
        </w:rPr>
        <w:object w:dxaOrig="800" w:dyaOrig="279">
          <v:shape id="_x0000_i1195" type="#_x0000_t75" style="width:36pt;height:12.6pt" o:ole="">
            <v:imagedata r:id="rId293" o:title=""/>
          </v:shape>
          <o:OLEObject Type="Embed" ProgID="Equation.DSMT4" ShapeID="_x0000_i1195" DrawAspect="Content" ObjectID="_1528372472" r:id="rId294"/>
        </w:object>
      </w:r>
      <w:r w:rsidRPr="006136A5">
        <w:rPr>
          <w:rStyle w:val="111"/>
        </w:rPr>
        <w:t>的雷射光源，</w:t>
      </w:r>
      <w:r w:rsidRPr="006136A5">
        <w:rPr>
          <w:rStyle w:val="111"/>
          <w:rFonts w:hint="eastAsia"/>
        </w:rPr>
        <w:t>功率為</w:t>
      </w:r>
      <w:r w:rsidR="00230D04" w:rsidRPr="00005509">
        <w:rPr>
          <w:rFonts w:eastAsiaTheme="majorEastAsia"/>
          <w:spacing w:val="20"/>
          <w:position w:val="-6"/>
          <w:sz w:val="22"/>
          <w:szCs w:val="22"/>
        </w:rPr>
        <w:object w:dxaOrig="660" w:dyaOrig="279">
          <v:shape id="_x0000_i1196" type="#_x0000_t75" style="width:30pt;height:12.6pt" o:ole="">
            <v:imagedata r:id="rId295" o:title=""/>
          </v:shape>
          <o:OLEObject Type="Embed" ProgID="Equation.DSMT4" ShapeID="_x0000_i1196" DrawAspect="Content" ObjectID="_1528372473" r:id="rId296"/>
        </w:object>
      </w:r>
      <w:r w:rsidRPr="006136A5">
        <w:rPr>
          <w:rStyle w:val="111"/>
        </w:rPr>
        <w:t>。</w:t>
      </w:r>
      <w:r w:rsidRPr="006136A5">
        <w:rPr>
          <w:rStyle w:val="111"/>
          <w:rFonts w:hint="eastAsia"/>
        </w:rPr>
        <w:t>已知</w:t>
      </w:r>
      <w:r w:rsidRPr="006136A5">
        <w:rPr>
          <w:rStyle w:val="111"/>
        </w:rPr>
        <w:t>光速為</w:t>
      </w:r>
      <w:r w:rsidR="00887D9C" w:rsidRPr="00887D9C">
        <w:rPr>
          <w:rFonts w:eastAsiaTheme="majorEastAsia"/>
          <w:spacing w:val="20"/>
          <w:position w:val="-10"/>
          <w:sz w:val="22"/>
          <w:szCs w:val="22"/>
        </w:rPr>
        <w:object w:dxaOrig="1260" w:dyaOrig="360">
          <v:shape id="_x0000_i1197" type="#_x0000_t75" style="width:57pt;height:17.4pt" o:ole="">
            <v:imagedata r:id="rId297" o:title=""/>
          </v:shape>
          <o:OLEObject Type="Embed" ProgID="Equation.DSMT4" ShapeID="_x0000_i1197" DrawAspect="Content" ObjectID="_1528372474" r:id="rId298"/>
        </w:object>
      </w:r>
      <w:r w:rsidRPr="006136A5">
        <w:rPr>
          <w:rStyle w:val="111"/>
        </w:rPr>
        <w:t>，</w:t>
      </w:r>
      <w:proofErr w:type="gramStart"/>
      <w:r w:rsidRPr="006136A5">
        <w:rPr>
          <w:rStyle w:val="111"/>
        </w:rPr>
        <w:t>普朗克</w:t>
      </w:r>
      <w:proofErr w:type="gramEnd"/>
      <w:r w:rsidRPr="006136A5">
        <w:rPr>
          <w:rStyle w:val="111"/>
        </w:rPr>
        <w:t>常數為</w:t>
      </w:r>
      <w:r w:rsidR="00DE47F0" w:rsidRPr="00005509">
        <w:rPr>
          <w:rFonts w:eastAsiaTheme="majorEastAsia"/>
          <w:spacing w:val="20"/>
          <w:position w:val="-10"/>
          <w:sz w:val="22"/>
          <w:szCs w:val="22"/>
        </w:rPr>
        <w:object w:dxaOrig="1380" w:dyaOrig="360">
          <v:shape id="_x0000_i1198" type="#_x0000_t75" style="width:62.4pt;height:17.4pt" o:ole="">
            <v:imagedata r:id="rId299" o:title=""/>
          </v:shape>
          <o:OLEObject Type="Embed" ProgID="Equation.DSMT4" ShapeID="_x0000_i1198" DrawAspect="Content" ObjectID="_1528372475" r:id="rId300"/>
        </w:object>
      </w:r>
      <w:r w:rsidRPr="006136A5">
        <w:rPr>
          <w:rStyle w:val="111"/>
          <w:rFonts w:hint="eastAsia"/>
        </w:rPr>
        <w:t>。</w:t>
      </w:r>
    </w:p>
    <w:p w:rsidR="004644C9" w:rsidRPr="00005509" w:rsidRDefault="004644C9" w:rsidP="002C311F">
      <w:pPr>
        <w:spacing w:beforeLines="50" w:before="120" w:line="340" w:lineRule="atLeast"/>
        <w:ind w:left="395" w:rightChars="35" w:right="84" w:hangingChars="152" w:hanging="395"/>
        <w:jc w:val="both"/>
        <w:rPr>
          <w:rFonts w:eastAsiaTheme="majorEastAsia"/>
          <w:spacing w:val="20"/>
          <w:sz w:val="22"/>
        </w:rPr>
      </w:pPr>
      <w:r w:rsidRPr="00005509">
        <w:rPr>
          <w:rFonts w:eastAsiaTheme="majorEastAsia"/>
          <w:spacing w:val="20"/>
          <w:sz w:val="22"/>
        </w:rPr>
        <w:t>19.</w:t>
      </w:r>
      <w:r w:rsidR="00005509">
        <w:rPr>
          <w:rFonts w:eastAsiaTheme="majorEastAsia"/>
          <w:spacing w:val="20"/>
          <w:sz w:val="22"/>
        </w:rPr>
        <w:tab/>
      </w:r>
      <w:r w:rsidRPr="00005509">
        <w:rPr>
          <w:rFonts w:eastAsiaTheme="majorEastAsia"/>
          <w:spacing w:val="20"/>
          <w:sz w:val="22"/>
        </w:rPr>
        <w:t>此光源發出</w:t>
      </w:r>
      <w:r w:rsidR="0023529A" w:rsidRPr="00005509">
        <w:rPr>
          <w:rFonts w:eastAsiaTheme="majorEastAsia" w:hint="eastAsia"/>
          <w:spacing w:val="20"/>
          <w:sz w:val="22"/>
        </w:rPr>
        <w:t>的每</w:t>
      </w:r>
      <w:proofErr w:type="gramStart"/>
      <w:r w:rsidR="0023529A" w:rsidRPr="00005509">
        <w:rPr>
          <w:rFonts w:eastAsiaTheme="majorEastAsia" w:hint="eastAsia"/>
          <w:spacing w:val="20"/>
          <w:sz w:val="22"/>
        </w:rPr>
        <w:t>個</w:t>
      </w:r>
      <w:proofErr w:type="gramEnd"/>
      <w:r w:rsidR="000A7204" w:rsidRPr="00005509">
        <w:rPr>
          <w:rFonts w:eastAsiaTheme="majorEastAsia" w:hint="eastAsia"/>
          <w:spacing w:val="20"/>
          <w:sz w:val="22"/>
        </w:rPr>
        <w:t>光子之</w:t>
      </w:r>
      <w:r w:rsidRPr="00005509">
        <w:rPr>
          <w:rFonts w:eastAsiaTheme="majorEastAsia" w:hint="eastAsia"/>
          <w:spacing w:val="20"/>
          <w:sz w:val="22"/>
        </w:rPr>
        <w:t>能量</w:t>
      </w:r>
      <w:r w:rsidR="008E6980">
        <w:rPr>
          <w:rFonts w:eastAsiaTheme="majorEastAsia" w:hint="eastAsia"/>
          <w:spacing w:val="20"/>
          <w:sz w:val="22"/>
        </w:rPr>
        <w:t>約</w:t>
      </w:r>
      <w:r w:rsidRPr="00005509">
        <w:rPr>
          <w:rFonts w:eastAsiaTheme="majorEastAsia" w:hint="eastAsia"/>
          <w:spacing w:val="20"/>
          <w:sz w:val="22"/>
        </w:rPr>
        <w:t>為下列何者？</w:t>
      </w:r>
    </w:p>
    <w:p w:rsidR="00A90014" w:rsidRDefault="00CE4123" w:rsidP="00DE47F0">
      <w:pPr>
        <w:tabs>
          <w:tab w:val="left" w:pos="2198"/>
          <w:tab w:val="left" w:pos="4018"/>
          <w:tab w:val="left" w:pos="5809"/>
        </w:tabs>
        <w:spacing w:line="340" w:lineRule="atLeast"/>
        <w:ind w:right="140" w:firstLineChars="152" w:firstLine="395"/>
        <w:jc w:val="both"/>
        <w:rPr>
          <w:rFonts w:eastAsiaTheme="majorEastAsia"/>
          <w:spacing w:val="12"/>
          <w:sz w:val="22"/>
        </w:rPr>
      </w:pPr>
      <w:r w:rsidRPr="006136A5">
        <w:rPr>
          <w:rStyle w:val="111"/>
        </w:rPr>
        <w:t xml:space="preserve">(A) </w:t>
      </w:r>
      <w:r w:rsidR="00DE47F0" w:rsidRPr="00887D9C">
        <w:rPr>
          <w:rFonts w:eastAsiaTheme="majorEastAsia"/>
          <w:spacing w:val="20"/>
          <w:position w:val="-10"/>
          <w:sz w:val="22"/>
        </w:rPr>
        <w:object w:dxaOrig="1140" w:dyaOrig="360">
          <v:shape id="_x0000_i1199" type="#_x0000_t75" style="width:51.6pt;height:18pt" o:ole="">
            <v:imagedata r:id="rId301" o:title=""/>
          </v:shape>
          <o:OLEObject Type="Embed" ProgID="Equation.DSMT4" ShapeID="_x0000_i1199" DrawAspect="Content" ObjectID="_1528372476" r:id="rId302"/>
        </w:object>
      </w:r>
      <w:r w:rsidR="00005509" w:rsidRPr="006136A5">
        <w:rPr>
          <w:rStyle w:val="111"/>
          <w:rFonts w:hint="eastAsia"/>
        </w:rPr>
        <w:tab/>
      </w:r>
      <w:r w:rsidRPr="006136A5">
        <w:rPr>
          <w:rStyle w:val="111"/>
        </w:rPr>
        <w:t xml:space="preserve">(B) </w:t>
      </w:r>
      <w:r w:rsidR="00DE47F0" w:rsidRPr="00005509">
        <w:rPr>
          <w:rFonts w:eastAsiaTheme="majorEastAsia"/>
          <w:spacing w:val="20"/>
          <w:position w:val="-10"/>
          <w:sz w:val="22"/>
        </w:rPr>
        <w:object w:dxaOrig="1140" w:dyaOrig="360">
          <v:shape id="_x0000_i1200" type="#_x0000_t75" style="width:52.2pt;height:17.4pt" o:ole="">
            <v:imagedata r:id="rId303" o:title=""/>
          </v:shape>
          <o:OLEObject Type="Embed" ProgID="Equation.DSMT4" ShapeID="_x0000_i1200" DrawAspect="Content" ObjectID="_1528372477" r:id="rId304"/>
        </w:object>
      </w:r>
      <w:r w:rsidR="00005509" w:rsidRPr="006136A5">
        <w:rPr>
          <w:rStyle w:val="111"/>
        </w:rPr>
        <w:tab/>
      </w:r>
      <w:r w:rsidRPr="006136A5">
        <w:rPr>
          <w:rStyle w:val="111"/>
        </w:rPr>
        <w:t xml:space="preserve">(C) </w:t>
      </w:r>
      <w:r w:rsidR="00DE47F0" w:rsidRPr="00005509">
        <w:rPr>
          <w:rFonts w:eastAsiaTheme="majorEastAsia"/>
          <w:spacing w:val="20"/>
          <w:position w:val="-10"/>
          <w:sz w:val="22"/>
        </w:rPr>
        <w:object w:dxaOrig="1140" w:dyaOrig="360">
          <v:shape id="_x0000_i1201" type="#_x0000_t75" style="width:52.2pt;height:17.4pt" o:ole="">
            <v:imagedata r:id="rId305" o:title=""/>
          </v:shape>
          <o:OLEObject Type="Embed" ProgID="Equation.DSMT4" ShapeID="_x0000_i1201" DrawAspect="Content" ObjectID="_1528372478" r:id="rId306"/>
        </w:object>
      </w:r>
      <w:r w:rsidR="007D0A3D" w:rsidRPr="006136A5">
        <w:rPr>
          <w:rStyle w:val="111"/>
        </w:rPr>
        <w:tab/>
      </w:r>
      <w:r w:rsidRPr="006136A5">
        <w:rPr>
          <w:rStyle w:val="111"/>
        </w:rPr>
        <w:t xml:space="preserve">(D) </w:t>
      </w:r>
      <w:r w:rsidR="00DE47F0" w:rsidRPr="00005509">
        <w:rPr>
          <w:rFonts w:eastAsiaTheme="majorEastAsia"/>
          <w:spacing w:val="20"/>
          <w:position w:val="-10"/>
          <w:sz w:val="22"/>
        </w:rPr>
        <w:object w:dxaOrig="1140" w:dyaOrig="360">
          <v:shape id="_x0000_i1202" type="#_x0000_t75" style="width:52.2pt;height:17.4pt" o:ole="">
            <v:imagedata r:id="rId307" o:title=""/>
          </v:shape>
          <o:OLEObject Type="Embed" ProgID="Equation.DSMT4" ShapeID="_x0000_i1202" DrawAspect="Content" ObjectID="_1528372479" r:id="rId308"/>
        </w:object>
      </w:r>
      <w:r w:rsidR="00005509" w:rsidRPr="006136A5">
        <w:rPr>
          <w:rStyle w:val="111"/>
        </w:rPr>
        <w:tab/>
      </w:r>
      <w:r w:rsidRPr="00887D9C">
        <w:rPr>
          <w:rStyle w:val="111"/>
          <w:spacing w:val="12"/>
        </w:rPr>
        <w:t xml:space="preserve">(E) </w:t>
      </w:r>
      <w:r w:rsidR="00DE47F0" w:rsidRPr="00DE47F0">
        <w:rPr>
          <w:rFonts w:eastAsiaTheme="majorEastAsia"/>
          <w:spacing w:val="4"/>
          <w:position w:val="-10"/>
          <w:sz w:val="22"/>
        </w:rPr>
        <w:object w:dxaOrig="1180" w:dyaOrig="360">
          <v:shape id="_x0000_i1203" type="#_x0000_t75" style="width:54pt;height:17.4pt" o:ole="">
            <v:imagedata r:id="rId309" o:title=""/>
          </v:shape>
          <o:OLEObject Type="Embed" ProgID="Equation.DSMT4" ShapeID="_x0000_i1203" DrawAspect="Content" ObjectID="_1528372480" r:id="rId310"/>
        </w:object>
      </w:r>
    </w:p>
    <w:p w:rsidR="009156BA" w:rsidRPr="00005509" w:rsidRDefault="00761F2F" w:rsidP="002C311F">
      <w:pPr>
        <w:spacing w:beforeLines="50" w:before="120" w:line="340" w:lineRule="atLeast"/>
        <w:ind w:left="395" w:rightChars="35" w:right="84" w:hangingChars="152" w:hanging="395"/>
        <w:jc w:val="both"/>
        <w:rPr>
          <w:rFonts w:eastAsiaTheme="majorEastAsia"/>
          <w:spacing w:val="20"/>
          <w:sz w:val="22"/>
        </w:rPr>
      </w:pPr>
      <w:r>
        <w:rPr>
          <w:rFonts w:eastAsiaTheme="majorEastAsia" w:hint="eastAsia"/>
          <w:spacing w:val="20"/>
          <w:sz w:val="22"/>
        </w:rPr>
        <w:t>20.</w:t>
      </w:r>
      <w:r>
        <w:rPr>
          <w:rFonts w:eastAsiaTheme="majorEastAsia" w:hint="eastAsia"/>
          <w:spacing w:val="20"/>
          <w:sz w:val="22"/>
        </w:rPr>
        <w:tab/>
      </w:r>
      <w:r w:rsidR="009156BA" w:rsidRPr="00005509">
        <w:rPr>
          <w:rFonts w:eastAsiaTheme="majorEastAsia" w:hint="eastAsia"/>
          <w:spacing w:val="20"/>
          <w:sz w:val="22"/>
        </w:rPr>
        <w:t>當</w:t>
      </w:r>
      <w:r w:rsidR="0023529A" w:rsidRPr="00005509">
        <w:rPr>
          <w:rFonts w:eastAsiaTheme="majorEastAsia" w:hint="eastAsia"/>
          <w:spacing w:val="20"/>
          <w:sz w:val="22"/>
        </w:rPr>
        <w:t>此光源發</w:t>
      </w:r>
      <w:r w:rsidR="009156BA" w:rsidRPr="00005509">
        <w:rPr>
          <w:rFonts w:eastAsiaTheme="majorEastAsia" w:hint="eastAsia"/>
          <w:spacing w:val="20"/>
          <w:sz w:val="22"/>
        </w:rPr>
        <w:t>出的雷射</w:t>
      </w:r>
      <w:r w:rsidR="0023529A" w:rsidRPr="00005509">
        <w:rPr>
          <w:rFonts w:eastAsiaTheme="majorEastAsia" w:hint="eastAsia"/>
          <w:spacing w:val="20"/>
          <w:sz w:val="22"/>
        </w:rPr>
        <w:t>光入射至一物體而被</w:t>
      </w:r>
      <w:r w:rsidR="0023529A" w:rsidRPr="00005509">
        <w:rPr>
          <w:rFonts w:eastAsiaTheme="majorEastAsia"/>
          <w:spacing w:val="20"/>
          <w:sz w:val="22"/>
        </w:rPr>
        <w:t>完全吸收</w:t>
      </w:r>
      <w:r w:rsidR="0023529A" w:rsidRPr="00005509">
        <w:rPr>
          <w:rFonts w:eastAsiaTheme="majorEastAsia" w:hint="eastAsia"/>
          <w:spacing w:val="20"/>
          <w:sz w:val="22"/>
        </w:rPr>
        <w:t>時</w:t>
      </w:r>
      <w:r w:rsidR="009156BA" w:rsidRPr="00005509">
        <w:rPr>
          <w:rFonts w:eastAsiaTheme="majorEastAsia"/>
          <w:spacing w:val="20"/>
          <w:sz w:val="22"/>
        </w:rPr>
        <w:t>，</w:t>
      </w:r>
      <w:r w:rsidR="007E5CF0" w:rsidRPr="00005509">
        <w:rPr>
          <w:rFonts w:eastAsiaTheme="majorEastAsia" w:hint="eastAsia"/>
          <w:spacing w:val="20"/>
          <w:sz w:val="22"/>
        </w:rPr>
        <w:t>該</w:t>
      </w:r>
      <w:r w:rsidR="000065CA" w:rsidRPr="00005509">
        <w:rPr>
          <w:rFonts w:eastAsiaTheme="majorEastAsia" w:hint="eastAsia"/>
          <w:spacing w:val="20"/>
          <w:sz w:val="22"/>
        </w:rPr>
        <w:t>物體所受雷射光的平均作用力</w:t>
      </w:r>
      <w:r w:rsidR="009156BA" w:rsidRPr="00005509">
        <w:rPr>
          <w:rFonts w:eastAsiaTheme="majorEastAsia" w:hint="eastAsia"/>
          <w:spacing w:val="20"/>
          <w:sz w:val="22"/>
        </w:rPr>
        <w:t>之量值</w:t>
      </w:r>
      <w:r w:rsidR="00EC019F">
        <w:rPr>
          <w:rFonts w:eastAsiaTheme="majorEastAsia" w:hint="eastAsia"/>
          <w:spacing w:val="20"/>
          <w:sz w:val="22"/>
        </w:rPr>
        <w:t>約</w:t>
      </w:r>
      <w:r w:rsidR="009156BA" w:rsidRPr="00005509">
        <w:rPr>
          <w:rFonts w:eastAsiaTheme="majorEastAsia" w:hint="eastAsia"/>
          <w:spacing w:val="20"/>
          <w:sz w:val="22"/>
        </w:rPr>
        <w:t>為多少</w:t>
      </w:r>
      <w:r w:rsidR="000065CA" w:rsidRPr="00005509">
        <w:rPr>
          <w:rFonts w:eastAsiaTheme="majorEastAsia" w:hint="eastAsia"/>
          <w:spacing w:val="20"/>
          <w:sz w:val="22"/>
        </w:rPr>
        <w:t>牛頓</w:t>
      </w:r>
      <w:r w:rsidR="009156BA" w:rsidRPr="00005509">
        <w:rPr>
          <w:rFonts w:eastAsiaTheme="majorEastAsia" w:hint="eastAsia"/>
          <w:spacing w:val="20"/>
          <w:sz w:val="22"/>
        </w:rPr>
        <w:t>？</w:t>
      </w:r>
      <w:proofErr w:type="gramStart"/>
      <w:r w:rsidR="00EC019F" w:rsidRPr="007952FD">
        <w:rPr>
          <w:rFonts w:eastAsiaTheme="majorEastAsia" w:hint="eastAsia"/>
          <w:spacing w:val="20"/>
          <w:sz w:val="22"/>
        </w:rPr>
        <w:t>（</w:t>
      </w:r>
      <w:proofErr w:type="gramEnd"/>
      <w:r w:rsidR="00EC019F" w:rsidRPr="007952FD">
        <w:rPr>
          <w:rFonts w:eastAsiaTheme="majorEastAsia" w:hint="eastAsia"/>
          <w:spacing w:val="20"/>
          <w:sz w:val="22"/>
        </w:rPr>
        <w:t>光子動量</w:t>
      </w:r>
      <w:r w:rsidR="007952FD" w:rsidRPr="007952FD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204" type="#_x0000_t75" style="width:10.8pt;height:10.8pt" o:ole="">
            <v:imagedata r:id="rId311" o:title=""/>
          </v:shape>
          <o:OLEObject Type="Embed" ProgID="Equation.DSMT4" ShapeID="_x0000_i1204" DrawAspect="Content" ObjectID="_1528372481" r:id="rId312"/>
        </w:object>
      </w:r>
      <w:r w:rsidR="00465517">
        <w:rPr>
          <w:rFonts w:eastAsiaTheme="majorEastAsia" w:hint="eastAsia"/>
          <w:spacing w:val="20"/>
          <w:sz w:val="22"/>
          <w:szCs w:val="22"/>
        </w:rPr>
        <w:t>、</w:t>
      </w:r>
      <w:r w:rsidR="00EC019F" w:rsidRPr="007952FD">
        <w:rPr>
          <w:rFonts w:eastAsiaTheme="majorEastAsia" w:hint="eastAsia"/>
          <w:spacing w:val="20"/>
          <w:sz w:val="22"/>
          <w:szCs w:val="22"/>
        </w:rPr>
        <w:t>能量</w:t>
      </w:r>
      <w:r w:rsidR="007952FD" w:rsidRPr="007952FD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205" type="#_x0000_t75" style="width:10.8pt;height:10.8pt" o:ole="">
            <v:imagedata r:id="rId313" o:title=""/>
          </v:shape>
          <o:OLEObject Type="Embed" ProgID="Equation.DSMT4" ShapeID="_x0000_i1205" DrawAspect="Content" ObjectID="_1528372482" r:id="rId314"/>
        </w:object>
      </w:r>
      <w:r w:rsidR="00EC019F" w:rsidRPr="007952FD">
        <w:rPr>
          <w:rFonts w:eastAsiaTheme="majorEastAsia" w:hint="eastAsia"/>
          <w:spacing w:val="20"/>
          <w:sz w:val="22"/>
          <w:szCs w:val="22"/>
        </w:rPr>
        <w:t>與光速</w:t>
      </w:r>
      <w:r w:rsidR="007952FD" w:rsidRPr="007952FD">
        <w:rPr>
          <w:rFonts w:eastAsiaTheme="majorEastAsia"/>
          <w:spacing w:val="20"/>
          <w:position w:val="-6"/>
          <w:sz w:val="22"/>
          <w:szCs w:val="22"/>
        </w:rPr>
        <w:object w:dxaOrig="180" w:dyaOrig="220">
          <v:shape id="_x0000_i1206" type="#_x0000_t75" style="width:8.4pt;height:9.6pt" o:ole="">
            <v:imagedata r:id="rId315" o:title=""/>
          </v:shape>
          <o:OLEObject Type="Embed" ProgID="Equation.DSMT4" ShapeID="_x0000_i1206" DrawAspect="Content" ObjectID="_1528372483" r:id="rId316"/>
        </w:object>
      </w:r>
      <w:r w:rsidR="00EC019F" w:rsidRPr="007952FD">
        <w:rPr>
          <w:rFonts w:eastAsiaTheme="majorEastAsia" w:hint="eastAsia"/>
          <w:spacing w:val="20"/>
          <w:sz w:val="22"/>
          <w:szCs w:val="22"/>
        </w:rPr>
        <w:t>的關係為</w:t>
      </w:r>
      <w:r w:rsidR="007952FD" w:rsidRPr="007952FD">
        <w:rPr>
          <w:rFonts w:eastAsiaTheme="majorEastAsia"/>
          <w:spacing w:val="20"/>
          <w:position w:val="-6"/>
          <w:sz w:val="22"/>
          <w:szCs w:val="22"/>
        </w:rPr>
        <w:object w:dxaOrig="760" w:dyaOrig="260">
          <v:shape id="_x0000_i1207" type="#_x0000_t75" style="width:34.8pt;height:12pt" o:ole="">
            <v:imagedata r:id="rId317" o:title=""/>
          </v:shape>
          <o:OLEObject Type="Embed" ProgID="Equation.DSMT4" ShapeID="_x0000_i1207" DrawAspect="Content" ObjectID="_1528372484" r:id="rId318"/>
        </w:object>
      </w:r>
      <w:r w:rsidR="008E6980">
        <w:rPr>
          <w:rFonts w:eastAsiaTheme="majorEastAsia" w:hint="eastAsia"/>
          <w:spacing w:val="20"/>
          <w:sz w:val="22"/>
          <w:szCs w:val="22"/>
        </w:rPr>
        <w:t>。</w:t>
      </w:r>
      <w:r w:rsidR="00EC019F" w:rsidRPr="007952FD">
        <w:rPr>
          <w:rFonts w:eastAsiaTheme="majorEastAsia" w:hint="eastAsia"/>
          <w:spacing w:val="20"/>
          <w:sz w:val="22"/>
          <w:szCs w:val="22"/>
        </w:rPr>
        <w:t>）</w:t>
      </w:r>
    </w:p>
    <w:p w:rsidR="00CD3CAF" w:rsidRPr="00BE24AD" w:rsidRDefault="009156BA" w:rsidP="006C4645">
      <w:pPr>
        <w:tabs>
          <w:tab w:val="left" w:pos="2198"/>
          <w:tab w:val="left" w:pos="4018"/>
          <w:tab w:val="left" w:pos="5809"/>
          <w:tab w:val="left" w:pos="7655"/>
        </w:tabs>
        <w:spacing w:line="340" w:lineRule="atLeast"/>
        <w:ind w:right="357" w:firstLineChars="152" w:firstLine="395"/>
        <w:jc w:val="both"/>
        <w:rPr>
          <w:spacing w:val="20"/>
          <w:sz w:val="22"/>
          <w:u w:val="single"/>
        </w:rPr>
      </w:pPr>
      <w:r w:rsidRPr="006136A5">
        <w:rPr>
          <w:rStyle w:val="111"/>
        </w:rPr>
        <w:t xml:space="preserve">(A) </w:t>
      </w:r>
      <w:r w:rsidR="00DE47F0" w:rsidRPr="00BE24AD">
        <w:rPr>
          <w:rFonts w:eastAsiaTheme="majorEastAsia"/>
          <w:spacing w:val="20"/>
          <w:position w:val="-6"/>
          <w:sz w:val="22"/>
        </w:rPr>
        <w:object w:dxaOrig="920" w:dyaOrig="320">
          <v:shape id="_x0000_i1208" type="#_x0000_t75" style="width:39.6pt;height:15.6pt" o:ole="">
            <v:imagedata r:id="rId319" o:title=""/>
          </v:shape>
          <o:OLEObject Type="Embed" ProgID="Equation.DSMT4" ShapeID="_x0000_i1208" DrawAspect="Content" ObjectID="_1528372485" r:id="rId320"/>
        </w:object>
      </w:r>
      <w:r w:rsidR="00BE24AD" w:rsidRPr="006136A5">
        <w:rPr>
          <w:rStyle w:val="111"/>
        </w:rPr>
        <w:tab/>
      </w:r>
      <w:r w:rsidRPr="006136A5">
        <w:rPr>
          <w:rStyle w:val="111"/>
        </w:rPr>
        <w:t>(B)</w:t>
      </w:r>
      <w:r w:rsidR="00AC44C3" w:rsidRPr="006136A5">
        <w:rPr>
          <w:rStyle w:val="111"/>
        </w:rPr>
        <w:t xml:space="preserve"> </w:t>
      </w:r>
      <w:r w:rsidR="00DE47F0" w:rsidRPr="00BE24AD">
        <w:rPr>
          <w:rFonts w:eastAsiaTheme="majorEastAsia"/>
          <w:spacing w:val="20"/>
          <w:position w:val="-6"/>
          <w:sz w:val="22"/>
        </w:rPr>
        <w:object w:dxaOrig="920" w:dyaOrig="320">
          <v:shape id="_x0000_i1209" type="#_x0000_t75" style="width:42pt;height:15.6pt" o:ole="">
            <v:imagedata r:id="rId321" o:title=""/>
          </v:shape>
          <o:OLEObject Type="Embed" ProgID="Equation.DSMT4" ShapeID="_x0000_i1209" DrawAspect="Content" ObjectID="_1528372486" r:id="rId322"/>
        </w:object>
      </w:r>
      <w:r w:rsidR="00BE24AD" w:rsidRPr="006136A5">
        <w:rPr>
          <w:rStyle w:val="111"/>
        </w:rPr>
        <w:tab/>
      </w:r>
      <w:r w:rsidRPr="006136A5">
        <w:rPr>
          <w:rStyle w:val="111"/>
        </w:rPr>
        <w:t xml:space="preserve">(C) </w:t>
      </w:r>
      <w:r w:rsidR="00DE47F0" w:rsidRPr="00BE24AD">
        <w:rPr>
          <w:rFonts w:eastAsiaTheme="majorEastAsia"/>
          <w:spacing w:val="20"/>
          <w:position w:val="-6"/>
          <w:sz w:val="22"/>
        </w:rPr>
        <w:object w:dxaOrig="920" w:dyaOrig="320">
          <v:shape id="_x0000_i1210" type="#_x0000_t75" style="width:42pt;height:15.6pt" o:ole="">
            <v:imagedata r:id="rId323" o:title=""/>
          </v:shape>
          <o:OLEObject Type="Embed" ProgID="Equation.DSMT4" ShapeID="_x0000_i1210" DrawAspect="Content" ObjectID="_1528372487" r:id="rId324"/>
        </w:object>
      </w:r>
      <w:r w:rsidR="00BE24AD" w:rsidRPr="006136A5">
        <w:rPr>
          <w:rStyle w:val="111"/>
        </w:rPr>
        <w:tab/>
      </w:r>
      <w:r w:rsidRPr="006136A5">
        <w:rPr>
          <w:rStyle w:val="111"/>
        </w:rPr>
        <w:t xml:space="preserve">(D) </w:t>
      </w:r>
      <w:r w:rsidR="00DE47F0" w:rsidRPr="00BE24AD">
        <w:rPr>
          <w:rFonts w:eastAsiaTheme="majorEastAsia"/>
          <w:spacing w:val="20"/>
          <w:position w:val="-6"/>
          <w:sz w:val="22"/>
        </w:rPr>
        <w:object w:dxaOrig="920" w:dyaOrig="320">
          <v:shape id="_x0000_i1211" type="#_x0000_t75" style="width:42pt;height:15.6pt" o:ole="">
            <v:imagedata r:id="rId325" o:title=""/>
          </v:shape>
          <o:OLEObject Type="Embed" ProgID="Equation.DSMT4" ShapeID="_x0000_i1211" DrawAspect="Content" ObjectID="_1528372488" r:id="rId326"/>
        </w:object>
      </w:r>
      <w:r w:rsidR="00BE24AD" w:rsidRPr="006136A5">
        <w:rPr>
          <w:rStyle w:val="111"/>
        </w:rPr>
        <w:tab/>
      </w:r>
      <w:r w:rsidRPr="006136A5">
        <w:rPr>
          <w:rStyle w:val="111"/>
        </w:rPr>
        <w:t xml:space="preserve">(E) </w:t>
      </w:r>
      <w:r w:rsidR="00BE24AD" w:rsidRPr="00BE24AD">
        <w:rPr>
          <w:rFonts w:eastAsiaTheme="majorEastAsia"/>
          <w:spacing w:val="20"/>
          <w:position w:val="-6"/>
          <w:sz w:val="22"/>
        </w:rPr>
        <w:object w:dxaOrig="360" w:dyaOrig="279">
          <v:shape id="_x0000_i1212" type="#_x0000_t75" style="width:17.4pt;height:12.6pt" o:ole="">
            <v:imagedata r:id="rId327" o:title=""/>
          </v:shape>
          <o:OLEObject Type="Embed" ProgID="Equation.DSMT4" ShapeID="_x0000_i1212" DrawAspect="Content" ObjectID="_1528372489" r:id="rId328"/>
        </w:object>
      </w:r>
    </w:p>
    <w:p w:rsidR="000B32D1" w:rsidRPr="00BE24AD" w:rsidRDefault="00232D6A" w:rsidP="00BE24AD">
      <w:pPr>
        <w:pStyle w:val="af3"/>
        <w:rPr>
          <w:sz w:val="26"/>
          <w:szCs w:val="26"/>
        </w:rPr>
      </w:pPr>
      <w:r w:rsidRPr="00BE24AD">
        <w:rPr>
          <w:sz w:val="26"/>
          <w:szCs w:val="26"/>
        </w:rPr>
        <w:t>二、</w:t>
      </w:r>
      <w:r w:rsidR="004876BE" w:rsidRPr="00BE24AD">
        <w:rPr>
          <w:sz w:val="26"/>
          <w:szCs w:val="26"/>
        </w:rPr>
        <w:t>多選題</w:t>
      </w:r>
      <w:r w:rsidR="00A94244" w:rsidRPr="00BE24AD">
        <w:rPr>
          <w:rFonts w:hint="eastAsia"/>
          <w:sz w:val="26"/>
          <w:szCs w:val="26"/>
        </w:rPr>
        <w:t>（</w:t>
      </w:r>
      <w:r w:rsidR="009D798C" w:rsidRPr="00BE24AD">
        <w:rPr>
          <w:rFonts w:hint="eastAsia"/>
          <w:sz w:val="26"/>
          <w:szCs w:val="26"/>
        </w:rPr>
        <w:t>占</w:t>
      </w:r>
      <w:r w:rsidR="00E55CA9" w:rsidRPr="00BE24AD">
        <w:rPr>
          <w:rFonts w:hint="eastAsia"/>
          <w:sz w:val="26"/>
          <w:szCs w:val="26"/>
        </w:rPr>
        <w:t>20</w:t>
      </w:r>
      <w:r w:rsidR="00A94244" w:rsidRPr="00BE24AD">
        <w:rPr>
          <w:rFonts w:hint="eastAsia"/>
          <w:sz w:val="26"/>
          <w:szCs w:val="26"/>
        </w:rPr>
        <w:t>分）</w:t>
      </w:r>
    </w:p>
    <w:p w:rsidR="009D798C" w:rsidRPr="00BE24AD" w:rsidRDefault="009D798C" w:rsidP="00945BCB">
      <w:pPr>
        <w:pStyle w:val="0cm30cm6pt"/>
        <w:spacing w:after="120"/>
        <w:rPr>
          <w:snapToGrid/>
        </w:rPr>
      </w:pPr>
      <w:r w:rsidRPr="00BE24AD">
        <w:rPr>
          <w:rFonts w:hint="eastAsia"/>
        </w:rPr>
        <w:t>說明：</w:t>
      </w:r>
      <w:proofErr w:type="gramStart"/>
      <w:r w:rsidRPr="00BE24AD">
        <w:rPr>
          <w:rFonts w:hint="eastAsia"/>
        </w:rPr>
        <w:t>第</w:t>
      </w:r>
      <w:r w:rsidR="00E55CA9" w:rsidRPr="00BE24AD">
        <w:rPr>
          <w:rFonts w:hint="eastAsia"/>
        </w:rPr>
        <w:t>21</w:t>
      </w:r>
      <w:r w:rsidRPr="00BE24AD">
        <w:rPr>
          <w:rFonts w:hint="eastAsia"/>
        </w:rPr>
        <w:t>題至第</w:t>
      </w:r>
      <w:r w:rsidR="00E55CA9" w:rsidRPr="00BE24AD">
        <w:rPr>
          <w:rFonts w:hint="eastAsia"/>
        </w:rPr>
        <w:t>24</w:t>
      </w:r>
      <w:proofErr w:type="gramEnd"/>
      <w:r w:rsidRPr="00BE24AD">
        <w:rPr>
          <w:rFonts w:hint="eastAsia"/>
        </w:rPr>
        <w:t>題，每題有</w:t>
      </w:r>
      <w:r w:rsidRPr="00BE24AD">
        <w:rPr>
          <w:rFonts w:hint="eastAsia"/>
        </w:rPr>
        <w:t>5</w:t>
      </w:r>
      <w:r w:rsidRPr="00BE24AD">
        <w:rPr>
          <w:rFonts w:hint="eastAsia"/>
        </w:rPr>
        <w:t>個選項，其中至少有一個是正確的選項，請將正確選項畫記在答案卡之「選擇題答案區」。</w:t>
      </w:r>
      <w:proofErr w:type="gramStart"/>
      <w:r w:rsidRPr="00BE24AD">
        <w:rPr>
          <w:rFonts w:hint="eastAsia"/>
        </w:rPr>
        <w:t>各題之</w:t>
      </w:r>
      <w:proofErr w:type="gramEnd"/>
      <w:r w:rsidRPr="00BE24AD">
        <w:rPr>
          <w:rFonts w:hint="eastAsia"/>
        </w:rPr>
        <w:t>選項獨立判定，所有選項均答對者，得</w:t>
      </w:r>
      <w:r w:rsidRPr="00BE24AD">
        <w:rPr>
          <w:rFonts w:hint="eastAsia"/>
        </w:rPr>
        <w:t>5</w:t>
      </w:r>
      <w:r w:rsidRPr="00BE24AD">
        <w:rPr>
          <w:rFonts w:hint="eastAsia"/>
        </w:rPr>
        <w:t>分；</w:t>
      </w:r>
      <w:r w:rsidR="003F1BFD" w:rsidRPr="00BE24AD">
        <w:rPr>
          <w:rFonts w:hint="eastAsia"/>
        </w:rPr>
        <w:t>答錯</w:t>
      </w:r>
      <w:r w:rsidR="003F1BFD" w:rsidRPr="00BE24AD">
        <w:rPr>
          <w:rFonts w:hint="eastAsia"/>
        </w:rPr>
        <w:t>1</w:t>
      </w:r>
      <w:r w:rsidR="003F1BFD" w:rsidRPr="00BE24AD">
        <w:rPr>
          <w:rFonts w:hint="eastAsia"/>
        </w:rPr>
        <w:t>個選項者，得</w:t>
      </w:r>
      <w:r w:rsidR="00BC1B0D" w:rsidRPr="00BE24AD">
        <w:t>3</w:t>
      </w:r>
      <w:r w:rsidR="003F1BFD" w:rsidRPr="00BE24AD">
        <w:rPr>
          <w:rFonts w:hint="eastAsia"/>
        </w:rPr>
        <w:t>分；答錯</w:t>
      </w:r>
      <w:r w:rsidR="003F1BFD" w:rsidRPr="00BE24AD">
        <w:rPr>
          <w:rFonts w:hint="eastAsia"/>
        </w:rPr>
        <w:t>2</w:t>
      </w:r>
      <w:r w:rsidR="003F1BFD" w:rsidRPr="00BE24AD">
        <w:rPr>
          <w:rFonts w:hint="eastAsia"/>
        </w:rPr>
        <w:t>個選項者，得</w:t>
      </w:r>
      <w:r w:rsidR="00BC1B0D" w:rsidRPr="00BE24AD">
        <w:t>1</w:t>
      </w:r>
      <w:r w:rsidR="003F1BFD" w:rsidRPr="00BE24AD">
        <w:rPr>
          <w:rFonts w:hint="eastAsia"/>
        </w:rPr>
        <w:t>分；答錯多於</w:t>
      </w:r>
      <w:r w:rsidR="003F1BFD" w:rsidRPr="00BE24AD">
        <w:rPr>
          <w:rFonts w:hint="eastAsia"/>
        </w:rPr>
        <w:t>2</w:t>
      </w:r>
      <w:r w:rsidR="003F1BFD" w:rsidRPr="00BE24AD">
        <w:rPr>
          <w:rFonts w:hint="eastAsia"/>
        </w:rPr>
        <w:t>個選項或所有</w:t>
      </w:r>
      <w:proofErr w:type="gramStart"/>
      <w:r w:rsidR="003F1BFD" w:rsidRPr="00BE24AD">
        <w:rPr>
          <w:rFonts w:hint="eastAsia"/>
        </w:rPr>
        <w:t>選項均未作</w:t>
      </w:r>
      <w:proofErr w:type="gramEnd"/>
      <w:r w:rsidR="003F1BFD" w:rsidRPr="00BE24AD">
        <w:rPr>
          <w:rFonts w:hint="eastAsia"/>
        </w:rPr>
        <w:t>答者，該題以零分計算。</w:t>
      </w:r>
    </w:p>
    <w:p w:rsidR="00794946" w:rsidRPr="00BE24AD" w:rsidRDefault="00BE24AD" w:rsidP="002C311F">
      <w:pPr>
        <w:tabs>
          <w:tab w:val="left" w:pos="3770"/>
          <w:tab w:val="left" w:pos="6650"/>
        </w:tabs>
        <w:snapToGrid w:val="0"/>
        <w:spacing w:line="340" w:lineRule="atLeast"/>
        <w:ind w:left="363" w:rightChars="45" w:right="108" w:hangingChars="165" w:hanging="363"/>
        <w:jc w:val="both"/>
        <w:rPr>
          <w:rFonts w:eastAsiaTheme="majorEastAsia"/>
          <w:i/>
          <w:sz w:val="22"/>
          <w:szCs w:val="22"/>
        </w:rPr>
      </w:pPr>
      <w:r w:rsidRPr="00E83676">
        <w:rPr>
          <w:rFonts w:eastAsiaTheme="majorEastAsia"/>
          <w:noProof/>
          <w:sz w:val="22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CE7C512" wp14:editId="12802FF7">
                <wp:simplePos x="0" y="0"/>
                <wp:positionH relativeFrom="column">
                  <wp:posOffset>4197350</wp:posOffset>
                </wp:positionH>
                <wp:positionV relativeFrom="paragraph">
                  <wp:posOffset>330835</wp:posOffset>
                </wp:positionV>
                <wp:extent cx="1853565" cy="1421765"/>
                <wp:effectExtent l="0" t="0" r="0" b="6985"/>
                <wp:wrapSquare wrapText="bothSides"/>
                <wp:docPr id="21" name="群組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3565" cy="1421765"/>
                          <a:chOff x="0" y="15875"/>
                          <a:chExt cx="2121586" cy="1423835"/>
                        </a:xfrm>
                      </wpg:grpSpPr>
                      <wps:wsp>
                        <wps:cNvPr id="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57774" y="1110780"/>
                            <a:ext cx="720090" cy="3289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235E2" w:rsidRPr="00946565" w:rsidRDefault="007235E2" w:rsidP="00794946">
                              <w:pPr>
                                <w:rPr>
                                  <w:color w:val="000000" w:themeColor="text1"/>
                                  <w:sz w:val="2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946565">
                                <w:rPr>
                                  <w:color w:val="000000" w:themeColor="text1"/>
                                  <w:sz w:val="2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圖</w:t>
                              </w:r>
                              <w:r w:rsidRPr="00946565">
                                <w:rPr>
                                  <w:color w:val="000000" w:themeColor="text1"/>
                                  <w:sz w:val="22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3" name="群組 23"/>
                        <wpg:cNvGrpSpPr/>
                        <wpg:grpSpPr>
                          <a:xfrm>
                            <a:off x="0" y="15875"/>
                            <a:ext cx="2121586" cy="1052090"/>
                            <a:chOff x="0" y="15875"/>
                            <a:chExt cx="2121586" cy="1052090"/>
                          </a:xfrm>
                        </wpg:grpSpPr>
                        <wps:wsp>
                          <wps:cNvPr id="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6652" y="263046"/>
                              <a:ext cx="720090" cy="3289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235E2" w:rsidRPr="00946565" w:rsidRDefault="007235E2" w:rsidP="00794946">
                                <w:pPr>
                                  <w:rPr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proofErr w:type="spellStart"/>
                                <w:r w:rsidRPr="00540D86">
                                  <w:rPr>
                                    <w:i/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  <w:t>N</w:t>
                                </w:r>
                                <w:r w:rsidRPr="00946565">
                                  <w:rPr>
                                    <w:i/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n</w:t>
                                </w:r>
                                <w:proofErr w:type="spellEnd"/>
                                <w:r w:rsidRPr="00946565">
                                  <w:rPr>
                                    <w:rFonts w:hint="eastAsia"/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＝</w:t>
                                </w:r>
                                <w:r w:rsidRPr="00946565">
                                  <w:rPr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5" name="直線接點 25"/>
                          <wps:cNvCnPr/>
                          <wps:spPr>
                            <a:xfrm>
                              <a:off x="12526" y="181627"/>
                              <a:ext cx="137786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直線接點 26"/>
                          <wps:cNvCnPr/>
                          <wps:spPr>
                            <a:xfrm>
                              <a:off x="0" y="413359"/>
                              <a:ext cx="137786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0389" y="15875"/>
                              <a:ext cx="720090" cy="3289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235E2" w:rsidRPr="00946565" w:rsidRDefault="007235E2" w:rsidP="00794946">
                                <w:pPr>
                                  <w:rPr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proofErr w:type="spellStart"/>
                                <w:r w:rsidRPr="00540D86">
                                  <w:rPr>
                                    <w:i/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  <w:t>N</w:t>
                                </w:r>
                                <w:r w:rsidRPr="00946565">
                                  <w:rPr>
                                    <w:i/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n</w:t>
                                </w:r>
                                <w:proofErr w:type="spellEnd"/>
                                <w:r w:rsidRPr="00946565">
                                  <w:rPr>
                                    <w:rFonts w:hint="eastAsia"/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＝</w:t>
                                </w:r>
                                <w:r w:rsidRPr="00946565">
                                  <w:rPr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1496" y="739035"/>
                              <a:ext cx="720090" cy="3289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235E2" w:rsidRPr="00946565" w:rsidRDefault="007235E2" w:rsidP="00794946">
                                <w:pPr>
                                  <w:rPr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</w:pPr>
                                <w:proofErr w:type="spellStart"/>
                                <w:r w:rsidRPr="00540D86">
                                  <w:rPr>
                                    <w:i/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  <w:t>N</w:t>
                                </w:r>
                                <w:r w:rsidRPr="00946565">
                                  <w:rPr>
                                    <w:i/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n</w:t>
                                </w:r>
                                <w:proofErr w:type="spellEnd"/>
                                <w:r w:rsidRPr="00946565">
                                  <w:rPr>
                                    <w:rFonts w:hint="eastAsia"/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＝</w:t>
                                </w:r>
                                <w:r w:rsidRPr="00946565">
                                  <w:rPr>
                                    <w:color w:val="000000" w:themeColor="text1"/>
                                    <w14:textOutline w14:w="0" w14:cap="flat" w14:cmpd="sng" w14:algn="ctr">
                                      <w14:noFill/>
                                      <w14:prstDash w14:val="solid"/>
                                      <w14:round/>
                                    </w14:textOutline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" name="直線接點 29"/>
                          <wps:cNvCnPr/>
                          <wps:spPr>
                            <a:xfrm>
                              <a:off x="18789" y="895611"/>
                              <a:ext cx="137786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CE7C512" id="群組 21" o:spid="_x0000_s1331" style="position:absolute;left:0;text-align:left;margin-left:330.5pt;margin-top:26.05pt;width:145.95pt;height:111.95pt;z-index:251674624;mso-width-relative:margin;mso-height-relative:margin" coordorigin=",158" coordsize="21215,142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">
                <v:shape id="_x0000_s1332" type="#_x0000_t202" style="position:absolute;left:6577;top:11107;width:7201;height:3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<v:textbox>
                    <w:txbxContent>
                      <w:p w:rsidR="007235E2" w:rsidRPr="00946565" w:rsidRDefault="007235E2" w:rsidP="00794946">
                        <w:pPr>
                          <w:rPr>
                            <w:color w:val="000000" w:themeColor="text1"/>
                            <w:sz w:val="2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946565">
                          <w:rPr>
                            <w:color w:val="000000" w:themeColor="text1"/>
                            <w:sz w:val="2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圖</w:t>
                        </w:r>
                        <w:r w:rsidRPr="00946565">
                          <w:rPr>
                            <w:color w:val="000000" w:themeColor="text1"/>
                            <w:sz w:val="22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8</w:t>
                        </w:r>
                      </w:p>
                    </w:txbxContent>
                  </v:textbox>
                </v:shape>
                <v:group id="群組 23" o:spid="_x0000_s1333" style="position:absolute;top:158;width:21215;height:10521" coordorigin=",158" coordsize="21215,10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_x0000_s1334" type="#_x0000_t202" style="position:absolute;left:13966;top:2630;width:7201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  <v:textbox>
                      <w:txbxContent>
                        <w:p w:rsidR="007235E2" w:rsidRPr="00946565" w:rsidRDefault="007235E2" w:rsidP="00794946">
                          <w:pPr>
                            <w:rPr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proofErr w:type="spellStart"/>
                          <w:r w:rsidRPr="00540D86">
                            <w:rPr>
                              <w:i/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  <w:t>N</w:t>
                          </w:r>
                          <w:r w:rsidRPr="00946565">
                            <w:rPr>
                              <w:i/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n</w:t>
                          </w:r>
                          <w:proofErr w:type="spellEnd"/>
                          <w:r w:rsidRPr="00946565">
                            <w:rPr>
                              <w:rFonts w:hint="eastAsia"/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＝</w:t>
                          </w:r>
                          <w:r w:rsidRPr="00946565">
                            <w:rPr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2</w:t>
                          </w:r>
                        </w:p>
                      </w:txbxContent>
                    </v:textbox>
                  </v:shape>
                  <v:line id="直線接點 25" o:spid="_x0000_s1335" style="position:absolute;visibility:visible;mso-wrap-style:square" from="125,1816" to="13903,1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DsHcQAAADbAAAADwAAAGRycy9kb3ducmV2LnhtbESPQWvCQBSE7wX/w/KE3urGgEaiqwRB&#10;0Hqqben1kX0mabNvw+4ao7/eLRR6HGbmG2a1GUwrenK+saxgOklAEJdWN1wp+HjfvSxA+ICssbVM&#10;Cm7kYbMePa0w1/bKb9SfQiUihH2OCuoQulxKX9Zk0E9sRxy9s3UGQ5SuktrhNcJNK9MkmUuDDceF&#10;Gjva1lT+nC5GwaJ8/XZFVhyms88uu/fpcb77ypR6Hg/FEkSgIfyH/9p7rSCdwe+X+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UOwdxAAAANsAAAAPAAAAAAAAAAAA&#10;AAAAAKECAABkcnMvZG93bnJldi54bWxQSwUGAAAAAAQABAD5AAAAkgMAAAAA&#10;" strokecolor="black [3213]"/>
                  <v:line id="直線接點 26" o:spid="_x0000_s1336" style="position:absolute;visibility:visible;mso-wrap-style:square" from="0,4133" to="13778,4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yasUAAADb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Br9f4g+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JyasUAAADbAAAADwAAAAAAAAAA&#10;AAAAAAChAgAAZHJzL2Rvd25yZXYueG1sUEsFBgAAAAAEAAQA+QAAAJMDAAAAAA==&#10;" strokecolor="black [3213]"/>
                  <v:shape id="_x0000_s1337" type="#_x0000_t202" style="position:absolute;left:13903;top:158;width:7201;height:3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      <v:textbox>
                      <w:txbxContent>
                        <w:p w:rsidR="007235E2" w:rsidRPr="00946565" w:rsidRDefault="007235E2" w:rsidP="00794946">
                          <w:pPr>
                            <w:rPr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proofErr w:type="spellStart"/>
                          <w:r w:rsidRPr="00540D86">
                            <w:rPr>
                              <w:i/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  <w:t>N</w:t>
                          </w:r>
                          <w:r w:rsidRPr="00946565">
                            <w:rPr>
                              <w:i/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n</w:t>
                          </w:r>
                          <w:proofErr w:type="spellEnd"/>
                          <w:r w:rsidRPr="00946565">
                            <w:rPr>
                              <w:rFonts w:hint="eastAsia"/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＝</w:t>
                          </w:r>
                          <w:r w:rsidRPr="00946565">
                            <w:rPr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38" type="#_x0000_t202" style="position:absolute;left:14014;top:7390;width:7201;height:3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  <v:textbox>
                      <w:txbxContent>
                        <w:p w:rsidR="007235E2" w:rsidRPr="00946565" w:rsidRDefault="007235E2" w:rsidP="00794946">
                          <w:pPr>
                            <w:rPr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</w:pPr>
                          <w:proofErr w:type="spellStart"/>
                          <w:r w:rsidRPr="00540D86">
                            <w:rPr>
                              <w:i/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  <w:t>N</w:t>
                          </w:r>
                          <w:r w:rsidRPr="00946565">
                            <w:rPr>
                              <w:i/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n</w:t>
                          </w:r>
                          <w:proofErr w:type="spellEnd"/>
                          <w:r w:rsidRPr="00946565">
                            <w:rPr>
                              <w:rFonts w:hint="eastAsia"/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＝</w:t>
                          </w:r>
                          <w:r w:rsidRPr="00946565">
                            <w:rPr>
                              <w:color w:val="000000" w:themeColor="text1"/>
                              <w14:textOutline w14:w="0" w14:cap="flat" w14:cmpd="sng" w14:algn="ctr">
                                <w14:noFill/>
                                <w14:prstDash w14:val="solid"/>
                                <w14:round/>
                              </w14:textOutline>
                            </w:rPr>
                            <w:t>1</w:t>
                          </w:r>
                        </w:p>
                      </w:txbxContent>
                    </v:textbox>
                  </v:shape>
                  <v:line id="直線接點 29" o:spid="_x0000_s1339" style="position:absolute;visibility:visible;mso-wrap-style:square" from="187,8956" to="13966,8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3mGMUAAADbAAAADwAAAGRycy9kb3ducmV2LnhtbESPQWvCQBSE7wX/w/KE3urGgMamrhIE&#10;wdpTtaXXR/Y1SZt9G3bXGP31bqHgcZiZb5jlejCt6Mn5xrKC6SQBQVxa3XCl4OO4fVqA8AFZY2uZ&#10;FFzIw3o1elhiru2Z36k/hEpECPscFdQhdLmUvqzJoJ/Yjjh639YZDFG6SmqH5wg3rUyTZC4NNhwX&#10;auxoU1P5ezgZBYty/+OKrHidzj677Nqnb/PtV6bU43goXkAEGsI9/N/eaQXpM/x9iT9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3mGMUAAADbAAAADwAAAAAAAAAA&#10;AAAAAAChAgAAZHJzL2Rvd25yZXYueG1sUEsFBgAAAAAEAAQA+QAAAJMDAAAAAA==&#10;" strokecolor="black [3213]"/>
                </v:group>
                <w10:wrap type="square"/>
              </v:group>
            </w:pict>
          </mc:Fallback>
        </mc:AlternateContent>
      </w:r>
      <w:r>
        <w:rPr>
          <w:rFonts w:eastAsiaTheme="majorEastAsia"/>
          <w:sz w:val="22"/>
        </w:rPr>
        <w:t>21.</w:t>
      </w:r>
      <w:r>
        <w:rPr>
          <w:rFonts w:eastAsiaTheme="majorEastAsia"/>
          <w:sz w:val="22"/>
        </w:rPr>
        <w:tab/>
      </w:r>
      <w:r w:rsidR="00794946" w:rsidRPr="00761F2F">
        <w:rPr>
          <w:rFonts w:eastAsiaTheme="majorEastAsia"/>
          <w:spacing w:val="24"/>
          <w:sz w:val="22"/>
          <w:szCs w:val="22"/>
        </w:rPr>
        <w:t>一個電中性的鋰原子在</w:t>
      </w:r>
      <w:r w:rsidR="00FA58A9" w:rsidRPr="00761F2F">
        <w:rPr>
          <w:rFonts w:eastAsiaTheme="majorEastAsia" w:hint="eastAsia"/>
          <w:spacing w:val="24"/>
          <w:sz w:val="22"/>
          <w:szCs w:val="22"/>
        </w:rPr>
        <w:t>有</w:t>
      </w:r>
      <w:r w:rsidR="00FA58A9" w:rsidRPr="00761F2F">
        <w:rPr>
          <w:rFonts w:eastAsiaTheme="majorEastAsia"/>
          <w:spacing w:val="24"/>
          <w:sz w:val="22"/>
          <w:szCs w:val="22"/>
        </w:rPr>
        <w:t>兩個電子</w:t>
      </w:r>
      <w:r w:rsidR="00794946" w:rsidRPr="00761F2F">
        <w:rPr>
          <w:rFonts w:eastAsiaTheme="majorEastAsia"/>
          <w:spacing w:val="24"/>
          <w:sz w:val="22"/>
          <w:szCs w:val="22"/>
        </w:rPr>
        <w:t>被游離後，成為只剩一個電子的鋰離子，</w:t>
      </w:r>
      <w:r w:rsidR="00794946" w:rsidRPr="006136A5">
        <w:rPr>
          <w:rStyle w:val="111"/>
        </w:rPr>
        <w:t>圖</w:t>
      </w:r>
      <w:r w:rsidR="00794946" w:rsidRPr="006136A5">
        <w:rPr>
          <w:rStyle w:val="111"/>
        </w:rPr>
        <w:t>8</w:t>
      </w:r>
      <w:r w:rsidR="00794946" w:rsidRPr="006136A5">
        <w:rPr>
          <w:rStyle w:val="111"/>
        </w:rPr>
        <w:t>為</w:t>
      </w:r>
      <w:proofErr w:type="gramStart"/>
      <w:r w:rsidR="00794946" w:rsidRPr="006136A5">
        <w:rPr>
          <w:rStyle w:val="111"/>
        </w:rPr>
        <w:t>其能階示意圖</w:t>
      </w:r>
      <w:proofErr w:type="gramEnd"/>
      <w:r w:rsidR="00794946" w:rsidRPr="006136A5">
        <w:rPr>
          <w:rStyle w:val="111"/>
          <w:rFonts w:hint="eastAsia"/>
        </w:rPr>
        <w:t>，圖中</w:t>
      </w:r>
      <w:r w:rsidR="007D0A3D" w:rsidRPr="007D0A3D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213" type="#_x0000_t75" style="width:9.6pt;height:10.8pt" o:ole="">
            <v:imagedata r:id="rId329" o:title=""/>
          </v:shape>
          <o:OLEObject Type="Embed" ProgID="Equation.DSMT4" ShapeID="_x0000_i1213" DrawAspect="Content" ObjectID="_1528372490" r:id="rId330"/>
        </w:object>
      </w:r>
      <w:r w:rsidR="00794946" w:rsidRPr="006136A5">
        <w:rPr>
          <w:rStyle w:val="111"/>
          <w:rFonts w:hint="eastAsia"/>
        </w:rPr>
        <w:t>為主量子數</w:t>
      </w:r>
      <w:r w:rsidR="00794946" w:rsidRPr="006136A5">
        <w:rPr>
          <w:rStyle w:val="111"/>
        </w:rPr>
        <w:t>。</w:t>
      </w:r>
      <w:r w:rsidR="00794946" w:rsidRPr="006136A5">
        <w:rPr>
          <w:rStyle w:val="111"/>
          <w:rFonts w:hint="eastAsia"/>
        </w:rPr>
        <w:t>令</w:t>
      </w:r>
      <w:r w:rsidR="00DE47F0" w:rsidRPr="007D0A3D">
        <w:rPr>
          <w:rFonts w:eastAsiaTheme="majorEastAsia"/>
          <w:spacing w:val="20"/>
          <w:position w:val="-12"/>
          <w:sz w:val="22"/>
          <w:szCs w:val="22"/>
        </w:rPr>
        <w:object w:dxaOrig="420" w:dyaOrig="360">
          <v:shape id="_x0000_i1214" type="#_x0000_t75" style="width:18.6pt;height:17.4pt" o:ole="">
            <v:imagedata r:id="rId331" o:title=""/>
          </v:shape>
          <o:OLEObject Type="Embed" ProgID="Equation.DSMT4" ShapeID="_x0000_i1214" DrawAspect="Content" ObjectID="_1528372491" r:id="rId332"/>
        </w:object>
      </w:r>
      <w:proofErr w:type="gramStart"/>
      <w:r w:rsidR="00794946" w:rsidRPr="006136A5">
        <w:rPr>
          <w:rStyle w:val="111"/>
        </w:rPr>
        <w:t>為能階</w:t>
      </w:r>
      <w:proofErr w:type="gramEnd"/>
      <w:r w:rsidR="007D0A3D" w:rsidRPr="007D0A3D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215" type="#_x0000_t75" style="width:9.6pt;height:10.8pt" o:ole="">
            <v:imagedata r:id="rId329" o:title=""/>
          </v:shape>
          <o:OLEObject Type="Embed" ProgID="Equation.DSMT4" ShapeID="_x0000_i1215" DrawAspect="Content" ObjectID="_1528372492" r:id="rId333"/>
        </w:object>
      </w:r>
      <w:proofErr w:type="gramStart"/>
      <w:r w:rsidR="00794946" w:rsidRPr="006136A5">
        <w:rPr>
          <w:rStyle w:val="111"/>
        </w:rPr>
        <w:t>與能階</w:t>
      </w:r>
      <w:proofErr w:type="gramEnd"/>
      <w:r w:rsidR="00DE47F0" w:rsidRPr="00F46338">
        <w:rPr>
          <w:rFonts w:eastAsiaTheme="majorEastAsia"/>
          <w:spacing w:val="20"/>
          <w:position w:val="-6"/>
          <w:sz w:val="22"/>
          <w:szCs w:val="22"/>
        </w:rPr>
        <w:object w:dxaOrig="240" w:dyaOrig="279">
          <v:shape id="_x0000_i1216" type="#_x0000_t75" style="width:10.2pt;height:12.6pt" o:ole="">
            <v:imagedata r:id="rId334" o:title=""/>
          </v:shape>
          <o:OLEObject Type="Embed" ProgID="Equation.DSMT4" ShapeID="_x0000_i1216" DrawAspect="Content" ObjectID="_1528372493" r:id="rId335"/>
        </w:object>
      </w:r>
      <w:r w:rsidR="00794946" w:rsidRPr="006136A5">
        <w:rPr>
          <w:rStyle w:val="111"/>
        </w:rPr>
        <w:t>的</w:t>
      </w:r>
      <w:proofErr w:type="gramStart"/>
      <w:r w:rsidR="00794946" w:rsidRPr="006136A5">
        <w:rPr>
          <w:rStyle w:val="111"/>
        </w:rPr>
        <w:t>能階差</w:t>
      </w:r>
      <w:proofErr w:type="gramEnd"/>
      <w:r w:rsidR="00794946" w:rsidRPr="006136A5">
        <w:rPr>
          <w:rStyle w:val="111"/>
        </w:rPr>
        <w:t>，即</w:t>
      </w:r>
      <w:r w:rsidR="008B0ED6" w:rsidRPr="007D0A3D">
        <w:rPr>
          <w:rFonts w:eastAsiaTheme="majorEastAsia"/>
          <w:spacing w:val="20"/>
          <w:position w:val="-12"/>
          <w:sz w:val="22"/>
          <w:szCs w:val="22"/>
        </w:rPr>
        <w:object w:dxaOrig="1420" w:dyaOrig="360">
          <v:shape id="_x0000_i1217" type="#_x0000_t75" style="width:64.2pt;height:17.4pt" o:ole="">
            <v:imagedata r:id="rId336" o:title=""/>
          </v:shape>
          <o:OLEObject Type="Embed" ProgID="Equation.DSMT4" ShapeID="_x0000_i1217" DrawAspect="Content" ObjectID="_1528372494" r:id="rId337"/>
        </w:object>
      </w:r>
      <w:r w:rsidR="00794946" w:rsidRPr="006136A5">
        <w:rPr>
          <w:rStyle w:val="111"/>
        </w:rPr>
        <w:t>，當電子從</w:t>
      </w:r>
      <w:r w:rsidR="00FA58A9" w:rsidRPr="006136A5">
        <w:rPr>
          <w:rStyle w:val="111"/>
        </w:rPr>
        <w:t>能階</w:t>
      </w:r>
      <w:r w:rsidR="00F46338" w:rsidRPr="007D0A3D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218" type="#_x0000_t75" style="width:9.6pt;height:10.8pt" o:ole="">
            <v:imagedata r:id="rId329" o:title=""/>
          </v:shape>
          <o:OLEObject Type="Embed" ProgID="Equation.DSMT4" ShapeID="_x0000_i1218" DrawAspect="Content" ObjectID="_1528372495" r:id="rId338"/>
        </w:object>
      </w:r>
      <w:r w:rsidR="00794946" w:rsidRPr="006136A5">
        <w:rPr>
          <w:rStyle w:val="111"/>
        </w:rPr>
        <w:t>躍遷到</w:t>
      </w:r>
      <w:r w:rsidR="00FA58A9" w:rsidRPr="006136A5">
        <w:rPr>
          <w:rStyle w:val="111"/>
        </w:rPr>
        <w:t>能階</w:t>
      </w:r>
      <w:r w:rsidR="00DE47F0" w:rsidRPr="00F46338">
        <w:rPr>
          <w:rFonts w:eastAsiaTheme="majorEastAsia"/>
          <w:spacing w:val="20"/>
          <w:position w:val="-6"/>
          <w:sz w:val="22"/>
          <w:szCs w:val="22"/>
        </w:rPr>
        <w:object w:dxaOrig="240" w:dyaOrig="279">
          <v:shape id="_x0000_i1219" type="#_x0000_t75" style="width:10.2pt;height:12.6pt" o:ole="">
            <v:imagedata r:id="rId339" o:title=""/>
          </v:shape>
          <o:OLEObject Type="Embed" ProgID="Equation.DSMT4" ShapeID="_x0000_i1219" DrawAspect="Content" ObjectID="_1528372496" r:id="rId340"/>
        </w:object>
      </w:r>
      <w:r w:rsidR="00794946" w:rsidRPr="006136A5">
        <w:rPr>
          <w:rStyle w:val="111"/>
        </w:rPr>
        <w:t>時，若</w:t>
      </w:r>
      <w:r w:rsidR="00DE47F0" w:rsidRPr="00F46338">
        <w:rPr>
          <w:rFonts w:eastAsiaTheme="majorEastAsia"/>
          <w:spacing w:val="20"/>
          <w:position w:val="-6"/>
          <w:sz w:val="22"/>
          <w:szCs w:val="22"/>
        </w:rPr>
        <w:object w:dxaOrig="620" w:dyaOrig="279">
          <v:shape id="_x0000_i1220" type="#_x0000_t75" style="width:28.2pt;height:12.6pt" o:ole="">
            <v:imagedata r:id="rId341" o:title=""/>
          </v:shape>
          <o:OLEObject Type="Embed" ProgID="Equation.DSMT4" ShapeID="_x0000_i1220" DrawAspect="Content" ObjectID="_1528372497" r:id="rId342"/>
        </w:object>
      </w:r>
      <w:r w:rsidR="00794946" w:rsidRPr="006136A5">
        <w:rPr>
          <w:rStyle w:val="111"/>
        </w:rPr>
        <w:t>，會輻射出波長為</w:t>
      </w:r>
      <w:r w:rsidR="00DE47F0" w:rsidRPr="008210F4">
        <w:rPr>
          <w:position w:val="-12"/>
        </w:rPr>
        <w:object w:dxaOrig="400" w:dyaOrig="360">
          <v:shape id="_x0000_i1221" type="#_x0000_t75" style="width:19.8pt;height:18pt" o:ole="">
            <v:imagedata r:id="rId343" o:title=""/>
          </v:shape>
          <o:OLEObject Type="Embed" ProgID="Equation.DSMT4" ShapeID="_x0000_i1221" DrawAspect="Content" ObjectID="_1528372498" r:id="rId344"/>
        </w:object>
      </w:r>
      <w:r w:rsidR="00794946" w:rsidRPr="006136A5">
        <w:rPr>
          <w:rStyle w:val="111"/>
        </w:rPr>
        <w:t>的光子</w:t>
      </w:r>
      <w:r w:rsidRPr="006136A5">
        <w:rPr>
          <w:rStyle w:val="111"/>
        </w:rPr>
        <w:t>;</w:t>
      </w:r>
      <w:r w:rsidR="00794946" w:rsidRPr="006136A5">
        <w:rPr>
          <w:rStyle w:val="111"/>
        </w:rPr>
        <w:t>若</w:t>
      </w:r>
      <w:r w:rsidR="00DE47F0" w:rsidRPr="00F46338">
        <w:rPr>
          <w:rFonts w:eastAsiaTheme="majorEastAsia"/>
          <w:spacing w:val="20"/>
          <w:position w:val="-6"/>
          <w:sz w:val="22"/>
          <w:szCs w:val="22"/>
        </w:rPr>
        <w:object w:dxaOrig="620" w:dyaOrig="279">
          <v:shape id="_x0000_i1222" type="#_x0000_t75" style="width:28.2pt;height:12.6pt" o:ole="">
            <v:imagedata r:id="rId345" o:title=""/>
          </v:shape>
          <o:OLEObject Type="Embed" ProgID="Equation.DSMT4" ShapeID="_x0000_i1222" DrawAspect="Content" ObjectID="_1528372499" r:id="rId346"/>
        </w:object>
      </w:r>
      <w:r w:rsidR="00794946" w:rsidRPr="006136A5">
        <w:rPr>
          <w:rStyle w:val="111"/>
        </w:rPr>
        <w:t>，則需吸收波長為</w:t>
      </w:r>
      <w:r w:rsidR="00DE47F0" w:rsidRPr="008210F4">
        <w:rPr>
          <w:position w:val="-12"/>
        </w:rPr>
        <w:object w:dxaOrig="400" w:dyaOrig="360">
          <v:shape id="_x0000_i1223" type="#_x0000_t75" style="width:19.8pt;height:18pt" o:ole="">
            <v:imagedata r:id="rId347" o:title=""/>
          </v:shape>
          <o:OLEObject Type="Embed" ProgID="Equation.DSMT4" ShapeID="_x0000_i1223" DrawAspect="Content" ObjectID="_1528372500" r:id="rId348"/>
        </w:object>
      </w:r>
      <w:r w:rsidR="00794946" w:rsidRPr="006136A5">
        <w:rPr>
          <w:rStyle w:val="111"/>
        </w:rPr>
        <w:t>的光子。已</w:t>
      </w:r>
      <w:proofErr w:type="gramStart"/>
      <w:r w:rsidR="00794946" w:rsidRPr="006136A5">
        <w:rPr>
          <w:rStyle w:val="111"/>
        </w:rPr>
        <w:t>知普朗</w:t>
      </w:r>
      <w:proofErr w:type="gramEnd"/>
      <w:r w:rsidR="00794946" w:rsidRPr="006136A5">
        <w:rPr>
          <w:rStyle w:val="111"/>
        </w:rPr>
        <w:t>克常數</w:t>
      </w:r>
      <w:r w:rsidR="008E4440" w:rsidRPr="00005509">
        <w:rPr>
          <w:rFonts w:eastAsiaTheme="majorEastAsia"/>
          <w:spacing w:val="20"/>
          <w:position w:val="-10"/>
          <w:sz w:val="22"/>
          <w:szCs w:val="22"/>
        </w:rPr>
        <w:object w:dxaOrig="1800" w:dyaOrig="360">
          <v:shape id="_x0000_i1224" type="#_x0000_t75" style="width:80.35pt;height:17.4pt" o:ole="">
            <v:imagedata r:id="rId349" o:title=""/>
          </v:shape>
          <o:OLEObject Type="Embed" ProgID="Equation.DSMT4" ShapeID="_x0000_i1224" DrawAspect="Content" ObjectID="_1528372501" r:id="rId350"/>
        </w:object>
      </w:r>
      <w:r w:rsidR="00794946" w:rsidRPr="006136A5">
        <w:rPr>
          <w:rStyle w:val="111"/>
        </w:rPr>
        <w:t>，</w:t>
      </w:r>
      <w:r w:rsidR="008E4440" w:rsidRPr="00005509">
        <w:rPr>
          <w:rFonts w:eastAsiaTheme="majorEastAsia"/>
          <w:spacing w:val="20"/>
          <w:position w:val="-10"/>
          <w:sz w:val="22"/>
          <w:szCs w:val="22"/>
        </w:rPr>
        <w:object w:dxaOrig="1780" w:dyaOrig="360">
          <v:shape id="_x0000_i1225" type="#_x0000_t75" style="width:80.35pt;height:17.4pt" o:ole="">
            <v:imagedata r:id="rId351" o:title=""/>
          </v:shape>
          <o:OLEObject Type="Embed" ProgID="Equation.DSMT4" ShapeID="_x0000_i1225" DrawAspect="Content" ObjectID="_1528372502" r:id="rId352"/>
        </w:object>
      </w:r>
      <w:r w:rsidR="00794946" w:rsidRPr="006136A5">
        <w:rPr>
          <w:rStyle w:val="111"/>
        </w:rPr>
        <w:t>，</w:t>
      </w:r>
      <w:r w:rsidR="00794946" w:rsidRPr="006136A5">
        <w:rPr>
          <w:rStyle w:val="111"/>
          <w:rFonts w:hint="eastAsia"/>
        </w:rPr>
        <w:t>光速</w:t>
      </w:r>
      <w:r w:rsidR="005221BB" w:rsidRPr="005221BB">
        <w:rPr>
          <w:rFonts w:eastAsiaTheme="majorEastAsia"/>
          <w:spacing w:val="20"/>
          <w:position w:val="-6"/>
          <w:sz w:val="22"/>
          <w:szCs w:val="22"/>
        </w:rPr>
        <w:object w:dxaOrig="1680" w:dyaOrig="320">
          <v:shape id="_x0000_i1226" type="#_x0000_t75" style="width:75.6pt;height:15.6pt" o:ole="">
            <v:imagedata r:id="rId353" o:title=""/>
          </v:shape>
          <o:OLEObject Type="Embed" ProgID="Equation.DSMT4" ShapeID="_x0000_i1226" DrawAspect="Content" ObjectID="_1528372503" r:id="rId354"/>
        </w:object>
      </w:r>
      <w:r w:rsidR="00794946" w:rsidRPr="006136A5">
        <w:rPr>
          <w:rStyle w:val="111"/>
          <w:rFonts w:hint="eastAsia"/>
        </w:rPr>
        <w:t>，下</w:t>
      </w:r>
      <w:r w:rsidR="00794946" w:rsidRPr="006136A5">
        <w:rPr>
          <w:rStyle w:val="111"/>
        </w:rPr>
        <w:t>列</w:t>
      </w:r>
      <w:proofErr w:type="gramStart"/>
      <w:r w:rsidR="00794946" w:rsidRPr="006136A5">
        <w:rPr>
          <w:rStyle w:val="111"/>
          <w:rFonts w:hint="eastAsia"/>
        </w:rPr>
        <w:t>關於此</w:t>
      </w:r>
      <w:r w:rsidR="00794946" w:rsidRPr="006136A5">
        <w:rPr>
          <w:rStyle w:val="111"/>
        </w:rPr>
        <w:t>鋰離子</w:t>
      </w:r>
      <w:proofErr w:type="gramEnd"/>
      <w:r w:rsidR="00794946" w:rsidRPr="006136A5">
        <w:rPr>
          <w:rStyle w:val="111"/>
          <w:rFonts w:hint="eastAsia"/>
        </w:rPr>
        <w:t>的</w:t>
      </w:r>
      <w:r w:rsidR="00794946" w:rsidRPr="006136A5">
        <w:rPr>
          <w:rStyle w:val="111"/>
        </w:rPr>
        <w:t>敘述哪些正確</w:t>
      </w:r>
      <w:r w:rsidRPr="006136A5">
        <w:rPr>
          <w:rStyle w:val="111"/>
          <w:rFonts w:hint="eastAsia"/>
        </w:rPr>
        <w:t>？</w:t>
      </w:r>
    </w:p>
    <w:p w:rsidR="00794946" w:rsidRPr="006136A5" w:rsidRDefault="00794946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spacing w:val="20"/>
          <w:sz w:val="22"/>
          <w:szCs w:val="22"/>
          <w:u w:val="single"/>
        </w:rPr>
      </w:pPr>
      <w:r w:rsidRPr="006136A5">
        <w:rPr>
          <w:rStyle w:val="111"/>
        </w:rPr>
        <w:t xml:space="preserve">(A) </w:t>
      </w:r>
      <w:r w:rsidR="008D1E48" w:rsidRPr="006136A5">
        <w:rPr>
          <w:spacing w:val="20"/>
          <w:position w:val="-12"/>
        </w:rPr>
        <w:object w:dxaOrig="1380" w:dyaOrig="360">
          <v:shape id="_x0000_i1227" type="#_x0000_t75" style="width:67.85pt;height:18pt" o:ole="">
            <v:imagedata r:id="rId355" o:title=""/>
          </v:shape>
          <o:OLEObject Type="Embed" ProgID="Equation.DSMT4" ShapeID="_x0000_i1227" DrawAspect="Content" ObjectID="_1528372504" r:id="rId356"/>
        </w:object>
      </w:r>
    </w:p>
    <w:p w:rsidR="00794946" w:rsidRPr="006136A5" w:rsidRDefault="00794946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Style w:val="111"/>
        </w:rPr>
      </w:pPr>
      <w:r w:rsidRPr="006136A5">
        <w:rPr>
          <w:spacing w:val="20"/>
          <w:sz w:val="22"/>
          <w:szCs w:val="22"/>
        </w:rPr>
        <w:t xml:space="preserve">(B) </w:t>
      </w:r>
      <w:r w:rsidR="008D1E48" w:rsidRPr="006136A5">
        <w:rPr>
          <w:spacing w:val="20"/>
          <w:position w:val="-12"/>
        </w:rPr>
        <w:object w:dxaOrig="1460" w:dyaOrig="360">
          <v:shape id="_x0000_i1228" type="#_x0000_t75" style="width:73.2pt;height:18pt" o:ole="">
            <v:imagedata r:id="rId357" o:title=""/>
          </v:shape>
          <o:OLEObject Type="Embed" ProgID="Equation.DSMT4" ShapeID="_x0000_i1228" DrawAspect="Content" ObjectID="_1528372505" r:id="rId358"/>
        </w:object>
      </w:r>
    </w:p>
    <w:p w:rsidR="00794946" w:rsidRPr="006136A5" w:rsidRDefault="00794946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Style w:val="111"/>
        </w:rPr>
      </w:pPr>
      <w:r w:rsidRPr="006136A5">
        <w:rPr>
          <w:rStyle w:val="111"/>
        </w:rPr>
        <w:t xml:space="preserve">(C) </w:t>
      </w:r>
      <w:proofErr w:type="gramStart"/>
      <w:r w:rsidRPr="006136A5">
        <w:rPr>
          <w:rStyle w:val="111"/>
        </w:rPr>
        <w:t>在能階</w:t>
      </w:r>
      <w:proofErr w:type="gramEnd"/>
      <w:r w:rsidR="006136A5" w:rsidRPr="00F46338">
        <w:rPr>
          <w:rFonts w:eastAsiaTheme="majorEastAsia"/>
          <w:spacing w:val="20"/>
          <w:position w:val="-6"/>
          <w:sz w:val="22"/>
          <w:szCs w:val="22"/>
        </w:rPr>
        <w:object w:dxaOrig="560" w:dyaOrig="279">
          <v:shape id="_x0000_i1229" type="#_x0000_t75" style="width:24.6pt;height:12.6pt" o:ole="">
            <v:imagedata r:id="rId359" o:title=""/>
          </v:shape>
          <o:OLEObject Type="Embed" ProgID="Equation.DSMT4" ShapeID="_x0000_i1229" DrawAspect="Content" ObjectID="_1528372506" r:id="rId360"/>
        </w:object>
      </w:r>
      <w:r w:rsidRPr="006136A5">
        <w:rPr>
          <w:rStyle w:val="111"/>
        </w:rPr>
        <w:t>的電子無法直接</w:t>
      </w:r>
      <w:proofErr w:type="gramStart"/>
      <w:r w:rsidRPr="006136A5">
        <w:rPr>
          <w:rStyle w:val="111"/>
        </w:rPr>
        <w:t>躍遷到能階</w:t>
      </w:r>
      <w:proofErr w:type="gramEnd"/>
      <w:r w:rsidR="006136A5" w:rsidRPr="00F46338">
        <w:rPr>
          <w:rFonts w:eastAsiaTheme="majorEastAsia"/>
          <w:spacing w:val="20"/>
          <w:position w:val="-6"/>
          <w:sz w:val="22"/>
          <w:szCs w:val="22"/>
        </w:rPr>
        <w:object w:dxaOrig="520" w:dyaOrig="279">
          <v:shape id="_x0000_i1230" type="#_x0000_t75" style="width:23.4pt;height:12.6pt" o:ole="">
            <v:imagedata r:id="rId361" o:title=""/>
          </v:shape>
          <o:OLEObject Type="Embed" ProgID="Equation.DSMT4" ShapeID="_x0000_i1230" DrawAspect="Content" ObjectID="_1528372507" r:id="rId362"/>
        </w:object>
      </w:r>
    </w:p>
    <w:p w:rsidR="00794946" w:rsidRPr="006136A5" w:rsidRDefault="00794946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Style w:val="111"/>
        </w:rPr>
      </w:pPr>
      <w:r w:rsidRPr="006136A5">
        <w:rPr>
          <w:rStyle w:val="111"/>
        </w:rPr>
        <w:t xml:space="preserve">(D) </w:t>
      </w:r>
      <w:proofErr w:type="gramStart"/>
      <w:r w:rsidRPr="006136A5">
        <w:rPr>
          <w:rStyle w:val="111"/>
        </w:rPr>
        <w:t>在能階</w:t>
      </w:r>
      <w:proofErr w:type="gramEnd"/>
      <w:r w:rsidR="006136A5" w:rsidRPr="00F46338">
        <w:rPr>
          <w:rFonts w:eastAsiaTheme="majorEastAsia"/>
          <w:spacing w:val="20"/>
          <w:position w:val="-6"/>
          <w:sz w:val="22"/>
          <w:szCs w:val="22"/>
        </w:rPr>
        <w:object w:dxaOrig="560" w:dyaOrig="279">
          <v:shape id="_x0000_i1231" type="#_x0000_t75" style="width:24.6pt;height:12.6pt" o:ole="">
            <v:imagedata r:id="rId363" o:title=""/>
          </v:shape>
          <o:OLEObject Type="Embed" ProgID="Equation.DSMT4" ShapeID="_x0000_i1231" DrawAspect="Content" ObjectID="_1528372508" r:id="rId364"/>
        </w:object>
      </w:r>
      <w:r w:rsidRPr="006136A5">
        <w:rPr>
          <w:rStyle w:val="111"/>
        </w:rPr>
        <w:t>的電子可吸收</w:t>
      </w:r>
      <w:r w:rsidR="006136A5" w:rsidRPr="006136A5">
        <w:rPr>
          <w:spacing w:val="20"/>
          <w:position w:val="-12"/>
        </w:rPr>
        <w:object w:dxaOrig="360" w:dyaOrig="360">
          <v:shape id="_x0000_i1232" type="#_x0000_t75" style="width:18pt;height:18pt" o:ole="">
            <v:imagedata r:id="rId365" o:title=""/>
          </v:shape>
          <o:OLEObject Type="Embed" ProgID="Equation.DSMT4" ShapeID="_x0000_i1232" DrawAspect="Content" ObjectID="_1528372509" r:id="rId366"/>
        </w:object>
      </w:r>
      <w:r w:rsidR="00EC019F">
        <w:rPr>
          <w:rStyle w:val="111"/>
        </w:rPr>
        <w:t>的光子</w:t>
      </w:r>
      <w:proofErr w:type="gramStart"/>
      <w:r w:rsidR="00EC019F">
        <w:rPr>
          <w:rStyle w:val="111"/>
          <w:rFonts w:hint="eastAsia"/>
        </w:rPr>
        <w:t>躍遷到</w:t>
      </w:r>
      <w:r w:rsidRPr="006136A5">
        <w:rPr>
          <w:rStyle w:val="111"/>
        </w:rPr>
        <w:t>能階</w:t>
      </w:r>
      <w:proofErr w:type="gramEnd"/>
      <w:r w:rsidR="006136A5" w:rsidRPr="00F46338">
        <w:rPr>
          <w:rFonts w:eastAsiaTheme="majorEastAsia"/>
          <w:spacing w:val="20"/>
          <w:position w:val="-6"/>
          <w:sz w:val="22"/>
          <w:szCs w:val="22"/>
        </w:rPr>
        <w:object w:dxaOrig="560" w:dyaOrig="279">
          <v:shape id="_x0000_i1233" type="#_x0000_t75" style="width:24.6pt;height:12.6pt" o:ole="">
            <v:imagedata r:id="rId359" o:title=""/>
          </v:shape>
          <o:OLEObject Type="Embed" ProgID="Equation.DSMT4" ShapeID="_x0000_i1233" DrawAspect="Content" ObjectID="_1528372510" r:id="rId367"/>
        </w:object>
      </w:r>
    </w:p>
    <w:p w:rsidR="00794946" w:rsidRPr="006136A5" w:rsidRDefault="00794946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Style w:val="111"/>
        </w:rPr>
      </w:pPr>
      <w:r w:rsidRPr="006136A5">
        <w:rPr>
          <w:rStyle w:val="111"/>
        </w:rPr>
        <w:t xml:space="preserve">(E) </w:t>
      </w:r>
      <w:r w:rsidRPr="006136A5">
        <w:rPr>
          <w:rStyle w:val="111"/>
          <w:rFonts w:hint="eastAsia"/>
        </w:rPr>
        <w:t>當</w:t>
      </w:r>
      <w:r w:rsidR="00EA2084" w:rsidRPr="006136A5">
        <w:rPr>
          <w:rStyle w:val="111"/>
        </w:rPr>
        <w:t>電子</w:t>
      </w:r>
      <w:proofErr w:type="gramStart"/>
      <w:r w:rsidR="00EA2084" w:rsidRPr="006136A5">
        <w:rPr>
          <w:rStyle w:val="111"/>
          <w:rFonts w:hint="eastAsia"/>
        </w:rPr>
        <w:t>在</w:t>
      </w:r>
      <w:r w:rsidR="00EA2084" w:rsidRPr="006136A5">
        <w:rPr>
          <w:rStyle w:val="111"/>
        </w:rPr>
        <w:t>能階</w:t>
      </w:r>
      <w:proofErr w:type="gramEnd"/>
      <w:r w:rsidR="006136A5" w:rsidRPr="00F46338">
        <w:rPr>
          <w:rFonts w:eastAsiaTheme="majorEastAsia"/>
          <w:spacing w:val="20"/>
          <w:position w:val="-6"/>
          <w:sz w:val="22"/>
          <w:szCs w:val="22"/>
        </w:rPr>
        <w:object w:dxaOrig="520" w:dyaOrig="279">
          <v:shape id="_x0000_i1234" type="#_x0000_t75" style="width:23.4pt;height:12.6pt" o:ole="">
            <v:imagedata r:id="rId361" o:title=""/>
          </v:shape>
          <o:OLEObject Type="Embed" ProgID="Equation.DSMT4" ShapeID="_x0000_i1234" DrawAspect="Content" ObjectID="_1528372511" r:id="rId368"/>
        </w:object>
      </w:r>
      <w:r w:rsidRPr="006136A5">
        <w:rPr>
          <w:rStyle w:val="111"/>
          <w:rFonts w:hint="eastAsia"/>
        </w:rPr>
        <w:t>時</w:t>
      </w:r>
      <w:r w:rsidRPr="006136A5">
        <w:rPr>
          <w:rStyle w:val="111"/>
        </w:rPr>
        <w:t>，</w:t>
      </w:r>
      <w:r w:rsidR="00414B3C" w:rsidRPr="006136A5">
        <w:rPr>
          <w:rStyle w:val="111"/>
          <w:rFonts w:hint="eastAsia"/>
        </w:rPr>
        <w:t>以</w:t>
      </w:r>
      <w:r w:rsidR="00414B3C" w:rsidRPr="006136A5">
        <w:rPr>
          <w:rStyle w:val="111"/>
        </w:rPr>
        <w:t>波長</w:t>
      </w:r>
      <w:r w:rsidR="00EC019F" w:rsidRPr="002C311F">
        <w:rPr>
          <w:rFonts w:eastAsiaTheme="majorEastAsia"/>
          <w:spacing w:val="20"/>
          <w:position w:val="-10"/>
          <w:sz w:val="22"/>
          <w:szCs w:val="22"/>
        </w:rPr>
        <w:object w:dxaOrig="540" w:dyaOrig="320">
          <v:shape id="_x0000_i1235" type="#_x0000_t75" style="width:24.6pt;height:15.6pt" o:ole="">
            <v:imagedata r:id="rId369" o:title=""/>
          </v:shape>
          <o:OLEObject Type="Embed" ProgID="Equation.DSMT4" ShapeID="_x0000_i1235" DrawAspect="Content" ObjectID="_1528372512" r:id="rId370"/>
        </w:object>
      </w:r>
      <w:r w:rsidR="00414B3C" w:rsidRPr="006136A5">
        <w:rPr>
          <w:rStyle w:val="111"/>
        </w:rPr>
        <w:t>的</w:t>
      </w:r>
      <w:r w:rsidR="00414B3C" w:rsidRPr="006136A5">
        <w:rPr>
          <w:rStyle w:val="111"/>
          <w:rFonts w:hint="eastAsia"/>
        </w:rPr>
        <w:t>光子</w:t>
      </w:r>
      <w:r w:rsidR="00414B3C" w:rsidRPr="006136A5">
        <w:rPr>
          <w:rStyle w:val="111"/>
        </w:rPr>
        <w:t>可將</w:t>
      </w:r>
      <w:r w:rsidR="00414B3C" w:rsidRPr="006136A5">
        <w:rPr>
          <w:rStyle w:val="111"/>
          <w:rFonts w:hint="eastAsia"/>
        </w:rPr>
        <w:t>其</w:t>
      </w:r>
      <w:r w:rsidR="00414B3C" w:rsidRPr="006136A5">
        <w:rPr>
          <w:rStyle w:val="111"/>
        </w:rPr>
        <w:t>游離</w:t>
      </w:r>
    </w:p>
    <w:p w:rsidR="009D430A" w:rsidRPr="006136A5" w:rsidRDefault="006136A5" w:rsidP="002C311F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Style w:val="111"/>
        </w:rPr>
      </w:pPr>
      <w:r>
        <w:rPr>
          <w:rStyle w:val="111"/>
        </w:rPr>
        <w:t>22.</w:t>
      </w:r>
      <w:r>
        <w:rPr>
          <w:rStyle w:val="111"/>
        </w:rPr>
        <w:tab/>
      </w:r>
      <w:r w:rsidR="009D430A" w:rsidRPr="006136A5">
        <w:rPr>
          <w:rStyle w:val="111"/>
        </w:rPr>
        <w:t>在光滑水平地面上，質量為</w:t>
      </w:r>
      <w:r w:rsidR="002C311F" w:rsidRPr="002C311F">
        <w:rPr>
          <w:rFonts w:eastAsiaTheme="majorEastAsia"/>
          <w:spacing w:val="20"/>
          <w:position w:val="-10"/>
          <w:sz w:val="22"/>
          <w:szCs w:val="22"/>
        </w:rPr>
        <w:object w:dxaOrig="380" w:dyaOrig="320">
          <v:shape id="_x0000_i1236" type="#_x0000_t75" style="width:17.4pt;height:15.6pt" o:ole="">
            <v:imagedata r:id="rId371" o:title=""/>
          </v:shape>
          <o:OLEObject Type="Embed" ProgID="Equation.DSMT4" ShapeID="_x0000_i1236" DrawAspect="Content" ObjectID="_1528372513" r:id="rId372"/>
        </w:object>
      </w:r>
      <w:r w:rsidR="009D430A" w:rsidRPr="006136A5">
        <w:rPr>
          <w:rStyle w:val="111"/>
        </w:rPr>
        <w:t>、速度為</w:t>
      </w:r>
      <w:r w:rsidR="002C311F" w:rsidRPr="002C311F">
        <w:rPr>
          <w:rFonts w:eastAsiaTheme="majorEastAsia"/>
          <w:spacing w:val="20"/>
          <w:position w:val="-6"/>
          <w:sz w:val="22"/>
          <w:szCs w:val="22"/>
        </w:rPr>
        <w:object w:dxaOrig="180" w:dyaOrig="220">
          <v:shape id="_x0000_i1237" type="#_x0000_t75" style="width:7.2pt;height:10.8pt" o:ole="">
            <v:imagedata r:id="rId373" o:title=""/>
          </v:shape>
          <o:OLEObject Type="Embed" ProgID="Equation.DSMT4" ShapeID="_x0000_i1237" DrawAspect="Content" ObjectID="_1528372514" r:id="rId374"/>
        </w:object>
      </w:r>
      <w:r w:rsidR="009D430A" w:rsidRPr="006136A5">
        <w:rPr>
          <w:rStyle w:val="111"/>
        </w:rPr>
        <w:t>的甲</w:t>
      </w:r>
      <w:r w:rsidR="008259B3" w:rsidRPr="006136A5">
        <w:rPr>
          <w:rStyle w:val="111"/>
          <w:rFonts w:hint="eastAsia"/>
        </w:rPr>
        <w:t>木塊</w:t>
      </w:r>
      <w:r w:rsidR="009D430A" w:rsidRPr="006136A5">
        <w:rPr>
          <w:rStyle w:val="111"/>
        </w:rPr>
        <w:t>，與質量為</w:t>
      </w:r>
      <w:r w:rsidR="002C311F" w:rsidRPr="002C311F">
        <w:rPr>
          <w:rFonts w:eastAsiaTheme="majorEastAsia"/>
          <w:spacing w:val="20"/>
          <w:position w:val="-6"/>
          <w:sz w:val="22"/>
          <w:szCs w:val="22"/>
        </w:rPr>
        <w:object w:dxaOrig="260" w:dyaOrig="220">
          <v:shape id="_x0000_i1238" type="#_x0000_t75" style="width:11.4pt;height:10.8pt" o:ole="">
            <v:imagedata r:id="rId375" o:title=""/>
          </v:shape>
          <o:OLEObject Type="Embed" ProgID="Equation.DSMT4" ShapeID="_x0000_i1238" DrawAspect="Content" ObjectID="_1528372515" r:id="rId376"/>
        </w:object>
      </w:r>
      <w:r w:rsidR="009D430A" w:rsidRPr="006136A5">
        <w:rPr>
          <w:rStyle w:val="111"/>
        </w:rPr>
        <w:t>的靜止乙</w:t>
      </w:r>
      <w:r w:rsidR="008259B3" w:rsidRPr="006136A5">
        <w:rPr>
          <w:rStyle w:val="111"/>
          <w:rFonts w:hint="eastAsia"/>
        </w:rPr>
        <w:t>木塊</w:t>
      </w:r>
      <w:r w:rsidR="009D430A" w:rsidRPr="006136A5">
        <w:rPr>
          <w:rStyle w:val="111"/>
        </w:rPr>
        <w:t>，發生</w:t>
      </w:r>
      <w:r w:rsidR="00A03372" w:rsidRPr="006136A5">
        <w:rPr>
          <w:rStyle w:val="111"/>
          <w:rFonts w:hint="eastAsia"/>
        </w:rPr>
        <w:t>一維的</w:t>
      </w:r>
      <w:r w:rsidR="009D430A" w:rsidRPr="006136A5">
        <w:rPr>
          <w:rStyle w:val="111"/>
        </w:rPr>
        <w:t>正面碰撞。若</w:t>
      </w:r>
      <w:proofErr w:type="gramStart"/>
      <w:r w:rsidR="009D430A" w:rsidRPr="006136A5">
        <w:rPr>
          <w:rStyle w:val="111"/>
        </w:rPr>
        <w:t>碰撞後乙</w:t>
      </w:r>
      <w:r w:rsidR="008259B3" w:rsidRPr="006136A5">
        <w:rPr>
          <w:rStyle w:val="111"/>
          <w:rFonts w:hint="eastAsia"/>
        </w:rPr>
        <w:t>木塊</w:t>
      </w:r>
      <w:proofErr w:type="gramEnd"/>
      <w:r w:rsidR="009D430A" w:rsidRPr="006136A5">
        <w:rPr>
          <w:rStyle w:val="111"/>
        </w:rPr>
        <w:t>相對於甲</w:t>
      </w:r>
      <w:r w:rsidR="008259B3" w:rsidRPr="006136A5">
        <w:rPr>
          <w:rStyle w:val="111"/>
          <w:rFonts w:hint="eastAsia"/>
        </w:rPr>
        <w:t>木塊</w:t>
      </w:r>
      <w:r w:rsidR="009D430A" w:rsidRPr="006136A5">
        <w:rPr>
          <w:rStyle w:val="111"/>
        </w:rPr>
        <w:t>的速度為</w:t>
      </w:r>
      <w:r w:rsidR="002C311F" w:rsidRPr="002C311F">
        <w:rPr>
          <w:rFonts w:eastAsiaTheme="majorEastAsia"/>
          <w:spacing w:val="20"/>
          <w:position w:val="-10"/>
          <w:sz w:val="22"/>
          <w:szCs w:val="22"/>
        </w:rPr>
        <w:object w:dxaOrig="520" w:dyaOrig="320">
          <v:shape id="_x0000_i1239" type="#_x0000_t75" style="width:23.4pt;height:15.6pt" o:ole="">
            <v:imagedata r:id="rId377" o:title=""/>
          </v:shape>
          <o:OLEObject Type="Embed" ProgID="Equation.DSMT4" ShapeID="_x0000_i1239" DrawAspect="Content" ObjectID="_1528372516" r:id="rId378"/>
        </w:object>
      </w:r>
      <w:r w:rsidR="009D430A" w:rsidRPr="006136A5">
        <w:rPr>
          <w:rStyle w:val="111"/>
        </w:rPr>
        <w:t>，則下列敘述哪些正確</w:t>
      </w:r>
      <w:r w:rsidR="002C311F">
        <w:rPr>
          <w:rStyle w:val="111"/>
          <w:rFonts w:hint="eastAsia"/>
        </w:rPr>
        <w:t>？</w:t>
      </w:r>
    </w:p>
    <w:p w:rsidR="009D430A" w:rsidRPr="007D0A3D" w:rsidRDefault="009D430A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noProof/>
          <w:spacing w:val="20"/>
          <w:sz w:val="22"/>
        </w:rPr>
      </w:pPr>
      <w:r w:rsidRPr="007D0A3D">
        <w:rPr>
          <w:rFonts w:eastAsiaTheme="majorEastAsia"/>
          <w:noProof/>
          <w:spacing w:val="20"/>
          <w:sz w:val="22"/>
        </w:rPr>
        <w:t>(A)</w:t>
      </w:r>
      <w:r w:rsidR="00403DC5" w:rsidRPr="007D0A3D">
        <w:rPr>
          <w:rFonts w:eastAsiaTheme="majorEastAsia"/>
          <w:noProof/>
          <w:spacing w:val="20"/>
          <w:sz w:val="22"/>
        </w:rPr>
        <w:t xml:space="preserve"> </w:t>
      </w:r>
      <w:r w:rsidRPr="007D0A3D">
        <w:rPr>
          <w:rFonts w:eastAsiaTheme="majorEastAsia"/>
          <w:noProof/>
          <w:spacing w:val="20"/>
          <w:sz w:val="22"/>
        </w:rPr>
        <w:t>此碰撞為彈性碰撞</w:t>
      </w:r>
    </w:p>
    <w:p w:rsidR="009D430A" w:rsidRPr="007D0A3D" w:rsidRDefault="009D430A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noProof/>
          <w:spacing w:val="20"/>
          <w:sz w:val="22"/>
        </w:rPr>
      </w:pPr>
      <w:r w:rsidRPr="007D0A3D">
        <w:rPr>
          <w:rFonts w:eastAsiaTheme="majorEastAsia"/>
          <w:noProof/>
          <w:spacing w:val="20"/>
          <w:sz w:val="22"/>
        </w:rPr>
        <w:t>(B)</w:t>
      </w:r>
      <w:r w:rsidR="00403DC5" w:rsidRPr="007D0A3D">
        <w:rPr>
          <w:rFonts w:eastAsiaTheme="majorEastAsia"/>
          <w:noProof/>
          <w:spacing w:val="20"/>
          <w:sz w:val="22"/>
        </w:rPr>
        <w:t xml:space="preserve"> </w:t>
      </w:r>
      <w:r w:rsidRPr="007D0A3D">
        <w:rPr>
          <w:rFonts w:eastAsiaTheme="majorEastAsia"/>
          <w:noProof/>
          <w:spacing w:val="20"/>
          <w:sz w:val="22"/>
        </w:rPr>
        <w:t>在碰撞過程中，甲</w:t>
      </w:r>
      <w:r w:rsidR="00403DC5" w:rsidRPr="007D0A3D">
        <w:rPr>
          <w:rFonts w:eastAsiaTheme="majorEastAsia" w:hint="eastAsia"/>
          <w:noProof/>
          <w:spacing w:val="20"/>
          <w:sz w:val="22"/>
        </w:rPr>
        <w:t>、</w:t>
      </w:r>
      <w:r w:rsidRPr="007D0A3D">
        <w:rPr>
          <w:rFonts w:eastAsiaTheme="majorEastAsia"/>
          <w:noProof/>
          <w:spacing w:val="20"/>
          <w:sz w:val="22"/>
        </w:rPr>
        <w:t>乙兩</w:t>
      </w:r>
      <w:r w:rsidR="008259B3" w:rsidRPr="007D0A3D">
        <w:rPr>
          <w:rFonts w:eastAsiaTheme="majorEastAsia" w:hint="eastAsia"/>
          <w:noProof/>
          <w:spacing w:val="20"/>
          <w:sz w:val="22"/>
        </w:rPr>
        <w:t>木塊</w:t>
      </w:r>
      <w:r w:rsidRPr="007D0A3D">
        <w:rPr>
          <w:rFonts w:eastAsiaTheme="majorEastAsia"/>
          <w:noProof/>
          <w:spacing w:val="20"/>
          <w:sz w:val="22"/>
        </w:rPr>
        <w:t>的總動量守恆</w:t>
      </w:r>
    </w:p>
    <w:p w:rsidR="009D430A" w:rsidRPr="006136A5" w:rsidRDefault="009D430A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Style w:val="111"/>
        </w:rPr>
      </w:pPr>
      <w:r w:rsidRPr="006136A5">
        <w:rPr>
          <w:rStyle w:val="111"/>
        </w:rPr>
        <w:t>(C)</w:t>
      </w:r>
      <w:r w:rsidR="00403DC5" w:rsidRPr="006136A5">
        <w:rPr>
          <w:rStyle w:val="111"/>
        </w:rPr>
        <w:t xml:space="preserve"> </w:t>
      </w:r>
      <w:r w:rsidRPr="006136A5">
        <w:rPr>
          <w:rStyle w:val="111"/>
        </w:rPr>
        <w:t>碰撞後甲</w:t>
      </w:r>
      <w:r w:rsidR="008259B3" w:rsidRPr="006136A5">
        <w:rPr>
          <w:rStyle w:val="111"/>
          <w:rFonts w:hint="eastAsia"/>
        </w:rPr>
        <w:t>木塊</w:t>
      </w:r>
      <w:r w:rsidRPr="006136A5">
        <w:rPr>
          <w:rStyle w:val="111"/>
        </w:rPr>
        <w:t>的速率為</w:t>
      </w:r>
      <w:r w:rsidR="002C311F" w:rsidRPr="002C311F">
        <w:rPr>
          <w:rFonts w:eastAsiaTheme="majorEastAsia"/>
          <w:spacing w:val="20"/>
          <w:position w:val="-10"/>
          <w:sz w:val="22"/>
          <w:szCs w:val="22"/>
        </w:rPr>
        <w:object w:dxaOrig="520" w:dyaOrig="320">
          <v:shape id="_x0000_i1240" type="#_x0000_t75" style="width:23.4pt;height:15.6pt" o:ole="">
            <v:imagedata r:id="rId377" o:title=""/>
          </v:shape>
          <o:OLEObject Type="Embed" ProgID="Equation.DSMT4" ShapeID="_x0000_i1240" DrawAspect="Content" ObjectID="_1528372517" r:id="rId379"/>
        </w:object>
      </w:r>
    </w:p>
    <w:p w:rsidR="009D430A" w:rsidRPr="006136A5" w:rsidRDefault="009D430A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Style w:val="111"/>
        </w:rPr>
      </w:pPr>
      <w:r w:rsidRPr="006136A5">
        <w:rPr>
          <w:rStyle w:val="111"/>
        </w:rPr>
        <w:t>(D)</w:t>
      </w:r>
      <w:r w:rsidR="00403DC5" w:rsidRPr="006136A5">
        <w:rPr>
          <w:rStyle w:val="111"/>
        </w:rPr>
        <w:t xml:space="preserve"> </w:t>
      </w:r>
      <w:proofErr w:type="gramStart"/>
      <w:r w:rsidRPr="006136A5">
        <w:rPr>
          <w:rStyle w:val="111"/>
        </w:rPr>
        <w:t>碰撞後乙</w:t>
      </w:r>
      <w:r w:rsidR="008259B3" w:rsidRPr="006136A5">
        <w:rPr>
          <w:rStyle w:val="111"/>
          <w:rFonts w:hint="eastAsia"/>
        </w:rPr>
        <w:t>木塊</w:t>
      </w:r>
      <w:proofErr w:type="gramEnd"/>
      <w:r w:rsidRPr="006136A5">
        <w:rPr>
          <w:rStyle w:val="111"/>
        </w:rPr>
        <w:t>的速率為</w:t>
      </w:r>
      <w:r w:rsidR="002C311F" w:rsidRPr="002C311F">
        <w:rPr>
          <w:rFonts w:eastAsiaTheme="majorEastAsia"/>
          <w:spacing w:val="20"/>
          <w:position w:val="-10"/>
          <w:sz w:val="22"/>
          <w:szCs w:val="22"/>
        </w:rPr>
        <w:object w:dxaOrig="499" w:dyaOrig="320">
          <v:shape id="_x0000_i1241" type="#_x0000_t75" style="width:23.4pt;height:15.6pt" o:ole="">
            <v:imagedata r:id="rId380" o:title=""/>
          </v:shape>
          <o:OLEObject Type="Embed" ProgID="Equation.DSMT4" ShapeID="_x0000_i1241" DrawAspect="Content" ObjectID="_1528372518" r:id="rId381"/>
        </w:object>
      </w:r>
    </w:p>
    <w:p w:rsidR="00A82FE6" w:rsidRPr="006136A5" w:rsidRDefault="000B1F6A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Style w:val="111"/>
        </w:rPr>
      </w:pPr>
      <w:r w:rsidRPr="006136A5">
        <w:rPr>
          <w:rStyle w:val="111"/>
        </w:rPr>
        <w:t xml:space="preserve">(E) </w:t>
      </w:r>
      <w:r w:rsidR="00A82FE6" w:rsidRPr="006136A5">
        <w:rPr>
          <w:rStyle w:val="111"/>
        </w:rPr>
        <w:t>碰撞</w:t>
      </w:r>
      <w:r w:rsidR="00A82FE6" w:rsidRPr="006136A5">
        <w:rPr>
          <w:rStyle w:val="111"/>
          <w:rFonts w:hint="eastAsia"/>
        </w:rPr>
        <w:t>後</w:t>
      </w:r>
      <w:r w:rsidR="00681032" w:rsidRPr="006136A5">
        <w:rPr>
          <w:rStyle w:val="111"/>
        </w:rPr>
        <w:t>甲</w:t>
      </w:r>
      <w:r w:rsidR="00681032" w:rsidRPr="006136A5">
        <w:rPr>
          <w:rStyle w:val="111"/>
          <w:rFonts w:hint="eastAsia"/>
        </w:rPr>
        <w:t>、</w:t>
      </w:r>
      <w:r w:rsidR="00681032" w:rsidRPr="006136A5">
        <w:rPr>
          <w:rStyle w:val="111"/>
        </w:rPr>
        <w:t>乙</w:t>
      </w:r>
      <w:r w:rsidR="00A82FE6" w:rsidRPr="006136A5">
        <w:rPr>
          <w:rStyle w:val="111"/>
        </w:rPr>
        <w:t>兩</w:t>
      </w:r>
      <w:r w:rsidR="00A82FE6" w:rsidRPr="006136A5">
        <w:rPr>
          <w:rStyle w:val="111"/>
          <w:rFonts w:hint="eastAsia"/>
        </w:rPr>
        <w:t>木塊</w:t>
      </w:r>
      <w:r w:rsidR="00A82FE6" w:rsidRPr="006136A5">
        <w:rPr>
          <w:rStyle w:val="111"/>
        </w:rPr>
        <w:t>的總動能</w:t>
      </w:r>
      <w:r w:rsidR="00A82FE6" w:rsidRPr="006136A5">
        <w:rPr>
          <w:rStyle w:val="111"/>
          <w:rFonts w:hint="eastAsia"/>
        </w:rPr>
        <w:t>較碰撞前減少了</w:t>
      </w:r>
      <w:r w:rsidR="002C311F" w:rsidRPr="002C311F">
        <w:rPr>
          <w:rFonts w:eastAsiaTheme="majorEastAsia"/>
          <w:spacing w:val="20"/>
          <w:position w:val="-10"/>
          <w:sz w:val="22"/>
          <w:szCs w:val="22"/>
        </w:rPr>
        <w:object w:dxaOrig="920" w:dyaOrig="360">
          <v:shape id="_x0000_i1242" type="#_x0000_t75" style="width:41.4pt;height:17.4pt" o:ole="">
            <v:imagedata r:id="rId382" o:title=""/>
          </v:shape>
          <o:OLEObject Type="Embed" ProgID="Equation.DSMT4" ShapeID="_x0000_i1242" DrawAspect="Content" ObjectID="_1528372519" r:id="rId383"/>
        </w:object>
      </w:r>
    </w:p>
    <w:p w:rsidR="007666ED" w:rsidRDefault="007666ED">
      <w:pPr>
        <w:widowControl/>
        <w:rPr>
          <w:rFonts w:eastAsiaTheme="majorEastAsia"/>
          <w:noProof/>
          <w:sz w:val="22"/>
        </w:rPr>
      </w:pPr>
      <w:r>
        <w:rPr>
          <w:rFonts w:eastAsiaTheme="majorEastAsia"/>
          <w:noProof/>
          <w:sz w:val="22"/>
        </w:rPr>
        <w:br w:type="page"/>
      </w:r>
    </w:p>
    <w:p w:rsidR="00DB0B3A" w:rsidRPr="002C311F" w:rsidRDefault="00FD4373" w:rsidP="002C311F">
      <w:pPr>
        <w:tabs>
          <w:tab w:val="left" w:pos="3770"/>
          <w:tab w:val="left" w:pos="6650"/>
        </w:tabs>
        <w:snapToGrid w:val="0"/>
        <w:spacing w:line="340" w:lineRule="atLeast"/>
        <w:ind w:left="396" w:rightChars="45" w:right="108" w:hangingChars="165" w:hanging="396"/>
        <w:jc w:val="both"/>
        <w:rPr>
          <w:rFonts w:eastAsiaTheme="majorEastAsia"/>
          <w:spacing w:val="20"/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71E3F6B1" wp14:editId="517BDBBC">
                <wp:simplePos x="0" y="0"/>
                <wp:positionH relativeFrom="page">
                  <wp:posOffset>3982085</wp:posOffset>
                </wp:positionH>
                <wp:positionV relativeFrom="margin">
                  <wp:posOffset>358775</wp:posOffset>
                </wp:positionV>
                <wp:extent cx="2737485" cy="2580640"/>
                <wp:effectExtent l="0" t="0" r="0" b="0"/>
                <wp:wrapSquare wrapText="bothSides"/>
                <wp:docPr id="454" name="群組 4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7485" cy="2580640"/>
                          <a:chOff x="-14652" y="0"/>
                          <a:chExt cx="3160239" cy="2724882"/>
                        </a:xfrm>
                      </wpg:grpSpPr>
                      <pic:pic xmlns:pic="http://schemas.openxmlformats.org/drawingml/2006/picture">
                        <pic:nvPicPr>
                          <pic:cNvPr id="455" name="圖片 455"/>
                          <pic:cNvPicPr>
                            <a:picLocks noChangeAspect="1"/>
                          </pic:cNvPicPr>
                        </pic:nvPicPr>
                        <pic:blipFill>
                          <a:blip r:embed="rId384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75274" y="449271"/>
                            <a:ext cx="2251075" cy="15589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56" name="直線單箭頭接點 3"/>
                        <wps:cNvCnPr/>
                        <wps:spPr>
                          <a:xfrm rot="21540000">
                            <a:off x="369988" y="1982081"/>
                            <a:ext cx="2520000" cy="46800"/>
                          </a:xfrm>
                          <a:prstGeom prst="straightConnector1">
                            <a:avLst/>
                          </a:prstGeom>
                          <a:noFill/>
                          <a:ln w="22225" cap="flat" cmpd="sng" algn="ctr">
                            <a:solidFill>
                              <a:schemeClr val="tx1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457" name="文字方塊 49"/>
                        <wps:cNvSpPr txBox="1"/>
                        <wps:spPr>
                          <a:xfrm>
                            <a:off x="2827768" y="1844656"/>
                            <a:ext cx="317819" cy="37431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  <w:r w:rsidRPr="005644D2">
                                <w:rPr>
                                  <w:rFonts w:ascii="Times New Roman" w:eastAsiaTheme="minorEastAsia" w:hAnsi="Times New Roman" w:cs="Times New Roman"/>
                                  <w:i/>
                                  <w:iCs/>
                                  <w:color w:val="000000" w:themeColor="text1"/>
                                  <w:kern w:val="24"/>
                                </w:rPr>
                                <w:t>V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58" name="文字方塊 114"/>
                        <wps:cNvSpPr txBox="1"/>
                        <wps:spPr>
                          <a:xfrm>
                            <a:off x="1686090" y="1982081"/>
                            <a:ext cx="573392" cy="37418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  <w:r w:rsidRPr="005644D2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</w:rPr>
                                <w:t>2</w:t>
                              </w:r>
                              <w:r w:rsidRPr="005644D2">
                                <w:rPr>
                                  <w:rFonts w:ascii="Times New Roman" w:eastAsiaTheme="minorEastAsia" w:hAnsi="Times New Roman" w:cs="Times New Roman"/>
                                  <w:i/>
                                  <w:iCs/>
                                  <w:color w:val="000000" w:themeColor="text1"/>
                                  <w:kern w:val="24"/>
                                </w:rPr>
                                <w:t>V</w:t>
                              </w:r>
                              <w:r w:rsidRPr="0002307C">
                                <w:rPr>
                                  <w:rFonts w:ascii="Times New Roman" w:eastAsiaTheme="minorEastAsia" w:hAnsi="Times New Roman" w:cs="Times New Roman"/>
                                  <w:iCs/>
                                  <w:color w:val="000000" w:themeColor="text1"/>
                                  <w:kern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459" name="直線接點 101"/>
                        <wps:cNvCnPr/>
                        <wps:spPr>
                          <a:xfrm>
                            <a:off x="1871084" y="1923940"/>
                            <a:ext cx="0" cy="73637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90" name="直線接點 45"/>
                        <wps:cNvCnPr/>
                        <wps:spPr>
                          <a:xfrm>
                            <a:off x="1125822" y="1923940"/>
                            <a:ext cx="0" cy="73646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39" name="文字方塊 126"/>
                        <wps:cNvSpPr txBox="1"/>
                        <wps:spPr>
                          <a:xfrm>
                            <a:off x="1152249" y="461106"/>
                            <a:ext cx="356813" cy="37426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  <w:r w:rsidRPr="005644D2">
                                <w:rPr>
                                  <w:rFonts w:asciiTheme="minorHAnsi" w:eastAsiaTheme="minorEastAsia" w:cstheme="minorBidi" w:hint="eastAsia"/>
                                  <w:color w:val="000000" w:themeColor="text1"/>
                                  <w:kern w:val="24"/>
                                </w:rPr>
                                <w:t>丁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41" name="文字方塊 125"/>
                        <wps:cNvSpPr txBox="1"/>
                        <wps:spPr>
                          <a:xfrm>
                            <a:off x="840402" y="462369"/>
                            <a:ext cx="331684" cy="37426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  <w:r w:rsidRPr="005644D2">
                                <w:rPr>
                                  <w:rFonts w:asciiTheme="minorHAnsi" w:eastAsiaTheme="minorEastAsia" w:cstheme="minorBidi" w:hint="eastAsia"/>
                                  <w:color w:val="000000" w:themeColor="text1"/>
                                  <w:kern w:val="24"/>
                                </w:rPr>
                                <w:t>丙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42" name="文字方塊 124"/>
                        <wps:cNvSpPr txBox="1"/>
                        <wps:spPr>
                          <a:xfrm>
                            <a:off x="560267" y="462369"/>
                            <a:ext cx="304146" cy="37426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  <w:r w:rsidRPr="005644D2">
                                <w:rPr>
                                  <w:rFonts w:asciiTheme="minorHAnsi" w:eastAsiaTheme="minorEastAsia" w:cstheme="minorBidi" w:hint="eastAsia"/>
                                  <w:color w:val="000000" w:themeColor="text1"/>
                                  <w:kern w:val="24"/>
                                </w:rPr>
                                <w:t>乙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44" name="文字方塊 50"/>
                        <wps:cNvSpPr txBox="1"/>
                        <wps:spPr>
                          <a:xfrm>
                            <a:off x="248420" y="0"/>
                            <a:ext cx="342319" cy="37444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  <w:r w:rsidRPr="005644D2">
                                <w:rPr>
                                  <w:rFonts w:ascii="Times New Roman" w:eastAsiaTheme="minorEastAsia" w:hAnsi="Times New Roman" w:cs="Times New Roman"/>
                                  <w:i/>
                                  <w:iCs/>
                                  <w:color w:val="000000" w:themeColor="text1"/>
                                  <w:kern w:val="24"/>
                                </w:rPr>
                                <w:t>P</w:t>
                              </w:r>
                              <w:r w:rsidRPr="005644D2">
                                <w:rPr>
                                  <w:rFonts w:asciiTheme="minorHAnsi" w:eastAsiaTheme="minorEastAsia" w:hAnsi="Calibri" w:cstheme="minorBidi"/>
                                  <w:color w:val="000000" w:themeColor="text1"/>
                                  <w:kern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45" name="直線單箭頭接點 4"/>
                        <wps:cNvCnPr/>
                        <wps:spPr>
                          <a:xfrm flipV="1">
                            <a:off x="369988" y="248420"/>
                            <a:ext cx="0" cy="1757513"/>
                          </a:xfrm>
                          <a:prstGeom prst="straightConnector1">
                            <a:avLst/>
                          </a:prstGeom>
                          <a:noFill/>
                          <a:ln w="22225" cap="flat" cmpd="sng" algn="ctr">
                            <a:solidFill>
                              <a:schemeClr val="tx1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28" name="文字方塊 117"/>
                        <wps:cNvSpPr txBox="1"/>
                        <wps:spPr>
                          <a:xfrm>
                            <a:off x="308408" y="466331"/>
                            <a:ext cx="314532" cy="37426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  <w:r w:rsidRPr="005644D2">
                                <w:rPr>
                                  <w:rFonts w:asciiTheme="minorHAnsi" w:eastAsiaTheme="minorEastAsia" w:cstheme="minorBidi" w:hint="eastAsia"/>
                                  <w:color w:val="000000" w:themeColor="text1"/>
                                  <w:kern w:val="24"/>
                                </w:rPr>
                                <w:t>甲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9" name="文字方塊 115"/>
                        <wps:cNvSpPr txBox="1"/>
                        <wps:spPr>
                          <a:xfrm>
                            <a:off x="-14652" y="787546"/>
                            <a:ext cx="505763" cy="37426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  <w:r w:rsidRPr="005644D2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Theme="minorEastAsia" w:hAnsi="Times New Roman" w:cs="Times New Roman"/>
                                  <w:i/>
                                  <w:iCs/>
                                  <w:color w:val="000000" w:themeColor="text1"/>
                                  <w:kern w:val="24"/>
                                </w:rPr>
                                <w:t>P</w:t>
                              </w:r>
                              <w:r w:rsidRPr="0002307C">
                                <w:rPr>
                                  <w:rFonts w:ascii="Times New Roman" w:eastAsiaTheme="minorEastAsia" w:hAnsi="Times New Roman" w:cs="Times New Roman"/>
                                  <w:iCs/>
                                  <w:color w:val="000000" w:themeColor="text1"/>
                                  <w:kern w:val="24"/>
                                  <w:vertAlign w:val="subscript"/>
                                </w:rPr>
                                <w:t>0</w:t>
                              </w:r>
                            </w:p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0" name="直線接點 103"/>
                        <wps:cNvCnPr/>
                        <wps:spPr>
                          <a:xfrm rot="5400000">
                            <a:off x="417558" y="930257"/>
                            <a:ext cx="0" cy="84689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31" name="文字方塊 113"/>
                        <wps:cNvSpPr txBox="1"/>
                        <wps:spPr>
                          <a:xfrm>
                            <a:off x="21144" y="1326672"/>
                            <a:ext cx="433471" cy="3741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5644D2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i/>
                                  <w:iCs/>
                                  <w:color w:val="000000" w:themeColor="text1"/>
                                  <w:kern w:val="24"/>
                                </w:rPr>
                                <w:t>P</w:t>
                              </w:r>
                              <w:r w:rsidRPr="0002307C">
                                <w:rPr>
                                  <w:rFonts w:ascii="Times New Roman" w:eastAsiaTheme="minorEastAsia" w:hAnsi="Times New Roman" w:cs="Times New Roman"/>
                                  <w:iCs/>
                                  <w:color w:val="000000" w:themeColor="text1"/>
                                  <w:kern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2" name="直線接點 102"/>
                        <wps:cNvCnPr/>
                        <wps:spPr>
                          <a:xfrm rot="5400000">
                            <a:off x="412273" y="1448240"/>
                            <a:ext cx="0" cy="84682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33" name="文字方塊 51"/>
                        <wps:cNvSpPr txBox="1"/>
                        <wps:spPr>
                          <a:xfrm>
                            <a:off x="967255" y="1976795"/>
                            <a:ext cx="446369" cy="3741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02307C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  <w:rPr>
                                  <w:vertAlign w:val="subscript"/>
                                </w:rPr>
                              </w:pPr>
                              <w:r w:rsidRPr="005644D2">
                                <w:rPr>
                                  <w:rFonts w:ascii="Times New Roman" w:eastAsiaTheme="minorEastAsia" w:hAnsi="Times New Roman" w:cs="Times New Roman"/>
                                  <w:i/>
                                  <w:iCs/>
                                  <w:color w:val="000000" w:themeColor="text1"/>
                                  <w:kern w:val="24"/>
                                </w:rPr>
                                <w:t>V</w:t>
                              </w:r>
                              <w:r w:rsidRPr="0002307C">
                                <w:rPr>
                                  <w:rFonts w:ascii="Times New Roman" w:eastAsiaTheme="minorEastAsia" w:hAnsi="Times New Roman" w:cs="Times New Roman"/>
                                  <w:iCs/>
                                  <w:color w:val="000000" w:themeColor="text1"/>
                                  <w:kern w:val="24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4" name="文字方塊 49"/>
                        <wps:cNvSpPr txBox="1"/>
                        <wps:spPr>
                          <a:xfrm>
                            <a:off x="1290305" y="2350960"/>
                            <a:ext cx="901033" cy="37392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7235E2" w:rsidRPr="00B7647C" w:rsidRDefault="007235E2" w:rsidP="00FD4373">
                              <w:pPr>
                                <w:pStyle w:val="Web"/>
                                <w:spacing w:before="0" w:beforeAutospacing="0" w:after="120" w:afterAutospacing="0"/>
                                <w:ind w:left="779" w:hanging="779"/>
                                <w:rPr>
                                  <w:sz w:val="22"/>
                                </w:rPr>
                              </w:pPr>
                              <w:r w:rsidRPr="00B7647C">
                                <w:rPr>
                                  <w:rFonts w:ascii="Times New Roman" w:eastAsiaTheme="minorEastAsia" w:hAnsi="Times New Roman" w:cs="Times New Roman" w:hint="eastAsia"/>
                                  <w:iCs/>
                                  <w:color w:val="000000" w:themeColor="text1"/>
                                  <w:kern w:val="24"/>
                                  <w:sz w:val="22"/>
                                </w:rPr>
                                <w:t>圖</w:t>
                              </w:r>
                              <w:r w:rsidRPr="00B7647C">
                                <w:rPr>
                                  <w:rFonts w:ascii="Times New Roman" w:eastAsiaTheme="minorEastAsia" w:hAnsi="Times New Roman" w:cs="Times New Roman" w:hint="eastAsia"/>
                                  <w:iCs/>
                                  <w:color w:val="000000" w:themeColor="text1"/>
                                  <w:kern w:val="24"/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1E3F6B1" id="群組 454" o:spid="_x0000_s1340" style="position:absolute;left:0;text-align:left;margin-left:313.55pt;margin-top:28.25pt;width:215.55pt;height:203.2pt;z-index:251687936;mso-position-horizontal-relative:page;mso-position-vertical-relative:margin;mso-width-relative:margin;mso-height-relative:margin" coordorigin="-146" coordsize="31602,272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">
                <v:shape id="圖片 455" o:spid="_x0000_s1341" type="#_x0000_t75" style="position:absolute;left:3752;top:4492;width:22511;height:155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hHE/3GAAAA3AAAAA8AAABkcnMvZG93bnJldi54bWxEj0FrAjEUhO8F/0N4Qi9FE2sVuzWKlBYF&#10;QdD10OPr5rm7uHlZklTXf98UCh6HmfmGmS8724gL+VA71jAaKhDEhTM1lxqO+edgBiJEZIONY9Jw&#10;owDLRe9hjplxV97T5RBLkSAcMtRQxdhmUoaiIoth6Fri5J2ctxiT9KU0Hq8Jbhv5rNRUWqw5LVTY&#10;0ntFxfnwYzW85orX30++Ufvx1zbf2PPttPvQ+rHfrd5AROriPfzf3hgNL5MJ/J1JR0Auf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uEcT/cYAAADcAAAADwAAAAAAAAAAAAAA&#10;AACfAgAAZHJzL2Rvd25yZXYueG1sUEsFBgAAAAAEAAQA9wAAAJIDAAAAAA==&#10;">
                  <v:imagedata r:id="rId385" o:title="" grayscale="t"/>
                  <v:path arrowok="t"/>
                </v:shape>
                <v:shape id="直線單箭頭接點 3" o:spid="_x0000_s1342" type="#_x0000_t32" style="position:absolute;left:3699;top:19820;width:25200;height:468;rotation:-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DDrcQAAADcAAAADwAAAGRycy9kb3ducmV2LnhtbESP0WoCMRRE3wv+Q7hC32pW24qsRrEF&#10;oX0Rqn7AZXPdXd3crEncjX59Uyj4OMzMGWaxiqYRHTlfW1YwHmUgiAuray4VHPablxkIH5A1NpZJ&#10;wY08rJaDpwXm2vb8Q90ulCJB2OeooAqhzaX0RUUG/ci2xMk7WmcwJOlKqR32CW4aOcmyqTRYc1qo&#10;sKXPiorz7moUuO9tvPlt3zVYxLvWk9Pr5eOu1PMwrucgAsXwCP+3v7SCt/cp/J1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sMOtxAAAANwAAAAPAAAAAAAAAAAA&#10;AAAAAKECAABkcnMvZG93bnJldi54bWxQSwUGAAAAAAQABAD5AAAAkgMAAAAA&#10;" strokecolor="black [3213]" strokeweight="1.75pt">
                  <v:stroke endarrow="open"/>
                </v:shape>
                <v:shape id="文字方塊 49" o:spid="_x0000_s1343" type="#_x0000_t202" style="position:absolute;left:28277;top:18446;width:3178;height:3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    <v:textbox>
                    <w:txbxContent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  <w:r w:rsidRPr="005644D2">
                          <w:rPr>
                            <w:rFonts w:ascii="Times New Roman" w:eastAsiaTheme="minorEastAsia" w:hAnsi="Times New Roman" w:cs="Times New Roman"/>
                            <w:i/>
                            <w:iCs/>
                            <w:color w:val="000000" w:themeColor="text1"/>
                            <w:kern w:val="24"/>
                          </w:rPr>
                          <w:t>V</w:t>
                        </w:r>
                      </w:p>
                    </w:txbxContent>
                  </v:textbox>
                </v:shape>
                <v:shape id="文字方塊 114" o:spid="_x0000_s1344" type="#_x0000_t202" style="position:absolute;left:16860;top:19820;width:5734;height:3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ff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r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+59/vwAAANwAAAAPAAAAAAAAAAAAAAAAAJgCAABkcnMvZG93bnJl&#10;di54bWxQSwUGAAAAAAQABAD1AAAAhAMAAAAA&#10;" filled="f" stroked="f">
                  <v:textbox>
                    <w:txbxContent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  <w:r w:rsidRPr="005644D2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</w:rPr>
                          <w:t>2</w:t>
                        </w:r>
                        <w:r w:rsidRPr="005644D2">
                          <w:rPr>
                            <w:rFonts w:ascii="Times New Roman" w:eastAsiaTheme="minorEastAsia" w:hAnsi="Times New Roman" w:cs="Times New Roman"/>
                            <w:i/>
                            <w:iCs/>
                            <w:color w:val="000000" w:themeColor="text1"/>
                            <w:kern w:val="24"/>
                          </w:rPr>
                          <w:t>V</w:t>
                        </w:r>
                        <w:r w:rsidRPr="0002307C">
                          <w:rPr>
                            <w:rFonts w:ascii="Times New Roman" w:eastAsiaTheme="minorEastAsia" w:hAnsi="Times New Roman" w:cs="Times New Roman"/>
                            <w:iCs/>
                            <w:color w:val="000000" w:themeColor="text1"/>
                            <w:kern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直線接點 101" o:spid="_x0000_s1345" style="position:absolute;visibility:visible;mso-wrap-style:square" from="18710,19239" to="18710,19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jaZMQAAADcAAAADwAAAGRycy9kb3ducmV2LnhtbESPQWvCQBSE70L/w/IKvemmYotGV1HB&#10;ttcm7cHbI/vMhmbfht2Nif/eLRR6HGbmG2azG20rruRD41jB8ywDQVw53XCt4Ks8TZcgQkTW2Dom&#10;BTcKsNs+TDaYazfwJ12LWIsE4ZCjAhNjl0sZKkMWw8x1xMm7OG8xJulrqT0OCW5bOc+yV2mx4bRg&#10;sKOjoeqn6K2Cc3+I/r2U+6EYj29mfmqr3n0r9fQ47tcgIo3xP/zX/tAKFi8r+D2TjoD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+NpkxAAAANwAAAAPAAAAAAAAAAAA&#10;AAAAAKECAABkcnMvZG93bnJldi54bWxQSwUGAAAAAAQABAD5AAAAkgMAAAAA&#10;" strokecolor="black [3213]" strokeweight="1.5pt"/>
                <v:line id="直線接點 45" o:spid="_x0000_s1346" style="position:absolute;visibility:visible;mso-wrap-style:square" from="11258,19239" to="11258,19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vJY8AAAADcAAAADwAAAGRycy9kb3ducmV2LnhtbERPz2vCMBS+D/wfwhO8zVQZY1ajqODc&#10;dVUP3h7Nsyk2LyVJbf3vzWGw48f3e7UZbCMe5EPtWMFsmoEgLp2uuVJwPh3ev0CEiKyxcUwKnhRg&#10;sx69rTDXrudfehSxEimEQ44KTIxtLmUoDVkMU9cSJ+7mvMWYoK+k9tincNvIeZZ9Sos1pwaDLe0N&#10;lfeiswqu3S7640lu+2LYf5v5oSk7d1FqMh62SxCRhvgv/nP/aAUfizQ/nUlHQK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d7yWPAAAAA3AAAAA8AAAAAAAAAAAAAAAAA&#10;oQIAAGRycy9kb3ducmV2LnhtbFBLBQYAAAAABAAEAPkAAACOAwAAAAA=&#10;" strokecolor="black [3213]" strokeweight="1.5pt"/>
                <v:shape id="文字方塊 126" o:spid="_x0000_s1347" type="#_x0000_t202" style="position:absolute;left:11522;top:4611;width:3568;height:3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nQ2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+cs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J0NnEAAAA3AAAAA8AAAAAAAAAAAAAAAAAmAIAAGRycy9k&#10;b3ducmV2LnhtbFBLBQYAAAAABAAEAPUAAACJAwAAAAA=&#10;" filled="f" stroked="f">
                  <v:textbox>
                    <w:txbxContent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  <w:r w:rsidRPr="005644D2">
                          <w:rPr>
                            <w:rFonts w:asciiTheme="minorHAnsi" w:eastAsiaTheme="minorEastAsia" w:cstheme="minorBidi" w:hint="eastAsia"/>
                            <w:color w:val="000000" w:themeColor="text1"/>
                            <w:kern w:val="24"/>
                          </w:rPr>
                          <w:t>丁</w:t>
                        </w:r>
                      </w:p>
                    </w:txbxContent>
                  </v:textbox>
                </v:shape>
                <v:shape id="文字方塊 125" o:spid="_x0000_s1348" type="#_x0000_t202" style="position:absolute;left:8404;top:4623;width:3316;height:3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mvo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rM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5r6LEAAAA3AAAAA8AAAAAAAAAAAAAAAAAmAIAAGRycy9k&#10;b3ducmV2LnhtbFBLBQYAAAAABAAEAPUAAACJAwAAAAA=&#10;" filled="f" stroked="f">
                  <v:textbox>
                    <w:txbxContent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  <w:r w:rsidRPr="005644D2">
                          <w:rPr>
                            <w:rFonts w:asciiTheme="minorHAnsi" w:eastAsiaTheme="minorEastAsia" w:cstheme="minorBidi" w:hint="eastAsia"/>
                            <w:color w:val="000000" w:themeColor="text1"/>
                            <w:kern w:val="24"/>
                          </w:rPr>
                          <w:t>丙</w:t>
                        </w:r>
                      </w:p>
                    </w:txbxContent>
                  </v:textbox>
                </v:shape>
                <v:shape id="文字方塊 124" o:spid="_x0000_s1349" type="#_x0000_t202" style="position:absolute;left:5602;top:4623;width:3042;height:3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sx1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7qY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rMdXEAAAA3AAAAA8AAAAAAAAAAAAAAAAAmAIAAGRycy9k&#10;b3ducmV2LnhtbFBLBQYAAAAABAAEAPUAAACJAwAAAAA=&#10;" filled="f" stroked="f">
                  <v:textbox>
                    <w:txbxContent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  <w:r w:rsidRPr="005644D2">
                          <w:rPr>
                            <w:rFonts w:asciiTheme="minorHAnsi" w:eastAsiaTheme="minorEastAsia" w:cstheme="minorBidi" w:hint="eastAsia"/>
                            <w:color w:val="000000" w:themeColor="text1"/>
                            <w:kern w:val="24"/>
                          </w:rPr>
                          <w:t>乙</w:t>
                        </w:r>
                      </w:p>
                    </w:txbxContent>
                  </v:textbox>
                </v:shape>
                <v:shape id="文字方塊 50" o:spid="_x0000_s1350" type="#_x0000_t202" style="position:absolute;left:2484;width:3423;height:3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4MO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as0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ODDrEAAAA3AAAAA8AAAAAAAAAAAAAAAAAmAIAAGRycy9k&#10;b3ducmV2LnhtbFBLBQYAAAAABAAEAPUAAACJAwAAAAA=&#10;" filled="f" stroked="f">
                  <v:textbox>
                    <w:txbxContent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  <w:r w:rsidRPr="005644D2">
                          <w:rPr>
                            <w:rFonts w:ascii="Times New Roman" w:eastAsiaTheme="minorEastAsia" w:hAnsi="Times New Roman" w:cs="Times New Roman"/>
                            <w:i/>
                            <w:iCs/>
                            <w:color w:val="000000" w:themeColor="text1"/>
                            <w:kern w:val="24"/>
                          </w:rPr>
                          <w:t>P</w:t>
                        </w:r>
                        <w:r w:rsidRPr="005644D2">
                          <w:rPr>
                            <w:rFonts w:asciiTheme="minorHAnsi" w:eastAsiaTheme="minorEastAsia" w:hAnsi="Calibri" w:cstheme="minorBidi"/>
                            <w:color w:val="000000" w:themeColor="text1"/>
                            <w:kern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直線單箭頭接點 4" o:spid="_x0000_s1351" type="#_x0000_t32" style="position:absolute;left:3699;top:2484;width:0;height:175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pAVcQAAADcAAAADwAAAGRycy9kb3ducmV2LnhtbESP3WrCQBSE74W+w3IKvdNNS1JK6io2&#10;VpTeqX2AQ/Y0P2bPptk1P2/vFgpeDjPzDbNcj6YRPXWusqzgeRGBIM6trrhQ8H3ezd9AOI+ssbFM&#10;CiZysF49zJaYajvwkfqTL0SAsEtRQel9m0rp8pIMuoVtiYP3YzuDPsiukLrDIcBNI1+i6FUarDgs&#10;lNhSVlJ+OV2Ngroe4o/69zP+yrZ+yo8Nn2W9V+rpcdy8g/A0+nv4v33QCpI4gb8z4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OkBVxAAAANwAAAAPAAAAAAAAAAAA&#10;AAAAAKECAABkcnMvZG93bnJldi54bWxQSwUGAAAAAAQABAD5AAAAkgMAAAAA&#10;" strokecolor="black [3213]" strokeweight="1.75pt">
                  <v:stroke endarrow="open"/>
                </v:shape>
                <v:shape id="文字方塊 117" o:spid="_x0000_s1352" type="#_x0000_t202" style="position:absolute;left:3084;top:4663;width:3145;height:3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<v:textbox>
                    <w:txbxContent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  <w:r w:rsidRPr="005644D2">
                          <w:rPr>
                            <w:rFonts w:asciiTheme="minorHAnsi" w:eastAsiaTheme="minorEastAsia" w:cstheme="minorBidi" w:hint="eastAsia"/>
                            <w:color w:val="000000" w:themeColor="text1"/>
                            <w:kern w:val="24"/>
                          </w:rPr>
                          <w:t>甲</w:t>
                        </w:r>
                      </w:p>
                    </w:txbxContent>
                  </v:textbox>
                </v:shape>
                <v:shape id="文字方塊 115" o:spid="_x0000_s1353" type="#_x0000_t202" style="position:absolute;left:-146;top:7875;width:5057;height:3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  <w:r w:rsidRPr="005644D2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</w:rPr>
                          <w:t>2</w:t>
                        </w:r>
                        <w:r>
                          <w:rPr>
                            <w:rFonts w:ascii="Times New Roman" w:eastAsiaTheme="minorEastAsia" w:hAnsi="Times New Roman" w:cs="Times New Roman"/>
                            <w:i/>
                            <w:iCs/>
                            <w:color w:val="000000" w:themeColor="text1"/>
                            <w:kern w:val="24"/>
                          </w:rPr>
                          <w:t>P</w:t>
                        </w:r>
                        <w:r w:rsidRPr="0002307C">
                          <w:rPr>
                            <w:rFonts w:ascii="Times New Roman" w:eastAsiaTheme="minorEastAsia" w:hAnsi="Times New Roman" w:cs="Times New Roman"/>
                            <w:iCs/>
                            <w:color w:val="000000" w:themeColor="text1"/>
                            <w:kern w:val="24"/>
                            <w:vertAlign w:val="subscript"/>
                          </w:rPr>
                          <w:t>0</w:t>
                        </w:r>
                      </w:p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</w:p>
                    </w:txbxContent>
                  </v:textbox>
                </v:shape>
                <v:line id="直線接點 103" o:spid="_x0000_s1354" style="position:absolute;rotation:90;visibility:visible;mso-wrap-style:square" from="4176,9302" to="4176,10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7ajcUAAADcAAAADwAAAGRycy9kb3ducmV2LnhtbESPQW/CMAyF75P2HyJP2m2ksAmhjoDQ&#10;WCW4QctlN6sxTVnjVE0G3b+fD5O42XrP731erkffqSsNsQ1sYDrJQBHXwbbcGDhVxcsCVEzIFrvA&#10;ZOCXIqxXjw9LzG248ZGuZWqUhHDM0YBLqc+1jrUjj3ESemLRzmHwmGQdGm0HvEm47/Qsy+baY8vS&#10;4LCnD0f1d/njDRRk58e3YrevXPX1uZ1eDnvXbIx5fho376ASjelu/r/eWcF/FXx5Rib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7ajcUAAADcAAAADwAAAAAAAAAA&#10;AAAAAAChAgAAZHJzL2Rvd25yZXYueG1sUEsFBgAAAAAEAAQA+QAAAJMDAAAAAA==&#10;" strokecolor="black [3213]" strokeweight="1.5pt"/>
                <v:shape id="文字方塊 113" o:spid="_x0000_s1355" type="#_x0000_t202" style="position:absolute;left:211;top:13266;width:4335;height:3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<v:textbox>
                    <w:txbxContent>
                      <w:p w:rsidR="007235E2" w:rsidRPr="005644D2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</w:pPr>
                        <w:r>
                          <w:rPr>
                            <w:rFonts w:ascii="Times New Roman" w:eastAsiaTheme="minorEastAsia" w:hAnsi="Times New Roman" w:cs="Times New Roman"/>
                            <w:i/>
                            <w:iCs/>
                            <w:color w:val="000000" w:themeColor="text1"/>
                            <w:kern w:val="24"/>
                          </w:rPr>
                          <w:t>P</w:t>
                        </w:r>
                        <w:r w:rsidRPr="0002307C">
                          <w:rPr>
                            <w:rFonts w:ascii="Times New Roman" w:eastAsiaTheme="minorEastAsia" w:hAnsi="Times New Roman" w:cs="Times New Roman"/>
                            <w:iCs/>
                            <w:color w:val="000000" w:themeColor="text1"/>
                            <w:kern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直線接點 102" o:spid="_x0000_s1356" style="position:absolute;rotation:90;visibility:visible;mso-wrap-style:square" from="4123,14481" to="4123,1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DhYcEAAADcAAAADwAAAGRycy9kb3ducmV2LnhtbERPTYvCMBC9C/sfwix401RXRKpRZLWg&#10;N7VevA3N2NRtJqXJav33RljY2zze5yxWna3FnVpfOVYwGiYgiAunKy4VnPNsMAPhA7LG2jEpeJKH&#10;1fKjt8BUuwcf6X4KpYgh7FNUYEJoUil9YciiH7qGOHJX11oMEbal1C0+Yrit5ThJptJixbHBYEPf&#10;hoqf069VkJGeHifZbp+b/LLdjG6HvSnXSvU/u/UcRKAu/Iv/3Dsd53+N4f1MvEA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YOFhwQAAANwAAAAPAAAAAAAAAAAAAAAA&#10;AKECAABkcnMvZG93bnJldi54bWxQSwUGAAAAAAQABAD5AAAAjwMAAAAA&#10;" strokecolor="black [3213]" strokeweight="1.5pt"/>
                <v:shape id="文字方塊 51" o:spid="_x0000_s1357" type="#_x0000_t202" style="position:absolute;left:9672;top:19767;width:4464;height:3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7235E2" w:rsidRPr="0002307C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  <w:rPr>
                            <w:vertAlign w:val="subscript"/>
                          </w:rPr>
                        </w:pPr>
                        <w:r w:rsidRPr="005644D2">
                          <w:rPr>
                            <w:rFonts w:ascii="Times New Roman" w:eastAsiaTheme="minorEastAsia" w:hAnsi="Times New Roman" w:cs="Times New Roman"/>
                            <w:i/>
                            <w:iCs/>
                            <w:color w:val="000000" w:themeColor="text1"/>
                            <w:kern w:val="24"/>
                          </w:rPr>
                          <w:t>V</w:t>
                        </w:r>
                        <w:r w:rsidRPr="0002307C">
                          <w:rPr>
                            <w:rFonts w:ascii="Times New Roman" w:eastAsiaTheme="minorEastAsia" w:hAnsi="Times New Roman" w:cs="Times New Roman"/>
                            <w:iCs/>
                            <w:color w:val="000000" w:themeColor="text1"/>
                            <w:kern w:val="24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字方塊 49" o:spid="_x0000_s1358" type="#_x0000_t202" style="position:absolute;left:12903;top:23509;width:9010;height:37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7235E2" w:rsidRPr="00B7647C" w:rsidRDefault="007235E2" w:rsidP="00FD4373">
                        <w:pPr>
                          <w:pStyle w:val="Web"/>
                          <w:spacing w:before="0" w:beforeAutospacing="0" w:after="120" w:afterAutospacing="0"/>
                          <w:ind w:left="779" w:hanging="779"/>
                          <w:rPr>
                            <w:sz w:val="22"/>
                          </w:rPr>
                        </w:pPr>
                        <w:r w:rsidRPr="00B7647C">
                          <w:rPr>
                            <w:rFonts w:ascii="Times New Roman" w:eastAsiaTheme="minorEastAsia" w:hAnsi="Times New Roman" w:cs="Times New Roman" w:hint="eastAsia"/>
                            <w:iCs/>
                            <w:color w:val="000000" w:themeColor="text1"/>
                            <w:kern w:val="24"/>
                            <w:sz w:val="22"/>
                          </w:rPr>
                          <w:t>圖</w:t>
                        </w:r>
                        <w:r w:rsidRPr="00B7647C">
                          <w:rPr>
                            <w:rFonts w:ascii="Times New Roman" w:eastAsiaTheme="minorEastAsia" w:hAnsi="Times New Roman" w:cs="Times New Roman" w:hint="eastAsia"/>
                            <w:iCs/>
                            <w:color w:val="000000" w:themeColor="text1"/>
                            <w:kern w:val="24"/>
                            <w:sz w:val="22"/>
                          </w:rPr>
                          <w:t>9</w:t>
                        </w:r>
                      </w:p>
                    </w:txbxContent>
                  </v:textbox>
                </v:shape>
                <w10:wrap type="square" anchorx="page" anchory="margin"/>
              </v:group>
            </w:pict>
          </mc:Fallback>
        </mc:AlternateContent>
      </w:r>
      <w:r w:rsidR="002C311F">
        <w:rPr>
          <w:rFonts w:eastAsiaTheme="majorEastAsia"/>
          <w:sz w:val="22"/>
        </w:rPr>
        <w:t>23.</w:t>
      </w:r>
      <w:r w:rsidR="002C311F">
        <w:rPr>
          <w:rFonts w:eastAsiaTheme="majorEastAsia"/>
          <w:sz w:val="22"/>
        </w:rPr>
        <w:tab/>
      </w:r>
      <w:r w:rsidR="00DB0B3A" w:rsidRPr="002C311F">
        <w:rPr>
          <w:rFonts w:eastAsiaTheme="majorEastAsia"/>
          <w:spacing w:val="20"/>
          <w:sz w:val="22"/>
        </w:rPr>
        <w:t>當以</w:t>
      </w:r>
      <w:r w:rsidR="00DB0B3A" w:rsidRPr="002C311F">
        <w:rPr>
          <w:rFonts w:eastAsiaTheme="majorEastAsia"/>
          <w:noProof/>
          <w:spacing w:val="20"/>
          <w:sz w:val="22"/>
        </w:rPr>
        <w:t>壓力</w:t>
      </w:r>
      <w:r w:rsidR="002C311F" w:rsidRPr="002C311F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243" type="#_x0000_t75" style="width:11.4pt;height:11.4pt" o:ole="">
            <v:imagedata r:id="rId386" o:title=""/>
          </v:shape>
          <o:OLEObject Type="Embed" ProgID="Equation.DSMT4" ShapeID="_x0000_i1243" DrawAspect="Content" ObjectID="_1528372520" r:id="rId387"/>
        </w:object>
      </w:r>
      <w:r w:rsidR="00DB0B3A" w:rsidRPr="002C311F">
        <w:rPr>
          <w:rFonts w:eastAsiaTheme="majorEastAsia"/>
          <w:noProof/>
          <w:spacing w:val="20"/>
          <w:sz w:val="22"/>
        </w:rPr>
        <w:t>為縱軸、體積</w:t>
      </w:r>
      <w:r w:rsidR="002C311F" w:rsidRPr="002C311F">
        <w:rPr>
          <w:rFonts w:eastAsiaTheme="majorEastAsia"/>
          <w:spacing w:val="20"/>
          <w:position w:val="-6"/>
          <w:sz w:val="22"/>
          <w:szCs w:val="22"/>
        </w:rPr>
        <w:object w:dxaOrig="240" w:dyaOrig="260">
          <v:shape id="_x0000_i1244" type="#_x0000_t75" style="width:11.4pt;height:12pt" o:ole="">
            <v:imagedata r:id="rId388" o:title=""/>
          </v:shape>
          <o:OLEObject Type="Embed" ProgID="Equation.DSMT4" ShapeID="_x0000_i1244" DrawAspect="Content" ObjectID="_1528372521" r:id="rId389"/>
        </w:object>
      </w:r>
      <w:r w:rsidR="00DB0B3A" w:rsidRPr="002C311F">
        <w:rPr>
          <w:rFonts w:eastAsiaTheme="majorEastAsia"/>
          <w:noProof/>
          <w:spacing w:val="20"/>
          <w:sz w:val="22"/>
        </w:rPr>
        <w:t>為橫軸時，</w:t>
      </w:r>
      <w:r w:rsidR="007966C7" w:rsidRPr="002C311F">
        <w:rPr>
          <w:rFonts w:eastAsiaTheme="majorEastAsia" w:hint="eastAsia"/>
          <w:noProof/>
          <w:spacing w:val="20"/>
          <w:sz w:val="22"/>
        </w:rPr>
        <w:t>在</w:t>
      </w:r>
      <w:r w:rsidR="00DB0B3A" w:rsidRPr="002C311F">
        <w:rPr>
          <w:rFonts w:eastAsiaTheme="majorEastAsia"/>
          <w:noProof/>
          <w:spacing w:val="20"/>
          <w:sz w:val="22"/>
        </w:rPr>
        <w:t>一</w:t>
      </w:r>
      <w:r w:rsidR="007966C7" w:rsidRPr="002C311F">
        <w:rPr>
          <w:rFonts w:eastAsiaTheme="majorEastAsia" w:hint="eastAsia"/>
          <w:noProof/>
          <w:spacing w:val="20"/>
          <w:sz w:val="22"/>
        </w:rPr>
        <w:t>裝設</w:t>
      </w:r>
      <w:r w:rsidR="00DB0B3A" w:rsidRPr="002C311F">
        <w:rPr>
          <w:rFonts w:eastAsiaTheme="majorEastAsia"/>
          <w:noProof/>
          <w:spacing w:val="20"/>
          <w:sz w:val="22"/>
        </w:rPr>
        <w:t>有活塞的密閉容器內</w:t>
      </w:r>
      <w:r w:rsidR="00DB0B3A" w:rsidRPr="002C311F">
        <w:rPr>
          <w:rFonts w:eastAsiaTheme="majorEastAsia"/>
          <w:spacing w:val="20"/>
          <w:sz w:val="22"/>
        </w:rPr>
        <w:t>1</w:t>
      </w:r>
      <w:r w:rsidR="00DB0B3A" w:rsidRPr="002C311F">
        <w:rPr>
          <w:rFonts w:eastAsiaTheme="majorEastAsia"/>
          <w:spacing w:val="20"/>
          <w:sz w:val="22"/>
        </w:rPr>
        <w:t>莫耳的理想氣體在</w:t>
      </w:r>
      <w:r w:rsidR="00DE47F0" w:rsidRPr="002C311F">
        <w:rPr>
          <w:rFonts w:eastAsiaTheme="majorEastAsia"/>
          <w:spacing w:val="20"/>
          <w:position w:val="-10"/>
          <w:sz w:val="22"/>
          <w:szCs w:val="22"/>
        </w:rPr>
        <w:object w:dxaOrig="680" w:dyaOrig="320">
          <v:shape id="_x0000_i1245" type="#_x0000_t75" style="width:31.2pt;height:15.6pt" o:ole="">
            <v:imagedata r:id="rId390" o:title=""/>
          </v:shape>
          <o:OLEObject Type="Embed" ProgID="Equation.DSMT4" ShapeID="_x0000_i1245" DrawAspect="Content" ObjectID="_1528372522" r:id="rId391"/>
        </w:object>
      </w:r>
      <w:r w:rsidR="00DB0B3A" w:rsidRPr="002C311F">
        <w:rPr>
          <w:rFonts w:eastAsiaTheme="majorEastAsia"/>
          <w:spacing w:val="20"/>
          <w:sz w:val="22"/>
        </w:rPr>
        <w:t>時的</w:t>
      </w:r>
      <w:r w:rsidR="002C311F" w:rsidRPr="002C311F">
        <w:rPr>
          <w:rFonts w:eastAsiaTheme="majorEastAsia"/>
          <w:spacing w:val="20"/>
          <w:position w:val="-6"/>
          <w:sz w:val="22"/>
          <w:szCs w:val="22"/>
        </w:rPr>
        <w:object w:dxaOrig="420" w:dyaOrig="260">
          <v:shape id="_x0000_i1246" type="#_x0000_t75" style="width:18.6pt;height:12pt" o:ole="">
            <v:imagedata r:id="rId392" o:title=""/>
          </v:shape>
          <o:OLEObject Type="Embed" ProgID="Equation.DSMT4" ShapeID="_x0000_i1246" DrawAspect="Content" ObjectID="_1528372523" r:id="rId393"/>
        </w:object>
      </w:r>
      <w:r w:rsidR="00DB0B3A" w:rsidRPr="002C311F">
        <w:rPr>
          <w:rFonts w:eastAsiaTheme="majorEastAsia"/>
          <w:spacing w:val="20"/>
          <w:sz w:val="22"/>
        </w:rPr>
        <w:t>曲線如圖</w:t>
      </w:r>
      <w:r w:rsidR="00DB0B3A" w:rsidRPr="002C311F">
        <w:rPr>
          <w:rFonts w:eastAsiaTheme="majorEastAsia"/>
          <w:spacing w:val="20"/>
          <w:sz w:val="22"/>
        </w:rPr>
        <w:t>9</w:t>
      </w:r>
      <w:r w:rsidR="00DB0B3A" w:rsidRPr="002C311F">
        <w:rPr>
          <w:rFonts w:eastAsiaTheme="majorEastAsia"/>
          <w:spacing w:val="20"/>
          <w:sz w:val="22"/>
        </w:rPr>
        <w:t>中的曲線乙</w:t>
      </w:r>
      <w:r w:rsidR="007966C7" w:rsidRPr="002C311F">
        <w:rPr>
          <w:rFonts w:eastAsiaTheme="majorEastAsia" w:hint="eastAsia"/>
          <w:spacing w:val="20"/>
          <w:sz w:val="22"/>
        </w:rPr>
        <w:t>。</w:t>
      </w:r>
      <w:r w:rsidR="007966C7" w:rsidRPr="007952FD">
        <w:rPr>
          <w:rFonts w:eastAsiaTheme="majorEastAsia" w:hint="eastAsia"/>
          <w:spacing w:val="20"/>
          <w:sz w:val="22"/>
        </w:rPr>
        <w:t>假設</w:t>
      </w:r>
      <w:r w:rsidR="002C311F" w:rsidRPr="007952FD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47" type="#_x0000_t75" style="width:11.4pt;height:11.4pt" o:ole="">
            <v:imagedata r:id="rId394" o:title=""/>
          </v:shape>
          <o:OLEObject Type="Embed" ProgID="Equation.DSMT4" ShapeID="_x0000_i1247" DrawAspect="Content" ObjectID="_1528372524" r:id="rId395"/>
        </w:object>
      </w:r>
      <w:r w:rsidR="007966C7" w:rsidRPr="007952FD">
        <w:rPr>
          <w:rFonts w:eastAsiaTheme="majorEastAsia" w:hint="eastAsia"/>
          <w:spacing w:val="20"/>
          <w:sz w:val="22"/>
        </w:rPr>
        <w:t>為</w:t>
      </w:r>
      <w:r w:rsidR="00DB0B3A" w:rsidRPr="007952FD">
        <w:rPr>
          <w:rFonts w:eastAsiaTheme="majorEastAsia"/>
          <w:noProof/>
          <w:spacing w:val="20"/>
          <w:sz w:val="22"/>
        </w:rPr>
        <w:t>容器內</w:t>
      </w:r>
      <w:r w:rsidR="00EC019F" w:rsidRPr="007952FD">
        <w:rPr>
          <w:rFonts w:eastAsiaTheme="majorEastAsia" w:hint="eastAsia"/>
          <w:noProof/>
          <w:spacing w:val="20"/>
          <w:sz w:val="22"/>
        </w:rPr>
        <w:t>充填</w:t>
      </w:r>
      <w:r w:rsidR="007966C7" w:rsidRPr="007952FD">
        <w:rPr>
          <w:rFonts w:eastAsiaTheme="majorEastAsia"/>
          <w:spacing w:val="20"/>
          <w:sz w:val="22"/>
        </w:rPr>
        <w:t>該理想氣體</w:t>
      </w:r>
      <w:r w:rsidR="007952FD" w:rsidRPr="007952FD">
        <w:rPr>
          <w:rFonts w:eastAsiaTheme="majorEastAsia" w:hint="eastAsia"/>
          <w:spacing w:val="20"/>
          <w:sz w:val="22"/>
        </w:rPr>
        <w:t>1</w:t>
      </w:r>
      <w:r w:rsidR="007966C7" w:rsidRPr="007952FD">
        <w:rPr>
          <w:rFonts w:eastAsiaTheme="majorEastAsia"/>
          <w:spacing w:val="20"/>
          <w:sz w:val="22"/>
        </w:rPr>
        <w:t>莫耳</w:t>
      </w:r>
      <w:r w:rsidR="007952FD" w:rsidRPr="007952FD">
        <w:rPr>
          <w:rFonts w:eastAsiaTheme="majorEastAsia" w:hint="eastAsia"/>
          <w:spacing w:val="20"/>
          <w:sz w:val="22"/>
        </w:rPr>
        <w:t>，</w:t>
      </w:r>
      <w:r w:rsidR="00DB0B3A" w:rsidRPr="002C311F">
        <w:rPr>
          <w:rFonts w:eastAsiaTheme="majorEastAsia"/>
          <w:spacing w:val="20"/>
          <w:sz w:val="22"/>
        </w:rPr>
        <w:t>溫度升高為</w:t>
      </w:r>
      <w:r w:rsidR="00DE47F0" w:rsidRPr="002C311F">
        <w:rPr>
          <w:rFonts w:eastAsiaTheme="majorEastAsia"/>
          <w:spacing w:val="20"/>
          <w:position w:val="-10"/>
          <w:sz w:val="22"/>
          <w:szCs w:val="22"/>
        </w:rPr>
        <w:object w:dxaOrig="680" w:dyaOrig="320">
          <v:shape id="_x0000_i1248" type="#_x0000_t75" style="width:31.2pt;height:15.6pt" o:ole="">
            <v:imagedata r:id="rId396" o:title=""/>
          </v:shape>
          <o:OLEObject Type="Embed" ProgID="Equation.DSMT4" ShapeID="_x0000_i1248" DrawAspect="Content" ObjectID="_1528372525" r:id="rId397"/>
        </w:object>
      </w:r>
      <m:oMath>
        <m:r>
          <m:rPr>
            <m:sty m:val="p"/>
          </m:rPr>
          <w:rPr>
            <w:rFonts w:ascii="Cambria Math" w:eastAsiaTheme="majorEastAsia" w:hAnsi="Cambria Math"/>
            <w:spacing w:val="20"/>
            <w:sz w:val="22"/>
          </w:rPr>
          <m:t xml:space="preserve"> </m:t>
        </m:r>
      </m:oMath>
      <w:r w:rsidR="00DB0B3A" w:rsidRPr="002C311F">
        <w:rPr>
          <w:rFonts w:eastAsiaTheme="majorEastAsia"/>
          <w:spacing w:val="20"/>
          <w:sz w:val="22"/>
        </w:rPr>
        <w:t>時的曲線</w:t>
      </w:r>
      <w:r w:rsidR="007966C7" w:rsidRPr="002C311F">
        <w:rPr>
          <w:rFonts w:eastAsiaTheme="majorEastAsia" w:hint="eastAsia"/>
          <w:spacing w:val="20"/>
          <w:sz w:val="22"/>
        </w:rPr>
        <w:t>，而</w:t>
      </w:r>
      <w:r w:rsidR="002C311F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49" type="#_x0000_t75" style="width:11.4pt;height:11.4pt" o:ole="">
            <v:imagedata r:id="rId398" o:title=""/>
          </v:shape>
          <o:OLEObject Type="Embed" ProgID="Equation.DSMT4" ShapeID="_x0000_i1249" DrawAspect="Content" ObjectID="_1528372526" r:id="rId399"/>
        </w:object>
      </w:r>
      <w:r w:rsidR="007966C7" w:rsidRPr="002C311F">
        <w:rPr>
          <w:rFonts w:eastAsiaTheme="majorEastAsia" w:hint="eastAsia"/>
          <w:noProof/>
          <w:spacing w:val="20"/>
          <w:sz w:val="22"/>
        </w:rPr>
        <w:t>為</w:t>
      </w:r>
      <w:r w:rsidR="00DB0B3A" w:rsidRPr="002C311F">
        <w:rPr>
          <w:rFonts w:eastAsiaTheme="majorEastAsia"/>
          <w:noProof/>
          <w:spacing w:val="20"/>
          <w:sz w:val="22"/>
        </w:rPr>
        <w:t>容器內</w:t>
      </w:r>
      <w:r w:rsidR="00DB0B3A" w:rsidRPr="002C311F">
        <w:rPr>
          <w:rFonts w:eastAsiaTheme="majorEastAsia" w:hint="eastAsia"/>
          <w:noProof/>
          <w:spacing w:val="20"/>
          <w:sz w:val="22"/>
        </w:rPr>
        <w:t>改充</w:t>
      </w:r>
      <w:r w:rsidR="00EC019F">
        <w:rPr>
          <w:rFonts w:eastAsiaTheme="majorEastAsia" w:hint="eastAsia"/>
          <w:noProof/>
          <w:spacing w:val="20"/>
          <w:sz w:val="22"/>
        </w:rPr>
        <w:t>填</w:t>
      </w:r>
      <w:r w:rsidR="00DB0B3A" w:rsidRPr="002C311F">
        <w:rPr>
          <w:rFonts w:eastAsiaTheme="majorEastAsia"/>
          <w:spacing w:val="20"/>
          <w:sz w:val="22"/>
        </w:rPr>
        <w:t>該理想氣體</w:t>
      </w:r>
      <w:r w:rsidR="00DB0B3A" w:rsidRPr="002C311F">
        <w:rPr>
          <w:rFonts w:eastAsiaTheme="majorEastAsia"/>
          <w:spacing w:val="20"/>
          <w:sz w:val="22"/>
        </w:rPr>
        <w:t>2</w:t>
      </w:r>
      <w:r w:rsidR="00DB0B3A" w:rsidRPr="002C311F">
        <w:rPr>
          <w:rFonts w:eastAsiaTheme="majorEastAsia"/>
          <w:spacing w:val="20"/>
          <w:sz w:val="22"/>
        </w:rPr>
        <w:t>莫耳、溫度為</w:t>
      </w:r>
      <w:r w:rsidR="00DE47F0" w:rsidRPr="002C311F">
        <w:rPr>
          <w:rFonts w:eastAsiaTheme="majorEastAsia"/>
          <w:spacing w:val="20"/>
          <w:position w:val="-10"/>
          <w:sz w:val="22"/>
          <w:szCs w:val="22"/>
        </w:rPr>
        <w:object w:dxaOrig="680" w:dyaOrig="320">
          <v:shape id="_x0000_i1250" type="#_x0000_t75" style="width:31.2pt;height:15.6pt" o:ole="">
            <v:imagedata r:id="rId400" o:title=""/>
          </v:shape>
          <o:OLEObject Type="Embed" ProgID="Equation.DSMT4" ShapeID="_x0000_i1250" DrawAspect="Content" ObjectID="_1528372527" r:id="rId401"/>
        </w:object>
      </w:r>
      <w:r w:rsidR="00DB0B3A" w:rsidRPr="002C311F">
        <w:rPr>
          <w:rFonts w:eastAsiaTheme="majorEastAsia"/>
          <w:spacing w:val="20"/>
          <w:sz w:val="22"/>
        </w:rPr>
        <w:t>時的曲線，則下列敘述哪些</w:t>
      </w:r>
      <w:r w:rsidR="00FF2E63" w:rsidRPr="002C311F">
        <w:rPr>
          <w:rFonts w:eastAsiaTheme="majorEastAsia" w:hint="eastAsia"/>
          <w:spacing w:val="20"/>
          <w:sz w:val="22"/>
        </w:rPr>
        <w:t>正確</w:t>
      </w:r>
      <w:r w:rsidR="000C124D">
        <w:rPr>
          <w:rFonts w:eastAsiaTheme="majorEastAsia" w:hint="eastAsia"/>
          <w:spacing w:val="20"/>
          <w:sz w:val="22"/>
        </w:rPr>
        <w:t>？</w:t>
      </w:r>
    </w:p>
    <w:p w:rsidR="00DB0B3A" w:rsidRPr="002C311F" w:rsidRDefault="00DB0B3A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noProof/>
          <w:spacing w:val="20"/>
          <w:sz w:val="22"/>
        </w:rPr>
      </w:pPr>
      <w:r w:rsidRPr="002C311F">
        <w:rPr>
          <w:rFonts w:eastAsiaTheme="majorEastAsia"/>
          <w:noProof/>
          <w:spacing w:val="20"/>
          <w:sz w:val="22"/>
        </w:rPr>
        <w:t>(A)</w:t>
      </w:r>
      <w:r w:rsidR="002C311F" w:rsidRPr="002C311F">
        <w:rPr>
          <w:rFonts w:eastAsiaTheme="majorEastAsia" w:hint="eastAsia"/>
          <w:noProof/>
          <w:spacing w:val="20"/>
          <w:sz w:val="22"/>
        </w:rPr>
        <w:t xml:space="preserve"> </w:t>
      </w:r>
      <w:r w:rsidR="002C311F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51" type="#_x0000_t75" style="width:11.4pt;height:11.4pt" o:ole="">
            <v:imagedata r:id="rId402" o:title=""/>
          </v:shape>
          <o:OLEObject Type="Embed" ProgID="Equation.DSMT4" ShapeID="_x0000_i1251" DrawAspect="Content" ObjectID="_1528372528" r:id="rId403"/>
        </w:object>
      </w:r>
      <w:r w:rsidR="00A02198" w:rsidRPr="002C311F">
        <w:rPr>
          <w:rFonts w:eastAsiaTheme="majorEastAsia" w:hint="eastAsia"/>
          <w:noProof/>
          <w:spacing w:val="20"/>
          <w:sz w:val="22"/>
        </w:rPr>
        <w:t>、</w:t>
      </w:r>
      <w:r w:rsidR="002C311F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52" type="#_x0000_t75" style="width:11.4pt;height:11.4pt" o:ole="">
            <v:imagedata r:id="rId398" o:title=""/>
          </v:shape>
          <o:OLEObject Type="Embed" ProgID="Equation.DSMT4" ShapeID="_x0000_i1252" DrawAspect="Content" ObjectID="_1528372529" r:id="rId404"/>
        </w:object>
      </w:r>
      <w:r w:rsidR="00A02198" w:rsidRPr="002C311F">
        <w:rPr>
          <w:rFonts w:eastAsiaTheme="majorEastAsia" w:hint="eastAsia"/>
          <w:noProof/>
          <w:spacing w:val="20"/>
          <w:sz w:val="22"/>
        </w:rPr>
        <w:t>均</w:t>
      </w:r>
      <w:r w:rsidR="00A02198" w:rsidRPr="002C311F">
        <w:rPr>
          <w:rFonts w:eastAsiaTheme="majorEastAsia"/>
          <w:noProof/>
          <w:spacing w:val="20"/>
          <w:sz w:val="22"/>
        </w:rPr>
        <w:t>為曲線丙</w:t>
      </w:r>
    </w:p>
    <w:p w:rsidR="00DB0B3A" w:rsidRPr="002C311F" w:rsidRDefault="002C311F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noProof/>
          <w:spacing w:val="20"/>
          <w:sz w:val="22"/>
        </w:rPr>
      </w:pPr>
      <w:r>
        <w:rPr>
          <w:rFonts w:eastAsiaTheme="majorEastAsia"/>
          <w:noProof/>
          <w:spacing w:val="20"/>
          <w:sz w:val="22"/>
        </w:rPr>
        <w:t>(B)</w:t>
      </w:r>
      <w:r w:rsidR="000C124D">
        <w:rPr>
          <w:rFonts w:eastAsiaTheme="majorEastAsia" w:hint="eastAsia"/>
          <w:noProof/>
          <w:spacing w:val="20"/>
          <w:sz w:val="22"/>
        </w:rPr>
        <w:t xml:space="preserve"> </w:t>
      </w:r>
      <w:r w:rsidR="000C124D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53" type="#_x0000_t75" style="width:11.4pt;height:11.4pt" o:ole="">
            <v:imagedata r:id="rId402" o:title=""/>
          </v:shape>
          <o:OLEObject Type="Embed" ProgID="Equation.DSMT4" ShapeID="_x0000_i1253" DrawAspect="Content" ObjectID="_1528372530" r:id="rId405"/>
        </w:object>
      </w:r>
      <w:r w:rsidR="00A02198" w:rsidRPr="002C311F">
        <w:rPr>
          <w:rFonts w:eastAsiaTheme="majorEastAsia"/>
          <w:noProof/>
          <w:spacing w:val="20"/>
          <w:sz w:val="22"/>
        </w:rPr>
        <w:t>為曲線甲</w:t>
      </w:r>
      <w:r w:rsidR="00A02198" w:rsidRPr="002C311F">
        <w:rPr>
          <w:rFonts w:eastAsiaTheme="majorEastAsia" w:hint="eastAsia"/>
          <w:noProof/>
          <w:spacing w:val="20"/>
          <w:sz w:val="22"/>
        </w:rPr>
        <w:t>，</w:t>
      </w:r>
      <w:r w:rsidR="000C124D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54" type="#_x0000_t75" style="width:11.4pt;height:11.4pt" o:ole="">
            <v:imagedata r:id="rId398" o:title=""/>
          </v:shape>
          <o:OLEObject Type="Embed" ProgID="Equation.DSMT4" ShapeID="_x0000_i1254" DrawAspect="Content" ObjectID="_1528372531" r:id="rId406"/>
        </w:object>
      </w:r>
      <w:r w:rsidR="00A02198" w:rsidRPr="002C311F">
        <w:rPr>
          <w:rFonts w:eastAsiaTheme="majorEastAsia"/>
          <w:noProof/>
          <w:spacing w:val="20"/>
          <w:sz w:val="22"/>
        </w:rPr>
        <w:t>為曲線丁</w:t>
      </w:r>
    </w:p>
    <w:p w:rsidR="00DB0B3A" w:rsidRPr="002C311F" w:rsidRDefault="00DB0B3A" w:rsidP="002C311F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noProof/>
          <w:spacing w:val="20"/>
          <w:sz w:val="22"/>
        </w:rPr>
      </w:pPr>
      <w:r w:rsidRPr="002C311F">
        <w:rPr>
          <w:rFonts w:eastAsiaTheme="majorEastAsia"/>
          <w:noProof/>
          <w:spacing w:val="20"/>
          <w:sz w:val="22"/>
        </w:rPr>
        <w:t>(C)</w:t>
      </w:r>
      <w:r w:rsidR="000C124D">
        <w:rPr>
          <w:rFonts w:eastAsiaTheme="majorEastAsia" w:hint="eastAsia"/>
          <w:noProof/>
          <w:spacing w:val="20"/>
          <w:sz w:val="22"/>
        </w:rPr>
        <w:t xml:space="preserve"> </w:t>
      </w:r>
      <w:r w:rsidR="000C124D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55" type="#_x0000_t75" style="width:11.4pt;height:11.4pt" o:ole="">
            <v:imagedata r:id="rId402" o:title=""/>
          </v:shape>
          <o:OLEObject Type="Embed" ProgID="Equation.DSMT4" ShapeID="_x0000_i1255" DrawAspect="Content" ObjectID="_1528372532" r:id="rId407"/>
        </w:object>
      </w:r>
      <w:r w:rsidRPr="002C311F">
        <w:rPr>
          <w:rFonts w:eastAsiaTheme="majorEastAsia"/>
          <w:noProof/>
          <w:spacing w:val="20"/>
          <w:sz w:val="22"/>
        </w:rPr>
        <w:t>為曲線</w:t>
      </w:r>
      <w:r w:rsidRPr="002C311F">
        <w:rPr>
          <w:rFonts w:eastAsiaTheme="majorEastAsia" w:hint="eastAsia"/>
          <w:noProof/>
          <w:spacing w:val="20"/>
          <w:sz w:val="22"/>
        </w:rPr>
        <w:t>丁，</w:t>
      </w:r>
      <w:r w:rsidR="000C124D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56" type="#_x0000_t75" style="width:11.4pt;height:11.4pt" o:ole="">
            <v:imagedata r:id="rId398" o:title=""/>
          </v:shape>
          <o:OLEObject Type="Embed" ProgID="Equation.DSMT4" ShapeID="_x0000_i1256" DrawAspect="Content" ObjectID="_1528372533" r:id="rId408"/>
        </w:object>
      </w:r>
      <w:r w:rsidRPr="002C311F">
        <w:rPr>
          <w:rFonts w:eastAsiaTheme="majorEastAsia"/>
          <w:noProof/>
          <w:spacing w:val="20"/>
          <w:sz w:val="22"/>
        </w:rPr>
        <w:t>為曲線</w:t>
      </w:r>
      <w:r w:rsidRPr="002C311F">
        <w:rPr>
          <w:rFonts w:eastAsiaTheme="majorEastAsia" w:hint="eastAsia"/>
          <w:noProof/>
          <w:spacing w:val="20"/>
          <w:sz w:val="22"/>
        </w:rPr>
        <w:t>丙</w:t>
      </w:r>
    </w:p>
    <w:p w:rsidR="00DB0B3A" w:rsidRPr="002C311F" w:rsidRDefault="00DB0B3A" w:rsidP="002C311F">
      <w:pPr>
        <w:tabs>
          <w:tab w:val="left" w:pos="3770"/>
          <w:tab w:val="left" w:pos="6650"/>
        </w:tabs>
        <w:spacing w:line="340" w:lineRule="atLeast"/>
        <w:ind w:leftChars="191" w:left="978" w:hangingChars="200" w:hanging="520"/>
        <w:rPr>
          <w:rFonts w:eastAsiaTheme="majorEastAsia"/>
          <w:spacing w:val="20"/>
          <w:sz w:val="22"/>
        </w:rPr>
      </w:pPr>
      <w:r w:rsidRPr="002C311F">
        <w:rPr>
          <w:rFonts w:eastAsiaTheme="majorEastAsia"/>
          <w:noProof/>
          <w:spacing w:val="20"/>
          <w:sz w:val="22"/>
        </w:rPr>
        <w:t>(D)</w:t>
      </w:r>
      <w:r w:rsidR="007966C7" w:rsidRPr="002C311F">
        <w:rPr>
          <w:rFonts w:eastAsiaTheme="majorEastAsia"/>
          <w:noProof/>
          <w:spacing w:val="20"/>
          <w:sz w:val="22"/>
        </w:rPr>
        <w:t xml:space="preserve"> </w:t>
      </w:r>
      <w:r w:rsidRPr="002C311F">
        <w:rPr>
          <w:rFonts w:eastAsiaTheme="majorEastAsia" w:hint="eastAsia"/>
          <w:spacing w:val="20"/>
          <w:sz w:val="22"/>
        </w:rPr>
        <w:t>曲線</w:t>
      </w:r>
      <w:r w:rsidR="000C124D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57" type="#_x0000_t75" style="width:11.4pt;height:11.4pt" o:ole="">
            <v:imagedata r:id="rId402" o:title=""/>
          </v:shape>
          <o:OLEObject Type="Embed" ProgID="Equation.DSMT4" ShapeID="_x0000_i1257" DrawAspect="Content" ObjectID="_1528372534" r:id="rId409"/>
        </w:object>
      </w:r>
      <w:r w:rsidRPr="002C311F">
        <w:rPr>
          <w:rFonts w:eastAsiaTheme="majorEastAsia" w:hint="eastAsia"/>
          <w:spacing w:val="20"/>
          <w:sz w:val="22"/>
        </w:rPr>
        <w:t>與曲線</w:t>
      </w:r>
      <w:r w:rsidR="000C124D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58" type="#_x0000_t75" style="width:11.4pt;height:11.4pt" o:ole="">
            <v:imagedata r:id="rId398" o:title=""/>
          </v:shape>
          <o:OLEObject Type="Embed" ProgID="Equation.DSMT4" ShapeID="_x0000_i1258" DrawAspect="Content" ObjectID="_1528372535" r:id="rId410"/>
        </w:object>
      </w:r>
      <w:r w:rsidRPr="002C311F">
        <w:rPr>
          <w:rFonts w:eastAsiaTheme="majorEastAsia" w:hint="eastAsia"/>
          <w:spacing w:val="20"/>
          <w:sz w:val="22"/>
        </w:rPr>
        <w:t>的氣體分子方均根速率比為</w:t>
      </w:r>
      <w:r w:rsidR="008B0ED6" w:rsidRPr="008D1E48">
        <w:rPr>
          <w:rFonts w:eastAsiaTheme="majorEastAsia"/>
          <w:spacing w:val="20"/>
          <w:position w:val="-8"/>
          <w:sz w:val="22"/>
          <w:szCs w:val="22"/>
        </w:rPr>
        <w:object w:dxaOrig="680" w:dyaOrig="400">
          <v:shape id="_x0000_i1259" type="#_x0000_t75" style="width:31.8pt;height:16.2pt" o:ole="">
            <v:imagedata r:id="rId411" o:title=""/>
          </v:shape>
          <o:OLEObject Type="Embed" ProgID="Equation.DSMT4" ShapeID="_x0000_i1259" DrawAspect="Content" ObjectID="_1528372536" r:id="rId412"/>
        </w:object>
      </w:r>
    </w:p>
    <w:p w:rsidR="00DB0B3A" w:rsidRPr="002C311F" w:rsidRDefault="00DB0B3A" w:rsidP="00B14551">
      <w:pPr>
        <w:tabs>
          <w:tab w:val="left" w:pos="3770"/>
          <w:tab w:val="left" w:pos="6650"/>
        </w:tabs>
        <w:spacing w:line="340" w:lineRule="atLeast"/>
        <w:ind w:leftChars="191" w:left="978" w:hangingChars="200" w:hanging="520"/>
        <w:rPr>
          <w:rFonts w:eastAsiaTheme="majorEastAsia"/>
          <w:spacing w:val="20"/>
          <w:sz w:val="22"/>
        </w:rPr>
      </w:pPr>
      <w:r w:rsidRPr="002C311F">
        <w:rPr>
          <w:rFonts w:eastAsiaTheme="majorEastAsia"/>
          <w:noProof/>
          <w:spacing w:val="20"/>
          <w:sz w:val="22"/>
        </w:rPr>
        <w:t>(E)</w:t>
      </w:r>
      <w:r w:rsidR="007966C7" w:rsidRPr="002C311F">
        <w:rPr>
          <w:rFonts w:eastAsiaTheme="majorEastAsia"/>
          <w:noProof/>
          <w:spacing w:val="20"/>
          <w:sz w:val="22"/>
        </w:rPr>
        <w:t xml:space="preserve"> </w:t>
      </w:r>
      <w:r w:rsidRPr="002C311F">
        <w:rPr>
          <w:rFonts w:eastAsiaTheme="majorEastAsia" w:hint="eastAsia"/>
          <w:spacing w:val="20"/>
          <w:sz w:val="22"/>
        </w:rPr>
        <w:t>曲線</w:t>
      </w:r>
      <w:r w:rsidR="000C124D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60" type="#_x0000_t75" style="width:11.4pt;height:11.4pt" o:ole="">
            <v:imagedata r:id="rId402" o:title=""/>
          </v:shape>
          <o:OLEObject Type="Embed" ProgID="Equation.DSMT4" ShapeID="_x0000_i1260" DrawAspect="Content" ObjectID="_1528372537" r:id="rId413"/>
        </w:object>
      </w:r>
      <w:r w:rsidRPr="002C311F">
        <w:rPr>
          <w:rFonts w:eastAsiaTheme="majorEastAsia" w:hint="eastAsia"/>
          <w:spacing w:val="20"/>
          <w:sz w:val="22"/>
        </w:rPr>
        <w:t>與曲線</w:t>
      </w:r>
      <w:r w:rsidR="000C124D" w:rsidRPr="002C311F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61" type="#_x0000_t75" style="width:11.4pt;height:11.4pt" o:ole="">
            <v:imagedata r:id="rId398" o:title=""/>
          </v:shape>
          <o:OLEObject Type="Embed" ProgID="Equation.DSMT4" ShapeID="_x0000_i1261" DrawAspect="Content" ObjectID="_1528372538" r:id="rId414"/>
        </w:object>
      </w:r>
      <w:r w:rsidRPr="002C311F">
        <w:rPr>
          <w:rFonts w:eastAsiaTheme="majorEastAsia" w:hint="eastAsia"/>
          <w:spacing w:val="20"/>
          <w:sz w:val="22"/>
        </w:rPr>
        <w:t>的氣體分子方均根速率比為</w:t>
      </w:r>
      <w:r w:rsidR="000C124D" w:rsidRPr="000C124D">
        <w:rPr>
          <w:rFonts w:eastAsiaTheme="majorEastAsia"/>
          <w:spacing w:val="20"/>
          <w:position w:val="-10"/>
          <w:sz w:val="22"/>
          <w:szCs w:val="22"/>
        </w:rPr>
        <w:object w:dxaOrig="460" w:dyaOrig="320">
          <v:shape id="_x0000_i1262" type="#_x0000_t75" style="width:20.4pt;height:15.6pt" o:ole="">
            <v:imagedata r:id="rId415" o:title=""/>
          </v:shape>
          <o:OLEObject Type="Embed" ProgID="Equation.DSMT4" ShapeID="_x0000_i1262" DrawAspect="Content" ObjectID="_1528372539" r:id="rId416"/>
        </w:object>
      </w:r>
    </w:p>
    <w:p w:rsidR="009D430A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  <w:r>
        <w:rPr>
          <w:rFonts w:eastAsiaTheme="majorEastAsia"/>
          <w:spacing w:val="20"/>
          <w:sz w:val="22"/>
        </w:rPr>
        <w:t>24.</w:t>
      </w:r>
      <w:r>
        <w:rPr>
          <w:rFonts w:eastAsiaTheme="majorEastAsia"/>
          <w:spacing w:val="20"/>
          <w:sz w:val="22"/>
        </w:rPr>
        <w:tab/>
      </w:r>
      <w:r w:rsidR="009D430A" w:rsidRPr="000C124D">
        <w:rPr>
          <w:rFonts w:eastAsiaTheme="majorEastAsia"/>
          <w:spacing w:val="20"/>
          <w:sz w:val="22"/>
        </w:rPr>
        <w:t>如圖</w:t>
      </w:r>
      <w:r w:rsidR="009D430A" w:rsidRPr="000C124D">
        <w:rPr>
          <w:rFonts w:eastAsiaTheme="majorEastAsia"/>
          <w:spacing w:val="20"/>
          <w:sz w:val="22"/>
        </w:rPr>
        <w:t>10</w:t>
      </w:r>
      <w:r w:rsidR="009D430A" w:rsidRPr="000C124D">
        <w:rPr>
          <w:rFonts w:eastAsiaTheme="majorEastAsia"/>
          <w:spacing w:val="20"/>
          <w:sz w:val="22"/>
        </w:rPr>
        <w:t>所示，真空中有一組平行金屬板，長度</w:t>
      </w:r>
      <w:r w:rsidR="000C124D">
        <w:rPr>
          <w:rFonts w:eastAsiaTheme="majorEastAsia" w:hint="eastAsia"/>
          <w:spacing w:val="20"/>
          <w:sz w:val="22"/>
        </w:rPr>
        <w:t>為</w:t>
      </w:r>
      <w:r w:rsidR="000C124D" w:rsidRPr="000C124D">
        <w:rPr>
          <w:rFonts w:eastAsiaTheme="majorEastAsia"/>
          <w:spacing w:val="20"/>
          <w:position w:val="-4"/>
          <w:sz w:val="22"/>
          <w:szCs w:val="22"/>
        </w:rPr>
        <w:object w:dxaOrig="220" w:dyaOrig="240">
          <v:shape id="_x0000_i1263" type="#_x0000_t75" style="width:10.8pt;height:11.4pt" o:ole="">
            <v:imagedata r:id="rId417" o:title=""/>
          </v:shape>
          <o:OLEObject Type="Embed" ProgID="Equation.DSMT4" ShapeID="_x0000_i1263" DrawAspect="Content" ObjectID="_1528372540" r:id="rId418"/>
        </w:object>
      </w:r>
      <w:r w:rsidR="009D430A" w:rsidRPr="000C124D">
        <w:rPr>
          <w:rFonts w:eastAsiaTheme="majorEastAsia"/>
          <w:spacing w:val="20"/>
          <w:sz w:val="22"/>
        </w:rPr>
        <w:t>，</w:t>
      </w:r>
      <w:proofErr w:type="gramStart"/>
      <w:r w:rsidR="009D430A" w:rsidRPr="000C124D">
        <w:rPr>
          <w:rFonts w:eastAsiaTheme="majorEastAsia"/>
          <w:spacing w:val="20"/>
          <w:sz w:val="22"/>
        </w:rPr>
        <w:t>板距為</w:t>
      </w:r>
      <w:proofErr w:type="gramEnd"/>
      <w:r w:rsidR="000C124D" w:rsidRPr="000C124D">
        <w:rPr>
          <w:rFonts w:eastAsiaTheme="majorEastAsia"/>
          <w:spacing w:val="20"/>
          <w:position w:val="-6"/>
          <w:sz w:val="22"/>
          <w:szCs w:val="22"/>
        </w:rPr>
        <w:object w:dxaOrig="220" w:dyaOrig="279">
          <v:shape id="_x0000_i1264" type="#_x0000_t75" style="width:10.8pt;height:12.6pt" o:ole="">
            <v:imagedata r:id="rId419" o:title=""/>
          </v:shape>
          <o:OLEObject Type="Embed" ProgID="Equation.DSMT4" ShapeID="_x0000_i1264" DrawAspect="Content" ObjectID="_1528372541" r:id="rId420"/>
        </w:object>
      </w:r>
      <w:r w:rsidR="009D430A" w:rsidRPr="000C124D">
        <w:rPr>
          <w:rFonts w:eastAsiaTheme="majorEastAsia"/>
          <w:spacing w:val="20"/>
          <w:sz w:val="22"/>
        </w:rPr>
        <w:t>，開始時開關</w:t>
      </w:r>
      <w:r w:rsidR="000C124D" w:rsidRPr="000C124D">
        <w:rPr>
          <w:rFonts w:eastAsiaTheme="majorEastAsia"/>
          <w:spacing w:val="20"/>
          <w:position w:val="-6"/>
          <w:sz w:val="22"/>
          <w:szCs w:val="22"/>
        </w:rPr>
        <w:object w:dxaOrig="200" w:dyaOrig="279">
          <v:shape id="_x0000_i1265" type="#_x0000_t75" style="width:9.6pt;height:12.6pt" o:ole="">
            <v:imagedata r:id="rId421" o:title=""/>
          </v:shape>
          <o:OLEObject Type="Embed" ProgID="Equation.DSMT4" ShapeID="_x0000_i1265" DrawAspect="Content" ObjectID="_1528372542" r:id="rId422"/>
        </w:object>
      </w:r>
      <w:r w:rsidR="009D430A" w:rsidRPr="000C124D">
        <w:rPr>
          <w:rFonts w:eastAsiaTheme="majorEastAsia"/>
          <w:spacing w:val="20"/>
          <w:sz w:val="22"/>
        </w:rPr>
        <w:t>是接通的，</w:t>
      </w:r>
      <w:proofErr w:type="gramStart"/>
      <w:r w:rsidR="009D430A" w:rsidRPr="000C124D">
        <w:rPr>
          <w:rFonts w:eastAsiaTheme="majorEastAsia"/>
          <w:spacing w:val="20"/>
          <w:sz w:val="22"/>
        </w:rPr>
        <w:t>兩板</w:t>
      </w:r>
      <w:r w:rsidR="00EC019F">
        <w:rPr>
          <w:rFonts w:eastAsiaTheme="majorEastAsia" w:hint="eastAsia"/>
          <w:spacing w:val="20"/>
          <w:sz w:val="22"/>
        </w:rPr>
        <w:t>之</w:t>
      </w:r>
      <w:r w:rsidR="00EC019F">
        <w:rPr>
          <w:rFonts w:eastAsiaTheme="majorEastAsia"/>
          <w:spacing w:val="20"/>
          <w:sz w:val="22"/>
        </w:rPr>
        <w:t>間</w:t>
      </w:r>
      <w:proofErr w:type="gramEnd"/>
      <w:r w:rsidR="00EC019F">
        <w:rPr>
          <w:rFonts w:eastAsiaTheme="majorEastAsia" w:hint="eastAsia"/>
          <w:spacing w:val="20"/>
          <w:sz w:val="22"/>
        </w:rPr>
        <w:t>為均勻</w:t>
      </w:r>
      <w:r w:rsidR="009D430A" w:rsidRPr="000C124D">
        <w:rPr>
          <w:rFonts w:eastAsiaTheme="majorEastAsia"/>
          <w:spacing w:val="20"/>
          <w:sz w:val="22"/>
        </w:rPr>
        <w:t>電場</w:t>
      </w:r>
      <w:r w:rsidR="00EC019F">
        <w:rPr>
          <w:rFonts w:eastAsiaTheme="majorEastAsia" w:hint="eastAsia"/>
          <w:spacing w:val="20"/>
          <w:sz w:val="22"/>
        </w:rPr>
        <w:t>（電場</w:t>
      </w:r>
      <w:r w:rsidR="009D430A" w:rsidRPr="000C124D">
        <w:rPr>
          <w:rFonts w:eastAsiaTheme="majorEastAsia"/>
          <w:spacing w:val="20"/>
          <w:sz w:val="22"/>
        </w:rPr>
        <w:t>量值為</w:t>
      </w:r>
      <w:r w:rsidR="000C124D" w:rsidRPr="000C124D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266" type="#_x0000_t75" style="width:11.4pt;height:11.4pt" o:ole="">
            <v:imagedata r:id="rId423" o:title=""/>
          </v:shape>
          <o:OLEObject Type="Embed" ProgID="Equation.DSMT4" ShapeID="_x0000_i1266" DrawAspect="Content" ObjectID="_1528372543" r:id="rId424"/>
        </w:object>
      </w:r>
      <w:r w:rsidR="00EC019F">
        <w:rPr>
          <w:rFonts w:eastAsiaTheme="majorEastAsia" w:hint="eastAsia"/>
          <w:spacing w:val="20"/>
          <w:sz w:val="22"/>
          <w:szCs w:val="22"/>
        </w:rPr>
        <w:t>）</w:t>
      </w:r>
      <w:r w:rsidR="009D430A" w:rsidRPr="000C124D">
        <w:rPr>
          <w:rFonts w:eastAsiaTheme="majorEastAsia"/>
          <w:spacing w:val="20"/>
          <w:sz w:val="22"/>
        </w:rPr>
        <w:t>，且平行金屬</w:t>
      </w:r>
      <w:proofErr w:type="gramStart"/>
      <w:r w:rsidR="009D430A" w:rsidRPr="000C124D">
        <w:rPr>
          <w:rFonts w:eastAsiaTheme="majorEastAsia"/>
          <w:spacing w:val="20"/>
          <w:sz w:val="22"/>
        </w:rPr>
        <w:t>板右端</w:t>
      </w:r>
      <w:proofErr w:type="gramEnd"/>
      <w:r w:rsidR="009D430A" w:rsidRPr="000C124D">
        <w:rPr>
          <w:rFonts w:eastAsiaTheme="majorEastAsia"/>
          <w:spacing w:val="20"/>
          <w:sz w:val="22"/>
        </w:rPr>
        <w:t>與螢幕的距離</w:t>
      </w:r>
      <w:r w:rsidR="000C124D">
        <w:rPr>
          <w:rFonts w:eastAsiaTheme="majorEastAsia" w:hint="eastAsia"/>
          <w:spacing w:val="20"/>
          <w:sz w:val="22"/>
        </w:rPr>
        <w:t>為</w:t>
      </w:r>
      <w:r w:rsidR="000C124D" w:rsidRPr="000C124D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67" type="#_x0000_t75" style="width:11.4pt;height:11.4pt" o:ole="">
            <v:imagedata r:id="rId425" o:title=""/>
          </v:shape>
          <o:OLEObject Type="Embed" ProgID="Equation.DSMT4" ShapeID="_x0000_i1267" DrawAspect="Content" ObjectID="_1528372544" r:id="rId426"/>
        </w:object>
      </w:r>
      <w:r w:rsidR="009D430A" w:rsidRPr="000C124D">
        <w:rPr>
          <w:rFonts w:eastAsiaTheme="majorEastAsia"/>
          <w:spacing w:val="20"/>
          <w:sz w:val="22"/>
        </w:rPr>
        <w:t>。今將電子以初速度</w:t>
      </w:r>
      <w:r w:rsidR="000C124D" w:rsidRPr="000C124D">
        <w:rPr>
          <w:rFonts w:eastAsiaTheme="majorEastAsia"/>
          <w:spacing w:val="20"/>
          <w:position w:val="-6"/>
          <w:sz w:val="22"/>
          <w:szCs w:val="22"/>
        </w:rPr>
        <w:object w:dxaOrig="180" w:dyaOrig="220">
          <v:shape id="_x0000_i1268" type="#_x0000_t75" style="width:7.2pt;height:10.8pt" o:ole="">
            <v:imagedata r:id="rId427" o:title=""/>
          </v:shape>
          <o:OLEObject Type="Embed" ProgID="Equation.DSMT4" ShapeID="_x0000_i1268" DrawAspect="Content" ObjectID="_1528372545" r:id="rId428"/>
        </w:object>
      </w:r>
      <w:r w:rsidR="009D430A" w:rsidRPr="000C124D">
        <w:rPr>
          <w:rFonts w:eastAsiaTheme="majorEastAsia"/>
          <w:spacing w:val="20"/>
          <w:sz w:val="22"/>
        </w:rPr>
        <w:t>自平行板左端水平射入，電子在螢幕上所產生光點的垂直偏移量為</w:t>
      </w:r>
      <w:r w:rsidR="000C124D" w:rsidRPr="000C124D">
        <w:rPr>
          <w:rFonts w:eastAsiaTheme="majorEastAsia"/>
          <w:spacing w:val="20"/>
          <w:position w:val="-10"/>
          <w:sz w:val="22"/>
          <w:szCs w:val="22"/>
        </w:rPr>
        <w:object w:dxaOrig="220" w:dyaOrig="260">
          <v:shape id="_x0000_i1269" type="#_x0000_t75" style="width:10.8pt;height:12pt" o:ole="">
            <v:imagedata r:id="rId429" o:title=""/>
          </v:shape>
          <o:OLEObject Type="Embed" ProgID="Equation.DSMT4" ShapeID="_x0000_i1269" DrawAspect="Content" ObjectID="_1528372546" r:id="rId430"/>
        </w:object>
      </w:r>
      <w:r w:rsidR="009D430A" w:rsidRPr="000C124D">
        <w:rPr>
          <w:rFonts w:eastAsiaTheme="majorEastAsia"/>
          <w:spacing w:val="20"/>
          <w:sz w:val="22"/>
        </w:rPr>
        <w:t>，忽略重力的影響。假設在下列選項所述過程中，電子一定可以抵達螢幕，則</w:t>
      </w:r>
      <w:r w:rsidR="000212B0" w:rsidRPr="000C124D">
        <w:rPr>
          <w:rFonts w:eastAsiaTheme="majorEastAsia" w:hint="eastAsia"/>
          <w:spacing w:val="20"/>
          <w:sz w:val="22"/>
        </w:rPr>
        <w:t>下列敘述</w:t>
      </w:r>
      <w:r w:rsidR="009D430A" w:rsidRPr="000C124D">
        <w:rPr>
          <w:rFonts w:eastAsiaTheme="majorEastAsia"/>
          <w:spacing w:val="20"/>
          <w:sz w:val="22"/>
        </w:rPr>
        <w:t>哪些是正確的</w:t>
      </w:r>
      <w:r w:rsidR="000C124D">
        <w:rPr>
          <w:rFonts w:eastAsiaTheme="majorEastAsia" w:hint="eastAsia"/>
          <w:spacing w:val="20"/>
          <w:sz w:val="22"/>
        </w:rPr>
        <w:t>？</w:t>
      </w: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612401" w:rsidP="00B14551">
      <w:pPr>
        <w:tabs>
          <w:tab w:val="left" w:pos="3770"/>
          <w:tab w:val="left" w:pos="6650"/>
        </w:tabs>
        <w:snapToGrid w:val="0"/>
        <w:spacing w:line="340" w:lineRule="atLeast"/>
        <w:ind w:left="396" w:rightChars="45" w:right="108" w:hangingChars="165" w:hanging="396"/>
        <w:jc w:val="both"/>
        <w:rPr>
          <w:rFonts w:eastAsiaTheme="majorEastAsia"/>
          <w:spacing w:val="20"/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48CAC7F5" wp14:editId="2665CAB0">
                <wp:simplePos x="0" y="0"/>
                <wp:positionH relativeFrom="column">
                  <wp:posOffset>1780540</wp:posOffset>
                </wp:positionH>
                <wp:positionV relativeFrom="paragraph">
                  <wp:posOffset>45085</wp:posOffset>
                </wp:positionV>
                <wp:extent cx="2951480" cy="2776855"/>
                <wp:effectExtent l="0" t="0" r="1270" b="4445"/>
                <wp:wrapSquare wrapText="bothSides"/>
                <wp:docPr id="13" name="群組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51480" cy="2776855"/>
                          <a:chOff x="65" y="2681"/>
                          <a:chExt cx="2615434" cy="2460259"/>
                        </a:xfrm>
                      </wpg:grpSpPr>
                      <wps:wsp>
                        <wps:cNvPr id="1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11480" y="426127"/>
                            <a:ext cx="103505" cy="1739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35E2" w:rsidRPr="00465517" w:rsidRDefault="007235E2" w:rsidP="00612401">
                              <w:pPr>
                                <w:adjustRightInd w:val="0"/>
                                <w:snapToGrid w:val="0"/>
                                <w:spacing w:line="240" w:lineRule="atLeast"/>
                                <w:rPr>
                                  <w:b/>
                                  <w:i/>
                                </w:rPr>
                              </w:pPr>
                              <w:r w:rsidRPr="00465517">
                                <w:rPr>
                                  <w:b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684020" y="1661160"/>
                            <a:ext cx="151765" cy="1739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35E2" w:rsidRPr="00465517" w:rsidRDefault="007235E2" w:rsidP="00612401">
                              <w:pPr>
                                <w:adjustRightInd w:val="0"/>
                                <w:snapToGrid w:val="0"/>
                                <w:spacing w:line="240" w:lineRule="atLeast"/>
                                <w:rPr>
                                  <w:b/>
                                  <w:i/>
                                  <w:sz w:val="32"/>
                                </w:rPr>
                              </w:pPr>
                              <w:r w:rsidRPr="00465517">
                                <w:rPr>
                                  <w:b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511315" y="906542"/>
                            <a:ext cx="104184" cy="2302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35E2" w:rsidRPr="00465517" w:rsidRDefault="007235E2" w:rsidP="00612401">
                              <w:pPr>
                                <w:adjustRightInd w:val="0"/>
                                <w:snapToGrid w:val="0"/>
                                <w:spacing w:line="240" w:lineRule="atLeast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465517">
                                <w:rPr>
                                  <w:b/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567360" y="1077379"/>
                            <a:ext cx="103661" cy="174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7235E2" w:rsidRPr="00465517" w:rsidRDefault="007235E2" w:rsidP="00612401">
                              <w:pPr>
                                <w:adjustRightInd w:val="0"/>
                                <w:snapToGrid w:val="0"/>
                                <w:spacing w:line="240" w:lineRule="atLeast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465517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89726" y="1662198"/>
                            <a:ext cx="103661" cy="1742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35E2" w:rsidRPr="00465517" w:rsidRDefault="007235E2" w:rsidP="00612401">
                              <w:pPr>
                                <w:adjustRightInd w:val="0"/>
                                <w:snapToGrid w:val="0"/>
                                <w:spacing w:line="240" w:lineRule="atLeast"/>
                                <w:rPr>
                                  <w:b/>
                                  <w:i/>
                                </w:rPr>
                              </w:pPr>
                              <w:r w:rsidRPr="00465517">
                                <w:rPr>
                                  <w:b/>
                                  <w:i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" y="1143000"/>
                            <a:ext cx="103661" cy="1742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35E2" w:rsidRPr="00465517" w:rsidRDefault="007235E2" w:rsidP="00612401">
                              <w:pPr>
                                <w:adjustRightInd w:val="0"/>
                                <w:snapToGrid w:val="0"/>
                                <w:spacing w:line="240" w:lineRule="atLeast"/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465517">
                                <w:rPr>
                                  <w:b/>
                                  <w:i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0" name="圖片 20"/>
                          <pic:cNvPicPr>
                            <a:picLocks noChangeAspect="1"/>
                          </pic:cNvPicPr>
                        </pic:nvPicPr>
                        <pic:blipFill>
                          <a:blip r:embed="rId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" y="2681"/>
                            <a:ext cx="2615434" cy="22730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082040" y="2286000"/>
                            <a:ext cx="367123" cy="176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35E2" w:rsidRPr="006A235C" w:rsidRDefault="007235E2" w:rsidP="00612401">
                              <w:pPr>
                                <w:rPr>
                                  <w:sz w:val="22"/>
                                </w:rPr>
                              </w:pPr>
                              <w:r w:rsidRPr="006A235C">
                                <w:rPr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CAC7F5" id="群組 13" o:spid="_x0000_s1359" style="position:absolute;left:0;text-align:left;margin-left:140.2pt;margin-top:3.55pt;width:232.4pt;height:218.65pt;z-index:251720704;mso-width-relative:margin;mso-height-relative:margin" coordorigin=",26" coordsize="26154,246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">
                <v:shape id="_x0000_s1360" type="#_x0000_t202" style="position:absolute;left:4114;top:4261;width:1035;height:17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0aL8IA&#10;AADbAAAADwAAAGRycy9kb3ducmV2LnhtbERPTWvCQBC9F/wPyxS8NRuLtBLdhKIVeygU04J4G7Jj&#10;NpidDdnVxH/fLRS8zeN9zqoYbSuu1PvGsYJZkoIgrpxuuFbw8719WoDwAVlj65gU3MhDkU8eVphp&#10;N/CermWoRQxhn6ECE0KXSekrQxZ94jriyJ1cbzFE2NdS9zjEcNvK5zR9kRYbjg0GO1obqs7lxSrY&#10;jbj+Gjaz46t5P3y6cpCLg5NKTR/HtyWIQGO4i//dHzrOn8PfL/EA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rRovwgAAANsAAAAPAAAAAAAAAAAAAAAAAJgCAABkcnMvZG93&#10;bnJldi54bWxQSwUGAAAAAAQABAD1AAAAhwMAAAAA&#10;" stroked="f" strokecolor="white">
                  <v:textbox inset="0,0,0,0">
                    <w:txbxContent>
                      <w:p w:rsidR="007235E2" w:rsidRPr="00465517" w:rsidRDefault="007235E2" w:rsidP="00612401">
                        <w:pPr>
                          <w:adjustRightInd w:val="0"/>
                          <w:snapToGrid w:val="0"/>
                          <w:spacing w:line="240" w:lineRule="atLeast"/>
                          <w:rPr>
                            <w:b/>
                            <w:i/>
                          </w:rPr>
                        </w:pPr>
                        <w:r w:rsidRPr="00465517">
                          <w:rPr>
                            <w:b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_x0000_s1361" type="#_x0000_t202" style="position:absolute;left:16840;top:16611;width:1517;height:1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G/tMIA&#10;AADbAAAADwAAAGRycy9kb3ducmV2LnhtbERPTWvCQBC9F/wPyxS8NRsLthLdhKIVeygU04J4G7Jj&#10;NpidDdnVxH/fLRS8zeN9zqoYbSuu1PvGsYJZkoIgrpxuuFbw8719WoDwAVlj65gU3MhDkU8eVphp&#10;N/CermWoRQxhn6ECE0KXSekrQxZ94jriyJ1cbzFE2NdS9zjEcNvK5zR9kRYbjg0GO1obqs7lxSrY&#10;jbj+Gjaz46t5P3y6cpCLg5NKTR/HtyWIQGO4i//dHzrOn8PfL/EA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4b+0wgAAANsAAAAPAAAAAAAAAAAAAAAAAJgCAABkcnMvZG93&#10;bnJldi54bWxQSwUGAAAAAAQABAD1AAAAhwMAAAAA&#10;" stroked="f" strokecolor="white">
                  <v:textbox inset="0,0,0,0">
                    <w:txbxContent>
                      <w:p w:rsidR="007235E2" w:rsidRPr="00465517" w:rsidRDefault="007235E2" w:rsidP="00612401">
                        <w:pPr>
                          <w:adjustRightInd w:val="0"/>
                          <w:snapToGrid w:val="0"/>
                          <w:spacing w:line="240" w:lineRule="atLeast"/>
                          <w:rPr>
                            <w:b/>
                            <w:i/>
                            <w:sz w:val="32"/>
                          </w:rPr>
                        </w:pPr>
                        <w:r w:rsidRPr="00465517">
                          <w:rPr>
                            <w:b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362" type="#_x0000_t202" style="position:absolute;left:25113;top:9065;width:1041;height:2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Mhw8IA&#10;AADbAAAADwAAAGRycy9kb3ducmV2LnhtbERPTWvCQBC9F/wPywi9NRt7iJK6isSWeihIoxB6G7LT&#10;bGh2NmS3Jv77riD0No/3OevtZDtxocG3jhUskhQEce10y42C8+ntaQXCB2SNnWNScCUP283sYY25&#10;diN/0qUMjYgh7HNUYELocyl9bciiT1xPHLlvN1gMEQ6N1AOOMdx28jlNM2mx5dhgsKfCUP1T/loF&#10;7xMWx3G/+Fqa1+rDlaNcVU4q9Tifdi8gAk3hX3x3H3Scn8Htl3iA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MyHDwgAAANsAAAAPAAAAAAAAAAAAAAAAAJgCAABkcnMvZG93&#10;bnJldi54bWxQSwUGAAAAAAQABAD1AAAAhwMAAAAA&#10;" stroked="f" strokecolor="white">
                  <v:textbox inset="0,0,0,0">
                    <w:txbxContent>
                      <w:p w:rsidR="007235E2" w:rsidRPr="00465517" w:rsidRDefault="007235E2" w:rsidP="00612401">
                        <w:pPr>
                          <w:adjustRightInd w:val="0"/>
                          <w:snapToGrid w:val="0"/>
                          <w:spacing w:line="240" w:lineRule="atLeast"/>
                          <w:rPr>
                            <w:b/>
                            <w:i/>
                          </w:rPr>
                        </w:pPr>
                        <w:proofErr w:type="gramStart"/>
                        <w:r w:rsidRPr="00465517">
                          <w:rPr>
                            <w:b/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_x0000_s1363" type="#_x0000_t202" style="position:absolute;left:5673;top:10773;width:1037;height:1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<v:textbox inset="0,0,0,0">
                    <w:txbxContent>
                      <w:p w:rsidR="007235E2" w:rsidRPr="00465517" w:rsidRDefault="007235E2" w:rsidP="00612401">
                        <w:pPr>
                          <w:adjustRightInd w:val="0"/>
                          <w:snapToGrid w:val="0"/>
                          <w:spacing w:line="240" w:lineRule="atLeast"/>
                          <w:rPr>
                            <w:b/>
                            <w:i/>
                          </w:rPr>
                        </w:pPr>
                        <w:proofErr w:type="gramStart"/>
                        <w:r w:rsidRPr="00465517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_x0000_s1364" type="#_x0000_t202" style="position:absolute;left:8897;top:16621;width:1036;height:1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AQKsQA&#10;AADbAAAADwAAAGRycy9kb3ducmV2LnhtbESPQWvCQBCF7wX/wzJCb3VjD1aiq4i22EOhNAribciO&#10;2WB2NmS3Jv5751DobYb35r1vluvBN+pGXawDG5hOMlDEZbA1VwaOh4+XOaiYkC02gcnAnSKsV6On&#10;JeY29PxDtyJVSkI45mjApdTmWsfSkcc4CS2xaJfQeUyydpW2HfYS7hv9mmUz7bFmaXDY0tZReS1+&#10;vYH9gNvvfjc9v7n301coej0/BW3M83jYLEAlGtK/+e/60wq+wMovMoBe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gECrEAAAA2wAAAA8AAAAAAAAAAAAAAAAAmAIAAGRycy9k&#10;b3ducmV2LnhtbFBLBQYAAAAABAAEAPUAAACJAwAAAAA=&#10;" stroked="f" strokecolor="white">
                  <v:textbox inset="0,0,0,0">
                    <w:txbxContent>
                      <w:p w:rsidR="007235E2" w:rsidRPr="00465517" w:rsidRDefault="007235E2" w:rsidP="00612401">
                        <w:pPr>
                          <w:adjustRightInd w:val="0"/>
                          <w:snapToGrid w:val="0"/>
                          <w:spacing w:line="240" w:lineRule="atLeast"/>
                          <w:rPr>
                            <w:b/>
                            <w:i/>
                          </w:rPr>
                        </w:pPr>
                        <w:r w:rsidRPr="00465517">
                          <w:rPr>
                            <w:b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  <v:shape id="_x0000_s1365" type="#_x0000_t202" style="position:absolute;left:1828;top:11430;width:1037;height:1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y1scEA&#10;AADbAAAADwAAAGRycy9kb3ducmV2LnhtbERPTWvCQBC9C/6HZQRvzcYerEZXEa20h0IxCuJtyI7Z&#10;YHY2ZFeT/vtuoeBtHu9zluve1uJBra8cK5gkKQjiwumKSwWn4/5lBsIHZI21Y1LwQx7Wq+FgiZl2&#10;HR/okYdSxBD2GSowITSZlL4wZNEnriGO3NW1FkOEbSl1i10Mt7V8TdOptFhxbDDY0NZQccvvVsFH&#10;j9vvbje5vJn385fLOzk7O6nUeNRvFiAC9eEp/nd/6jh/Dn+/xA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stbHBAAAA2wAAAA8AAAAAAAAAAAAAAAAAmAIAAGRycy9kb3du&#10;cmV2LnhtbFBLBQYAAAAABAAEAPUAAACGAwAAAAA=&#10;" stroked="f" strokecolor="white">
                  <v:textbox inset="0,0,0,0">
                    <w:txbxContent>
                      <w:p w:rsidR="007235E2" w:rsidRPr="00465517" w:rsidRDefault="007235E2" w:rsidP="00612401">
                        <w:pPr>
                          <w:adjustRightInd w:val="0"/>
                          <w:snapToGrid w:val="0"/>
                          <w:spacing w:line="240" w:lineRule="atLeast"/>
                          <w:rPr>
                            <w:b/>
                            <w:i/>
                          </w:rPr>
                        </w:pPr>
                        <w:proofErr w:type="gramStart"/>
                        <w:r w:rsidRPr="00465517">
                          <w:rPr>
                            <w:b/>
                            <w:i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圖片 20" o:spid="_x0000_s1366" type="#_x0000_t75" style="position:absolute;top:26;width:26154;height:227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DfISnCAAAA2wAAAA8AAABkcnMvZG93bnJldi54bWxETz1vwjAQ3ZH6H6yr1A0cMqAqxYkIElJL&#10;B1ragfEaH3FEfA62gfDv66FSx6f3vaxG24sr+dA5VjCfZSCIG6c7bhV8f22mzyBCRNbYOyYFdwpQ&#10;lQ+TJRba3fiTrvvYihTCoUAFJsahkDI0hiyGmRuIE3d03mJM0LdSe7ylcNvLPMsW0mLHqcHgQGtD&#10;zWl/sQo+5u/nVb2t38zPuj5sg8/N7mCVenocVy8gIo3xX/znftUK8rQ+fUk/QJa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w3yEpwgAAANsAAAAPAAAAAAAAAAAAAAAAAJ8C&#10;AABkcnMvZG93bnJldi54bWxQSwUGAAAAAAQABAD3AAAAjgMAAAAA&#10;">
                  <v:imagedata r:id="rId432" o:title=""/>
                  <v:path arrowok="t"/>
                </v:shape>
                <v:shape id="Text Box 8" o:spid="_x0000_s1367" type="#_x0000_t202" style="position:absolute;left:10820;top:22860;width:3671;height:17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<v:textbox inset="0,0,0,0">
                    <w:txbxContent>
                      <w:p w:rsidR="007235E2" w:rsidRPr="006A235C" w:rsidRDefault="007235E2" w:rsidP="00612401">
                        <w:pPr>
                          <w:rPr>
                            <w:sz w:val="22"/>
                          </w:rPr>
                        </w:pPr>
                        <w:r w:rsidRPr="006A235C">
                          <w:rPr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1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B14551" w:rsidRPr="000C124D" w:rsidRDefault="00B14551" w:rsidP="00B14551">
      <w:pPr>
        <w:tabs>
          <w:tab w:val="left" w:pos="3770"/>
          <w:tab w:val="left" w:pos="6650"/>
        </w:tabs>
        <w:snapToGrid w:val="0"/>
        <w:spacing w:line="340" w:lineRule="atLeast"/>
        <w:ind w:left="429" w:rightChars="45" w:right="108" w:hangingChars="165" w:hanging="429"/>
        <w:jc w:val="both"/>
        <w:rPr>
          <w:rFonts w:eastAsiaTheme="majorEastAsia"/>
          <w:spacing w:val="20"/>
          <w:sz w:val="22"/>
        </w:rPr>
      </w:pPr>
    </w:p>
    <w:p w:rsidR="004B0A3D" w:rsidRPr="000C124D" w:rsidRDefault="004B0A3D" w:rsidP="000C124D">
      <w:pPr>
        <w:tabs>
          <w:tab w:val="left" w:pos="3770"/>
          <w:tab w:val="left" w:pos="6650"/>
        </w:tabs>
        <w:spacing w:line="340" w:lineRule="atLeast"/>
        <w:ind w:leftChars="192" w:left="978" w:hangingChars="199" w:hanging="517"/>
        <w:rPr>
          <w:rFonts w:eastAsiaTheme="majorEastAsia"/>
          <w:spacing w:val="20"/>
          <w:sz w:val="22"/>
        </w:rPr>
      </w:pPr>
      <w:r w:rsidRPr="000C124D">
        <w:rPr>
          <w:rFonts w:eastAsiaTheme="majorEastAsia"/>
          <w:spacing w:val="20"/>
          <w:sz w:val="22"/>
        </w:rPr>
        <w:t xml:space="preserve">(A) </w:t>
      </w:r>
      <w:r w:rsidRPr="000C124D">
        <w:rPr>
          <w:rFonts w:eastAsiaTheme="majorEastAsia"/>
          <w:spacing w:val="20"/>
          <w:sz w:val="22"/>
        </w:rPr>
        <w:t>若僅將初速度</w:t>
      </w:r>
      <w:r w:rsidR="000C124D" w:rsidRPr="000C124D">
        <w:rPr>
          <w:rFonts w:eastAsiaTheme="majorEastAsia"/>
          <w:spacing w:val="20"/>
          <w:position w:val="-6"/>
          <w:sz w:val="22"/>
          <w:szCs w:val="22"/>
        </w:rPr>
        <w:object w:dxaOrig="180" w:dyaOrig="220">
          <v:shape id="_x0000_i1270" type="#_x0000_t75" style="width:7.2pt;height:10.8pt" o:ole="">
            <v:imagedata r:id="rId427" o:title=""/>
          </v:shape>
          <o:OLEObject Type="Embed" ProgID="Equation.DSMT4" ShapeID="_x0000_i1270" DrawAspect="Content" ObjectID="_1528372547" r:id="rId433"/>
        </w:object>
      </w:r>
      <w:r w:rsidRPr="000C124D">
        <w:rPr>
          <w:rFonts w:eastAsiaTheme="majorEastAsia"/>
          <w:spacing w:val="20"/>
          <w:sz w:val="22"/>
        </w:rPr>
        <w:t>減為原來的一半，則</w:t>
      </w:r>
      <w:r w:rsidR="000C124D" w:rsidRPr="000C124D">
        <w:rPr>
          <w:rFonts w:eastAsiaTheme="majorEastAsia"/>
          <w:spacing w:val="20"/>
          <w:position w:val="-10"/>
          <w:sz w:val="22"/>
          <w:szCs w:val="22"/>
        </w:rPr>
        <w:object w:dxaOrig="220" w:dyaOrig="260">
          <v:shape id="_x0000_i1271" type="#_x0000_t75" style="width:10.8pt;height:12pt" o:ole="">
            <v:imagedata r:id="rId429" o:title=""/>
          </v:shape>
          <o:OLEObject Type="Embed" ProgID="Equation.DSMT4" ShapeID="_x0000_i1271" DrawAspect="Content" ObjectID="_1528372548" r:id="rId434"/>
        </w:object>
      </w:r>
      <w:r w:rsidRPr="000C124D">
        <w:rPr>
          <w:rFonts w:eastAsiaTheme="majorEastAsia"/>
          <w:spacing w:val="20"/>
          <w:sz w:val="22"/>
        </w:rPr>
        <w:t>變為原來的</w:t>
      </w:r>
      <w:r w:rsidRPr="000C124D">
        <w:rPr>
          <w:rFonts w:eastAsiaTheme="majorEastAsia"/>
          <w:spacing w:val="20"/>
          <w:sz w:val="22"/>
        </w:rPr>
        <w:t>4</w:t>
      </w:r>
      <w:r w:rsidRPr="000C124D">
        <w:rPr>
          <w:rFonts w:eastAsiaTheme="majorEastAsia"/>
          <w:spacing w:val="20"/>
          <w:sz w:val="22"/>
        </w:rPr>
        <w:t>倍</w:t>
      </w:r>
    </w:p>
    <w:p w:rsidR="004B0A3D" w:rsidRPr="000C124D" w:rsidRDefault="004B0A3D" w:rsidP="00453B55">
      <w:pPr>
        <w:tabs>
          <w:tab w:val="left" w:pos="3770"/>
          <w:tab w:val="left" w:pos="6650"/>
        </w:tabs>
        <w:spacing w:line="340" w:lineRule="atLeast"/>
        <w:ind w:leftChars="192" w:left="978" w:hangingChars="199" w:hanging="517"/>
        <w:jc w:val="both"/>
        <w:rPr>
          <w:rFonts w:eastAsiaTheme="majorEastAsia"/>
          <w:spacing w:val="20"/>
          <w:sz w:val="22"/>
        </w:rPr>
      </w:pPr>
      <w:r w:rsidRPr="000C124D">
        <w:rPr>
          <w:rFonts w:eastAsiaTheme="majorEastAsia"/>
          <w:spacing w:val="20"/>
          <w:sz w:val="22"/>
        </w:rPr>
        <w:t xml:space="preserve">(B) </w:t>
      </w:r>
      <w:r w:rsidRPr="000C124D">
        <w:rPr>
          <w:rFonts w:eastAsiaTheme="majorEastAsia"/>
          <w:spacing w:val="20"/>
          <w:sz w:val="22"/>
        </w:rPr>
        <w:t>若僅</w:t>
      </w:r>
      <w:proofErr w:type="gramStart"/>
      <w:r w:rsidRPr="000C124D">
        <w:rPr>
          <w:rFonts w:eastAsiaTheme="majorEastAsia"/>
          <w:spacing w:val="20"/>
          <w:sz w:val="22"/>
        </w:rPr>
        <w:t>將板距</w:t>
      </w:r>
      <w:proofErr w:type="gramEnd"/>
      <w:r w:rsidR="000C124D" w:rsidRPr="000C124D">
        <w:rPr>
          <w:rFonts w:eastAsiaTheme="majorEastAsia"/>
          <w:spacing w:val="20"/>
          <w:position w:val="-6"/>
          <w:sz w:val="22"/>
          <w:szCs w:val="22"/>
        </w:rPr>
        <w:object w:dxaOrig="220" w:dyaOrig="279">
          <v:shape id="_x0000_i1272" type="#_x0000_t75" style="width:10.8pt;height:12.6pt" o:ole="">
            <v:imagedata r:id="rId419" o:title=""/>
          </v:shape>
          <o:OLEObject Type="Embed" ProgID="Equation.DSMT4" ShapeID="_x0000_i1272" DrawAspect="Content" ObjectID="_1528372549" r:id="rId435"/>
        </w:object>
      </w:r>
      <w:r w:rsidRPr="000C124D">
        <w:rPr>
          <w:rFonts w:eastAsiaTheme="majorEastAsia"/>
          <w:spacing w:val="20"/>
          <w:sz w:val="22"/>
        </w:rPr>
        <w:t>增為原來的</w:t>
      </w:r>
      <w:r w:rsidRPr="000C124D">
        <w:rPr>
          <w:rFonts w:eastAsiaTheme="majorEastAsia"/>
          <w:spacing w:val="20"/>
          <w:sz w:val="22"/>
        </w:rPr>
        <w:t>2</w:t>
      </w:r>
      <w:r w:rsidRPr="000C124D">
        <w:rPr>
          <w:rFonts w:eastAsiaTheme="majorEastAsia"/>
          <w:spacing w:val="20"/>
          <w:sz w:val="22"/>
        </w:rPr>
        <w:t>倍，但電池的電壓不變，</w:t>
      </w:r>
      <w:r w:rsidRPr="00453B55">
        <w:rPr>
          <w:rFonts w:eastAsiaTheme="majorEastAsia"/>
          <w:spacing w:val="16"/>
          <w:sz w:val="22"/>
        </w:rPr>
        <w:t>則</w:t>
      </w:r>
      <w:r w:rsidRPr="00453B55">
        <w:rPr>
          <w:rFonts w:eastAsiaTheme="majorEastAsia"/>
          <w:i/>
          <w:spacing w:val="16"/>
          <w:sz w:val="22"/>
        </w:rPr>
        <w:t>E</w:t>
      </w:r>
      <w:r w:rsidRPr="00453B55">
        <w:rPr>
          <w:rFonts w:eastAsiaTheme="majorEastAsia"/>
          <w:spacing w:val="16"/>
          <w:sz w:val="22"/>
        </w:rPr>
        <w:t>變為原來的</w:t>
      </w:r>
      <w:r w:rsidRPr="00453B55">
        <w:rPr>
          <w:rFonts w:eastAsiaTheme="majorEastAsia"/>
          <w:spacing w:val="16"/>
          <w:sz w:val="22"/>
        </w:rPr>
        <w:t>2</w:t>
      </w:r>
      <w:r w:rsidRPr="00453B55">
        <w:rPr>
          <w:rFonts w:eastAsiaTheme="majorEastAsia"/>
          <w:spacing w:val="16"/>
          <w:sz w:val="22"/>
        </w:rPr>
        <w:t>倍</w:t>
      </w:r>
    </w:p>
    <w:p w:rsidR="004B0A3D" w:rsidRPr="000C124D" w:rsidRDefault="004B0A3D" w:rsidP="00453B55">
      <w:pPr>
        <w:tabs>
          <w:tab w:val="left" w:pos="3770"/>
          <w:tab w:val="left" w:pos="6650"/>
        </w:tabs>
        <w:spacing w:line="340" w:lineRule="atLeast"/>
        <w:ind w:leftChars="192" w:left="978" w:hangingChars="199" w:hanging="517"/>
        <w:jc w:val="both"/>
        <w:rPr>
          <w:rFonts w:eastAsiaTheme="majorEastAsia"/>
          <w:spacing w:val="20"/>
          <w:sz w:val="22"/>
        </w:rPr>
      </w:pPr>
      <w:r w:rsidRPr="000C124D">
        <w:rPr>
          <w:rFonts w:eastAsiaTheme="majorEastAsia"/>
          <w:spacing w:val="20"/>
          <w:sz w:val="22"/>
        </w:rPr>
        <w:t xml:space="preserve">(C) </w:t>
      </w:r>
      <w:r w:rsidRPr="000C124D">
        <w:rPr>
          <w:rFonts w:eastAsiaTheme="majorEastAsia"/>
          <w:spacing w:val="20"/>
          <w:sz w:val="22"/>
        </w:rPr>
        <w:t>若僅</w:t>
      </w:r>
      <w:proofErr w:type="gramStart"/>
      <w:r w:rsidRPr="000C124D">
        <w:rPr>
          <w:rFonts w:eastAsiaTheme="majorEastAsia"/>
          <w:spacing w:val="20"/>
          <w:sz w:val="22"/>
        </w:rPr>
        <w:t>將板距</w:t>
      </w:r>
      <w:proofErr w:type="gramEnd"/>
      <w:r w:rsidR="000C124D" w:rsidRPr="000C124D">
        <w:rPr>
          <w:rFonts w:eastAsiaTheme="majorEastAsia"/>
          <w:spacing w:val="20"/>
          <w:position w:val="-6"/>
          <w:sz w:val="22"/>
          <w:szCs w:val="22"/>
        </w:rPr>
        <w:object w:dxaOrig="220" w:dyaOrig="279">
          <v:shape id="_x0000_i1273" type="#_x0000_t75" style="width:10.8pt;height:12.6pt" o:ole="">
            <v:imagedata r:id="rId419" o:title=""/>
          </v:shape>
          <o:OLEObject Type="Embed" ProgID="Equation.DSMT4" ShapeID="_x0000_i1273" DrawAspect="Content" ObjectID="_1528372550" r:id="rId436"/>
        </w:object>
      </w:r>
      <w:r w:rsidRPr="000C124D">
        <w:rPr>
          <w:rFonts w:eastAsiaTheme="majorEastAsia"/>
          <w:spacing w:val="20"/>
          <w:sz w:val="22"/>
        </w:rPr>
        <w:t>減為原來的一半，但電池的電壓不變，則</w:t>
      </w:r>
      <w:r w:rsidR="000C124D" w:rsidRPr="000C124D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274" type="#_x0000_t75" style="width:11.4pt;height:11.4pt" o:ole="">
            <v:imagedata r:id="rId423" o:title=""/>
          </v:shape>
          <o:OLEObject Type="Embed" ProgID="Equation.DSMT4" ShapeID="_x0000_i1274" DrawAspect="Content" ObjectID="_1528372551" r:id="rId437"/>
        </w:object>
      </w:r>
      <w:r w:rsidRPr="000C124D">
        <w:rPr>
          <w:rFonts w:eastAsiaTheme="majorEastAsia"/>
          <w:spacing w:val="20"/>
          <w:sz w:val="22"/>
        </w:rPr>
        <w:t>變為原來的</w:t>
      </w:r>
      <w:r w:rsidRPr="000C124D">
        <w:rPr>
          <w:rFonts w:eastAsiaTheme="majorEastAsia"/>
          <w:spacing w:val="20"/>
          <w:sz w:val="22"/>
        </w:rPr>
        <w:t>2</w:t>
      </w:r>
      <w:r w:rsidRPr="000C124D">
        <w:rPr>
          <w:rFonts w:eastAsiaTheme="majorEastAsia"/>
          <w:spacing w:val="20"/>
          <w:sz w:val="22"/>
        </w:rPr>
        <w:t>倍</w:t>
      </w:r>
    </w:p>
    <w:p w:rsidR="004B0A3D" w:rsidRPr="000C124D" w:rsidRDefault="004B0A3D" w:rsidP="00453B55">
      <w:pPr>
        <w:tabs>
          <w:tab w:val="left" w:pos="3770"/>
          <w:tab w:val="left" w:pos="6650"/>
        </w:tabs>
        <w:spacing w:line="340" w:lineRule="atLeast"/>
        <w:ind w:firstLineChars="177" w:firstLine="460"/>
        <w:jc w:val="both"/>
        <w:rPr>
          <w:rFonts w:eastAsiaTheme="majorEastAsia"/>
          <w:spacing w:val="20"/>
          <w:sz w:val="22"/>
        </w:rPr>
      </w:pPr>
      <w:r w:rsidRPr="000C124D">
        <w:rPr>
          <w:rFonts w:eastAsiaTheme="majorEastAsia"/>
          <w:spacing w:val="20"/>
          <w:sz w:val="22"/>
        </w:rPr>
        <w:t xml:space="preserve">(D) </w:t>
      </w:r>
      <w:r w:rsidRPr="000C124D">
        <w:rPr>
          <w:rFonts w:eastAsiaTheme="majorEastAsia"/>
          <w:spacing w:val="20"/>
          <w:sz w:val="22"/>
        </w:rPr>
        <w:t>若僅</w:t>
      </w:r>
      <w:proofErr w:type="gramStart"/>
      <w:r w:rsidRPr="000C124D">
        <w:rPr>
          <w:rFonts w:eastAsiaTheme="majorEastAsia"/>
          <w:spacing w:val="20"/>
          <w:sz w:val="22"/>
        </w:rPr>
        <w:t>將板距</w:t>
      </w:r>
      <w:proofErr w:type="gramEnd"/>
      <w:r w:rsidR="000C124D" w:rsidRPr="000C124D">
        <w:rPr>
          <w:rFonts w:eastAsiaTheme="majorEastAsia"/>
          <w:spacing w:val="20"/>
          <w:position w:val="-6"/>
          <w:sz w:val="22"/>
          <w:szCs w:val="22"/>
        </w:rPr>
        <w:object w:dxaOrig="220" w:dyaOrig="279">
          <v:shape id="_x0000_i1275" type="#_x0000_t75" style="width:10.8pt;height:12.6pt" o:ole="">
            <v:imagedata r:id="rId419" o:title=""/>
          </v:shape>
          <o:OLEObject Type="Embed" ProgID="Equation.DSMT4" ShapeID="_x0000_i1275" DrawAspect="Content" ObjectID="_1528372552" r:id="rId438"/>
        </w:object>
      </w:r>
      <w:r w:rsidRPr="000C124D">
        <w:rPr>
          <w:rFonts w:eastAsiaTheme="majorEastAsia"/>
          <w:spacing w:val="20"/>
          <w:sz w:val="22"/>
        </w:rPr>
        <w:t>增為原來的</w:t>
      </w:r>
      <w:r w:rsidRPr="000C124D">
        <w:rPr>
          <w:rFonts w:eastAsiaTheme="majorEastAsia"/>
          <w:spacing w:val="20"/>
          <w:sz w:val="22"/>
        </w:rPr>
        <w:t>2</w:t>
      </w:r>
      <w:r w:rsidRPr="000C124D">
        <w:rPr>
          <w:rFonts w:eastAsiaTheme="majorEastAsia"/>
          <w:spacing w:val="20"/>
          <w:sz w:val="22"/>
        </w:rPr>
        <w:t>倍，但電池的電壓不變，則</w:t>
      </w:r>
      <w:r w:rsidR="000C124D" w:rsidRPr="000C124D">
        <w:rPr>
          <w:rFonts w:eastAsiaTheme="majorEastAsia"/>
          <w:spacing w:val="20"/>
          <w:position w:val="-10"/>
          <w:sz w:val="22"/>
          <w:szCs w:val="22"/>
        </w:rPr>
        <w:object w:dxaOrig="220" w:dyaOrig="260">
          <v:shape id="_x0000_i1276" type="#_x0000_t75" style="width:10.8pt;height:12pt" o:ole="">
            <v:imagedata r:id="rId429" o:title=""/>
          </v:shape>
          <o:OLEObject Type="Embed" ProgID="Equation.DSMT4" ShapeID="_x0000_i1276" DrawAspect="Content" ObjectID="_1528372553" r:id="rId439"/>
        </w:object>
      </w:r>
      <w:r w:rsidRPr="000C124D">
        <w:rPr>
          <w:rFonts w:eastAsiaTheme="majorEastAsia"/>
          <w:spacing w:val="20"/>
          <w:sz w:val="22"/>
        </w:rPr>
        <w:t>變為原來的</w:t>
      </w:r>
      <w:r w:rsidRPr="000C124D">
        <w:rPr>
          <w:rFonts w:eastAsiaTheme="majorEastAsia"/>
          <w:spacing w:val="20"/>
          <w:sz w:val="22"/>
        </w:rPr>
        <w:t>2</w:t>
      </w:r>
      <w:r w:rsidRPr="000C124D">
        <w:rPr>
          <w:rFonts w:eastAsiaTheme="majorEastAsia"/>
          <w:spacing w:val="20"/>
          <w:sz w:val="22"/>
        </w:rPr>
        <w:t>倍</w:t>
      </w:r>
    </w:p>
    <w:p w:rsidR="004B0A3D" w:rsidRPr="000C124D" w:rsidRDefault="004B0A3D" w:rsidP="000C124D">
      <w:pPr>
        <w:tabs>
          <w:tab w:val="left" w:pos="3770"/>
          <w:tab w:val="left" w:pos="6650"/>
        </w:tabs>
        <w:spacing w:line="340" w:lineRule="atLeast"/>
        <w:ind w:firstLineChars="177" w:firstLine="460"/>
        <w:rPr>
          <w:rFonts w:eastAsiaTheme="majorEastAsia"/>
          <w:spacing w:val="20"/>
          <w:sz w:val="22"/>
        </w:rPr>
      </w:pPr>
      <w:r w:rsidRPr="000C124D">
        <w:rPr>
          <w:rFonts w:eastAsiaTheme="majorEastAsia"/>
          <w:spacing w:val="20"/>
          <w:sz w:val="22"/>
        </w:rPr>
        <w:t xml:space="preserve">(E) </w:t>
      </w:r>
      <w:r w:rsidRPr="000C124D">
        <w:rPr>
          <w:rFonts w:eastAsiaTheme="majorEastAsia"/>
          <w:spacing w:val="20"/>
          <w:sz w:val="22"/>
        </w:rPr>
        <w:t>若僅</w:t>
      </w:r>
      <w:proofErr w:type="gramStart"/>
      <w:r w:rsidRPr="000C124D">
        <w:rPr>
          <w:rFonts w:eastAsiaTheme="majorEastAsia"/>
          <w:spacing w:val="20"/>
          <w:sz w:val="22"/>
        </w:rPr>
        <w:t>將板距</w:t>
      </w:r>
      <w:proofErr w:type="gramEnd"/>
      <w:r w:rsidR="000C124D" w:rsidRPr="000C124D">
        <w:rPr>
          <w:rFonts w:eastAsiaTheme="majorEastAsia"/>
          <w:spacing w:val="20"/>
          <w:position w:val="-6"/>
          <w:sz w:val="22"/>
          <w:szCs w:val="22"/>
        </w:rPr>
        <w:object w:dxaOrig="220" w:dyaOrig="279">
          <v:shape id="_x0000_i1277" type="#_x0000_t75" style="width:10.8pt;height:12.6pt" o:ole="">
            <v:imagedata r:id="rId419" o:title=""/>
          </v:shape>
          <o:OLEObject Type="Embed" ProgID="Equation.DSMT4" ShapeID="_x0000_i1277" DrawAspect="Content" ObjectID="_1528372554" r:id="rId440"/>
        </w:object>
      </w:r>
      <w:r w:rsidRPr="000C124D">
        <w:rPr>
          <w:rFonts w:eastAsiaTheme="majorEastAsia"/>
          <w:spacing w:val="20"/>
          <w:sz w:val="22"/>
        </w:rPr>
        <w:t>減為原來的一半，但電池的電壓不變，</w:t>
      </w:r>
      <w:r w:rsidRPr="00453B55">
        <w:rPr>
          <w:rFonts w:eastAsiaTheme="majorEastAsia"/>
          <w:spacing w:val="22"/>
          <w:sz w:val="22"/>
        </w:rPr>
        <w:t>則</w:t>
      </w:r>
      <w:r w:rsidR="000C124D" w:rsidRPr="00453B55">
        <w:rPr>
          <w:rFonts w:eastAsiaTheme="majorEastAsia"/>
          <w:spacing w:val="22"/>
          <w:position w:val="-10"/>
          <w:sz w:val="22"/>
          <w:szCs w:val="22"/>
        </w:rPr>
        <w:object w:dxaOrig="220" w:dyaOrig="260">
          <v:shape id="_x0000_i1278" type="#_x0000_t75" style="width:10.8pt;height:12pt" o:ole="">
            <v:imagedata r:id="rId429" o:title=""/>
          </v:shape>
          <o:OLEObject Type="Embed" ProgID="Equation.DSMT4" ShapeID="_x0000_i1278" DrawAspect="Content" ObjectID="_1528372555" r:id="rId441"/>
        </w:object>
      </w:r>
      <w:r w:rsidRPr="00453B55">
        <w:rPr>
          <w:rFonts w:eastAsiaTheme="majorEastAsia"/>
          <w:spacing w:val="22"/>
          <w:sz w:val="22"/>
        </w:rPr>
        <w:t>變為原來的</w:t>
      </w:r>
      <w:r w:rsidRPr="00453B55">
        <w:rPr>
          <w:rFonts w:eastAsiaTheme="majorEastAsia"/>
          <w:spacing w:val="22"/>
          <w:sz w:val="22"/>
        </w:rPr>
        <w:t>2</w:t>
      </w:r>
      <w:r w:rsidRPr="00453B55">
        <w:rPr>
          <w:rFonts w:eastAsiaTheme="majorEastAsia"/>
          <w:spacing w:val="22"/>
          <w:sz w:val="22"/>
        </w:rPr>
        <w:t>倍</w:t>
      </w:r>
    </w:p>
    <w:p w:rsidR="00D953BA" w:rsidRPr="00AC44C3" w:rsidRDefault="00D953BA" w:rsidP="00E8650C">
      <w:pPr>
        <w:ind w:leftChars="100" w:left="240" w:firstLineChars="56" w:firstLine="123"/>
        <w:rPr>
          <w:sz w:val="22"/>
          <w:szCs w:val="22"/>
        </w:rPr>
      </w:pPr>
    </w:p>
    <w:p w:rsidR="00CB297F" w:rsidRPr="00FD4373" w:rsidRDefault="00D35BC0" w:rsidP="00FD4373">
      <w:pPr>
        <w:widowControl/>
        <w:rPr>
          <w:b/>
          <w:bCs/>
          <w:spacing w:val="45"/>
          <w:kern w:val="0"/>
          <w:sz w:val="28"/>
        </w:rPr>
      </w:pPr>
      <w:r>
        <w:br w:type="page"/>
      </w:r>
    </w:p>
    <w:p w:rsidR="00E92AD2" w:rsidRPr="00581491" w:rsidRDefault="00E92AD2" w:rsidP="00945BCB">
      <w:pPr>
        <w:pStyle w:val="af3"/>
        <w:spacing w:beforeLines="0" w:before="0" w:line="280" w:lineRule="atLeast"/>
        <w:rPr>
          <w:sz w:val="26"/>
          <w:szCs w:val="26"/>
        </w:rPr>
      </w:pPr>
      <w:r w:rsidRPr="00581491">
        <w:rPr>
          <w:rFonts w:hint="eastAsia"/>
          <w:sz w:val="26"/>
          <w:szCs w:val="26"/>
        </w:rPr>
        <w:t>第貳部分：非選擇題</w:t>
      </w:r>
      <w:r w:rsidR="00A94244" w:rsidRPr="00581491">
        <w:rPr>
          <w:rFonts w:hint="eastAsia"/>
          <w:sz w:val="26"/>
          <w:szCs w:val="26"/>
        </w:rPr>
        <w:t>（</w:t>
      </w:r>
      <w:r w:rsidR="00915DDA" w:rsidRPr="00581491">
        <w:rPr>
          <w:rFonts w:hint="eastAsia"/>
          <w:sz w:val="26"/>
          <w:szCs w:val="26"/>
        </w:rPr>
        <w:t>占</w:t>
      </w:r>
      <w:r w:rsidR="00E55CA9" w:rsidRPr="00581491">
        <w:rPr>
          <w:rFonts w:hint="eastAsia"/>
          <w:sz w:val="26"/>
          <w:szCs w:val="26"/>
        </w:rPr>
        <w:t>20</w:t>
      </w:r>
      <w:r w:rsidR="00A94244" w:rsidRPr="00581491">
        <w:rPr>
          <w:rFonts w:hint="eastAsia"/>
          <w:sz w:val="26"/>
          <w:szCs w:val="26"/>
        </w:rPr>
        <w:t>分）</w:t>
      </w:r>
    </w:p>
    <w:p w:rsidR="00D953BA" w:rsidRPr="00581491" w:rsidRDefault="004F2B87" w:rsidP="00945BCB">
      <w:pPr>
        <w:pStyle w:val="a5"/>
      </w:pPr>
      <w:r w:rsidRPr="00581491">
        <w:t>說明：</w:t>
      </w:r>
      <w:r w:rsidRPr="00581491">
        <w:rPr>
          <w:rFonts w:hint="eastAsia"/>
        </w:rPr>
        <w:t>本</w:t>
      </w:r>
      <w:r w:rsidR="00616C87" w:rsidRPr="00581491">
        <w:rPr>
          <w:rFonts w:hint="eastAsia"/>
        </w:rPr>
        <w:t>部分</w:t>
      </w:r>
      <w:r w:rsidRPr="00581491">
        <w:rPr>
          <w:rFonts w:hint="eastAsia"/>
        </w:rPr>
        <w:t>共有二大題，答案必須寫在「答案卷」上，並</w:t>
      </w:r>
      <w:proofErr w:type="gramStart"/>
      <w:r w:rsidRPr="00581491">
        <w:rPr>
          <w:rFonts w:hint="eastAsia"/>
        </w:rPr>
        <w:t>於題號欄</w:t>
      </w:r>
      <w:proofErr w:type="gramEnd"/>
      <w:r w:rsidRPr="00581491">
        <w:rPr>
          <w:rFonts w:hint="eastAsia"/>
        </w:rPr>
        <w:t>標明大題號（一、二）與子題號（</w:t>
      </w:r>
      <w:r w:rsidRPr="00581491">
        <w:t>1</w:t>
      </w:r>
      <w:r w:rsidRPr="00581491">
        <w:t>、</w:t>
      </w:r>
      <w:r w:rsidRPr="00581491">
        <w:rPr>
          <w:rFonts w:hint="eastAsia"/>
        </w:rPr>
        <w:t>2</w:t>
      </w:r>
      <w:r w:rsidRPr="00581491">
        <w:rPr>
          <w:rFonts w:hint="eastAsia"/>
        </w:rPr>
        <w:t>、</w:t>
      </w:r>
      <w:r w:rsidRPr="00581491">
        <w:rPr>
          <w:rFonts w:ascii="新細明體" w:eastAsia="新細明體" w:hAnsi="新細明體"/>
        </w:rPr>
        <w:t>…</w:t>
      </w:r>
      <w:proofErr w:type="gramStart"/>
      <w:r w:rsidRPr="00581491">
        <w:rPr>
          <w:rFonts w:ascii="新細明體" w:eastAsia="新細明體" w:hAnsi="新細明體"/>
        </w:rPr>
        <w:t>…</w:t>
      </w:r>
      <w:proofErr w:type="gramEnd"/>
      <w:r w:rsidRPr="00581491">
        <w:rPr>
          <w:rFonts w:hint="eastAsia"/>
        </w:rPr>
        <w:t>）。作答時</w:t>
      </w:r>
      <w:proofErr w:type="gramStart"/>
      <w:r w:rsidRPr="00581491">
        <w:rPr>
          <w:rFonts w:hint="eastAsia"/>
        </w:rPr>
        <w:t>不必抄題</w:t>
      </w:r>
      <w:proofErr w:type="gramEnd"/>
      <w:r w:rsidRPr="00581491">
        <w:rPr>
          <w:rFonts w:hint="eastAsia"/>
        </w:rPr>
        <w:t>，但必須寫出計算過程或理由，否則將酌予扣分。作答務必</w:t>
      </w:r>
      <w:r w:rsidRPr="00581491">
        <w:rPr>
          <w:rFonts w:ascii="標楷體" w:hAnsi="標楷體" w:hint="eastAsia"/>
        </w:rPr>
        <w:t>使用筆尖較粗之黑色墨水的筆書寫，且不得使用鉛筆</w:t>
      </w:r>
      <w:r w:rsidRPr="00581491">
        <w:rPr>
          <w:rFonts w:hint="eastAsia"/>
        </w:rPr>
        <w:t>。每一</w:t>
      </w:r>
      <w:proofErr w:type="gramStart"/>
      <w:r w:rsidRPr="00581491">
        <w:rPr>
          <w:rFonts w:hint="eastAsia"/>
        </w:rPr>
        <w:t>子題配分</w:t>
      </w:r>
      <w:proofErr w:type="gramEnd"/>
      <w:r w:rsidRPr="00581491">
        <w:rPr>
          <w:rFonts w:hint="eastAsia"/>
        </w:rPr>
        <w:t>標</w:t>
      </w:r>
      <w:proofErr w:type="gramStart"/>
      <w:r w:rsidRPr="00581491">
        <w:rPr>
          <w:rFonts w:hint="eastAsia"/>
        </w:rPr>
        <w:t>於題末。</w:t>
      </w:r>
      <w:proofErr w:type="gramEnd"/>
    </w:p>
    <w:p w:rsidR="00D953BA" w:rsidRPr="00A47ACF" w:rsidRDefault="00D35BC0" w:rsidP="00581491">
      <w:pPr>
        <w:spacing w:line="320" w:lineRule="atLeast"/>
        <w:ind w:left="530" w:hangingChars="241" w:hanging="530"/>
        <w:jc w:val="both"/>
        <w:rPr>
          <w:rFonts w:eastAsiaTheme="majorEastAsia"/>
          <w:spacing w:val="18"/>
          <w:sz w:val="22"/>
          <w:szCs w:val="22"/>
        </w:rPr>
      </w:pPr>
      <w:r w:rsidRPr="00581491">
        <w:rPr>
          <w:rFonts w:eastAsiaTheme="major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27520" behindDoc="0" locked="0" layoutInCell="1" allowOverlap="1" wp14:anchorId="2982FA65" wp14:editId="20CCB728">
                <wp:simplePos x="0" y="0"/>
                <wp:positionH relativeFrom="margin">
                  <wp:posOffset>3891915</wp:posOffset>
                </wp:positionH>
                <wp:positionV relativeFrom="paragraph">
                  <wp:posOffset>304165</wp:posOffset>
                </wp:positionV>
                <wp:extent cx="2054860" cy="1342390"/>
                <wp:effectExtent l="0" t="0" r="21590" b="10160"/>
                <wp:wrapSquare wrapText="bothSides"/>
                <wp:docPr id="493" name="群組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4860" cy="1342390"/>
                          <a:chOff x="4045" y="14722"/>
                          <a:chExt cx="3588" cy="2113"/>
                        </a:xfrm>
                      </wpg:grpSpPr>
                      <wpg:grpSp>
                        <wpg:cNvPr id="494" name="Group 9"/>
                        <wpg:cNvGrpSpPr>
                          <a:grpSpLocks/>
                        </wpg:cNvGrpSpPr>
                        <wpg:grpSpPr bwMode="auto">
                          <a:xfrm rot="-5400000" flipH="1" flipV="1">
                            <a:off x="4456" y="14671"/>
                            <a:ext cx="257" cy="360"/>
                            <a:chOff x="8925" y="4523"/>
                            <a:chExt cx="735" cy="1173"/>
                          </a:xfrm>
                        </wpg:grpSpPr>
                        <wps:wsp>
                          <wps:cNvPr id="495" name="Freeform 10"/>
                          <wps:cNvSpPr>
                            <a:spLocks/>
                          </wps:cNvSpPr>
                          <wps:spPr bwMode="auto">
                            <a:xfrm>
                              <a:off x="9100" y="4523"/>
                              <a:ext cx="348" cy="378"/>
                            </a:xfrm>
                            <a:custGeom>
                              <a:avLst/>
                              <a:gdLst>
                                <a:gd name="T0" fmla="*/ 6 w 547"/>
                                <a:gd name="T1" fmla="*/ 167 h 727"/>
                                <a:gd name="T2" fmla="*/ 25 w 547"/>
                                <a:gd name="T3" fmla="*/ 66 h 727"/>
                                <a:gd name="T4" fmla="*/ 159 w 547"/>
                                <a:gd name="T5" fmla="*/ 4 h 727"/>
                                <a:gd name="T6" fmla="*/ 302 w 547"/>
                                <a:gd name="T7" fmla="*/ 43 h 727"/>
                                <a:gd name="T8" fmla="*/ 331 w 547"/>
                                <a:gd name="T9" fmla="*/ 175 h 727"/>
                                <a:gd name="T10" fmla="*/ 197 w 547"/>
                                <a:gd name="T11" fmla="*/ 269 h 727"/>
                                <a:gd name="T12" fmla="*/ 178 w 547"/>
                                <a:gd name="T13" fmla="*/ 378 h 727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7" h="727">
                                  <a:moveTo>
                                    <a:pt x="10" y="322"/>
                                  </a:moveTo>
                                  <a:cubicBezTo>
                                    <a:pt x="15" y="290"/>
                                    <a:pt x="0" y="179"/>
                                    <a:pt x="40" y="127"/>
                                  </a:cubicBezTo>
                                  <a:cubicBezTo>
                                    <a:pt x="80" y="75"/>
                                    <a:pt x="178" y="14"/>
                                    <a:pt x="250" y="7"/>
                                  </a:cubicBezTo>
                                  <a:cubicBezTo>
                                    <a:pt x="322" y="0"/>
                                    <a:pt x="430" y="27"/>
                                    <a:pt x="475" y="82"/>
                                  </a:cubicBezTo>
                                  <a:cubicBezTo>
                                    <a:pt x="520" y="137"/>
                                    <a:pt x="547" y="265"/>
                                    <a:pt x="520" y="337"/>
                                  </a:cubicBezTo>
                                  <a:cubicBezTo>
                                    <a:pt x="493" y="409"/>
                                    <a:pt x="350" y="452"/>
                                    <a:pt x="310" y="517"/>
                                  </a:cubicBezTo>
                                  <a:cubicBezTo>
                                    <a:pt x="270" y="582"/>
                                    <a:pt x="286" y="683"/>
                                    <a:pt x="280" y="727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6" name="Freeform 11"/>
                          <wps:cNvSpPr>
                            <a:spLocks/>
                          </wps:cNvSpPr>
                          <wps:spPr bwMode="auto">
                            <a:xfrm flipH="1" flipV="1">
                              <a:off x="9135" y="5318"/>
                              <a:ext cx="348" cy="378"/>
                            </a:xfrm>
                            <a:custGeom>
                              <a:avLst/>
                              <a:gdLst>
                                <a:gd name="T0" fmla="*/ 6 w 547"/>
                                <a:gd name="T1" fmla="*/ 167 h 727"/>
                                <a:gd name="T2" fmla="*/ 25 w 547"/>
                                <a:gd name="T3" fmla="*/ 66 h 727"/>
                                <a:gd name="T4" fmla="*/ 159 w 547"/>
                                <a:gd name="T5" fmla="*/ 4 h 727"/>
                                <a:gd name="T6" fmla="*/ 302 w 547"/>
                                <a:gd name="T7" fmla="*/ 43 h 727"/>
                                <a:gd name="T8" fmla="*/ 331 w 547"/>
                                <a:gd name="T9" fmla="*/ 175 h 727"/>
                                <a:gd name="T10" fmla="*/ 197 w 547"/>
                                <a:gd name="T11" fmla="*/ 269 h 727"/>
                                <a:gd name="T12" fmla="*/ 178 w 547"/>
                                <a:gd name="T13" fmla="*/ 378 h 727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7" h="727">
                                  <a:moveTo>
                                    <a:pt x="10" y="322"/>
                                  </a:moveTo>
                                  <a:cubicBezTo>
                                    <a:pt x="15" y="290"/>
                                    <a:pt x="0" y="179"/>
                                    <a:pt x="40" y="127"/>
                                  </a:cubicBezTo>
                                  <a:cubicBezTo>
                                    <a:pt x="80" y="75"/>
                                    <a:pt x="178" y="14"/>
                                    <a:pt x="250" y="7"/>
                                  </a:cubicBezTo>
                                  <a:cubicBezTo>
                                    <a:pt x="322" y="0"/>
                                    <a:pt x="430" y="27"/>
                                    <a:pt x="475" y="82"/>
                                  </a:cubicBezTo>
                                  <a:cubicBezTo>
                                    <a:pt x="520" y="137"/>
                                    <a:pt x="547" y="265"/>
                                    <a:pt x="520" y="337"/>
                                  </a:cubicBezTo>
                                  <a:cubicBezTo>
                                    <a:pt x="493" y="409"/>
                                    <a:pt x="350" y="452"/>
                                    <a:pt x="310" y="517"/>
                                  </a:cubicBezTo>
                                  <a:cubicBezTo>
                                    <a:pt x="270" y="582"/>
                                    <a:pt x="286" y="683"/>
                                    <a:pt x="280" y="727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7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925" y="4897"/>
                              <a:ext cx="735" cy="406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C2C2C2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C2C2C2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8" name="群組 43"/>
                        <wpg:cNvGrpSpPr>
                          <a:grpSpLocks/>
                        </wpg:cNvGrpSpPr>
                        <wpg:grpSpPr bwMode="auto">
                          <a:xfrm>
                            <a:off x="4045" y="14745"/>
                            <a:ext cx="3588" cy="2090"/>
                            <a:chOff x="0" y="0"/>
                            <a:chExt cx="2278380" cy="1327150"/>
                          </a:xfrm>
                        </wpg:grpSpPr>
                        <wpg:grpSp>
                          <wpg:cNvPr id="499" name="Group 13"/>
                          <wpg:cNvGrpSpPr>
                            <a:grpSpLocks/>
                          </wpg:cNvGrpSpPr>
                          <wpg:grpSpPr bwMode="auto">
                            <a:xfrm>
                              <a:off x="0" y="449580"/>
                              <a:ext cx="2019935" cy="619125"/>
                              <a:chOff x="2699" y="2685"/>
                              <a:chExt cx="3181" cy="975"/>
                            </a:xfrm>
                          </wpg:grpSpPr>
                          <wps:wsp>
                            <wps:cNvPr id="500" name="Rectangle 14" descr="浅色上对角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70" y="2730"/>
                                <a:ext cx="194" cy="930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1" name="Freeform 15"/>
                            <wps:cNvSpPr>
                              <a:spLocks/>
                            </wps:cNvSpPr>
                            <wps:spPr bwMode="auto">
                              <a:xfrm>
                                <a:off x="2714" y="2685"/>
                                <a:ext cx="3166" cy="960"/>
                              </a:xfrm>
                              <a:custGeom>
                                <a:avLst/>
                                <a:gdLst>
                                  <a:gd name="T0" fmla="*/ 0 w 3166"/>
                                  <a:gd name="T1" fmla="*/ 0 h 960"/>
                                  <a:gd name="T2" fmla="*/ 3166 w 3166"/>
                                  <a:gd name="T3" fmla="*/ 0 h 960"/>
                                  <a:gd name="T4" fmla="*/ 3166 w 3166"/>
                                  <a:gd name="T5" fmla="*/ 960 h 96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166" h="960">
                                    <a:moveTo>
                                      <a:pt x="0" y="0"/>
                                    </a:moveTo>
                                    <a:lnTo>
                                      <a:pt x="3166" y="0"/>
                                    </a:lnTo>
                                    <a:lnTo>
                                      <a:pt x="3166" y="96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2" name="Rectangle 16" descr="浅色上对角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699" y="2700"/>
                                <a:ext cx="3166" cy="16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03" name="群組 42"/>
                          <wpg:cNvGrpSpPr>
                            <a:grpSpLocks/>
                          </wpg:cNvGrpSpPr>
                          <wpg:grpSpPr bwMode="auto">
                            <a:xfrm>
                              <a:off x="106680" y="0"/>
                              <a:ext cx="2171700" cy="1327150"/>
                              <a:chOff x="0" y="0"/>
                              <a:chExt cx="2171700" cy="1327150"/>
                            </a:xfrm>
                          </wpg:grpSpPr>
                          <wpg:grpSp>
                            <wpg:cNvPr id="504" name="Group 5"/>
                            <wpg:cNvGrpSpPr>
                              <a:grpSpLocks/>
                            </wpg:cNvGrpSpPr>
                            <wpg:grpSpPr bwMode="auto">
                              <a:xfrm flipH="1" flipV="1">
                                <a:off x="2057400" y="563880"/>
                                <a:ext cx="114300" cy="228600"/>
                                <a:chOff x="8925" y="4523"/>
                                <a:chExt cx="735" cy="1173"/>
                              </a:xfrm>
                            </wpg:grpSpPr>
                            <wps:wsp>
                              <wps:cNvPr id="505" name="Freeform 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00" y="4523"/>
                                  <a:ext cx="348" cy="378"/>
                                </a:xfrm>
                                <a:custGeom>
                                  <a:avLst/>
                                  <a:gdLst>
                                    <a:gd name="T0" fmla="*/ 6 w 547"/>
                                    <a:gd name="T1" fmla="*/ 167 h 727"/>
                                    <a:gd name="T2" fmla="*/ 25 w 547"/>
                                    <a:gd name="T3" fmla="*/ 66 h 727"/>
                                    <a:gd name="T4" fmla="*/ 159 w 547"/>
                                    <a:gd name="T5" fmla="*/ 4 h 727"/>
                                    <a:gd name="T6" fmla="*/ 302 w 547"/>
                                    <a:gd name="T7" fmla="*/ 43 h 727"/>
                                    <a:gd name="T8" fmla="*/ 331 w 547"/>
                                    <a:gd name="T9" fmla="*/ 175 h 727"/>
                                    <a:gd name="T10" fmla="*/ 197 w 547"/>
                                    <a:gd name="T11" fmla="*/ 269 h 727"/>
                                    <a:gd name="T12" fmla="*/ 178 w 547"/>
                                    <a:gd name="T13" fmla="*/ 378 h 727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547" h="727">
                                      <a:moveTo>
                                        <a:pt x="10" y="322"/>
                                      </a:moveTo>
                                      <a:cubicBezTo>
                                        <a:pt x="15" y="290"/>
                                        <a:pt x="0" y="179"/>
                                        <a:pt x="40" y="127"/>
                                      </a:cubicBezTo>
                                      <a:cubicBezTo>
                                        <a:pt x="80" y="75"/>
                                        <a:pt x="178" y="14"/>
                                        <a:pt x="250" y="7"/>
                                      </a:cubicBezTo>
                                      <a:cubicBezTo>
                                        <a:pt x="322" y="0"/>
                                        <a:pt x="430" y="27"/>
                                        <a:pt x="475" y="82"/>
                                      </a:cubicBezTo>
                                      <a:cubicBezTo>
                                        <a:pt x="520" y="137"/>
                                        <a:pt x="547" y="265"/>
                                        <a:pt x="520" y="337"/>
                                      </a:cubicBezTo>
                                      <a:cubicBezTo>
                                        <a:pt x="493" y="409"/>
                                        <a:pt x="350" y="452"/>
                                        <a:pt x="310" y="517"/>
                                      </a:cubicBezTo>
                                      <a:cubicBezTo>
                                        <a:pt x="270" y="582"/>
                                        <a:pt x="286" y="683"/>
                                        <a:pt x="280" y="72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" name="Freeform 7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9135" y="5318"/>
                                  <a:ext cx="348" cy="378"/>
                                </a:xfrm>
                                <a:custGeom>
                                  <a:avLst/>
                                  <a:gdLst>
                                    <a:gd name="T0" fmla="*/ 6 w 547"/>
                                    <a:gd name="T1" fmla="*/ 167 h 727"/>
                                    <a:gd name="T2" fmla="*/ 25 w 547"/>
                                    <a:gd name="T3" fmla="*/ 66 h 727"/>
                                    <a:gd name="T4" fmla="*/ 159 w 547"/>
                                    <a:gd name="T5" fmla="*/ 4 h 727"/>
                                    <a:gd name="T6" fmla="*/ 302 w 547"/>
                                    <a:gd name="T7" fmla="*/ 43 h 727"/>
                                    <a:gd name="T8" fmla="*/ 331 w 547"/>
                                    <a:gd name="T9" fmla="*/ 175 h 727"/>
                                    <a:gd name="T10" fmla="*/ 197 w 547"/>
                                    <a:gd name="T11" fmla="*/ 269 h 727"/>
                                    <a:gd name="T12" fmla="*/ 178 w 547"/>
                                    <a:gd name="T13" fmla="*/ 378 h 727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547" h="727">
                                      <a:moveTo>
                                        <a:pt x="10" y="322"/>
                                      </a:moveTo>
                                      <a:cubicBezTo>
                                        <a:pt x="15" y="290"/>
                                        <a:pt x="0" y="179"/>
                                        <a:pt x="40" y="127"/>
                                      </a:cubicBezTo>
                                      <a:cubicBezTo>
                                        <a:pt x="80" y="75"/>
                                        <a:pt x="178" y="14"/>
                                        <a:pt x="250" y="7"/>
                                      </a:cubicBezTo>
                                      <a:cubicBezTo>
                                        <a:pt x="322" y="0"/>
                                        <a:pt x="430" y="27"/>
                                        <a:pt x="475" y="82"/>
                                      </a:cubicBezTo>
                                      <a:cubicBezTo>
                                        <a:pt x="520" y="137"/>
                                        <a:pt x="547" y="265"/>
                                        <a:pt x="520" y="337"/>
                                      </a:cubicBezTo>
                                      <a:cubicBezTo>
                                        <a:pt x="493" y="409"/>
                                        <a:pt x="350" y="452"/>
                                        <a:pt x="310" y="517"/>
                                      </a:cubicBezTo>
                                      <a:cubicBezTo>
                                        <a:pt x="270" y="582"/>
                                        <a:pt x="286" y="683"/>
                                        <a:pt x="280" y="72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7" name="Rectangl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5" y="4897"/>
                                  <a:ext cx="735" cy="406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C2C2C2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C2C2C2"/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08" name="Oval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2620" y="274320"/>
                                <a:ext cx="199390" cy="19939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9" name="Line 1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51660" y="365760"/>
                                <a:ext cx="151130" cy="13335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0" name="Line 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10740" y="342900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" name="Lin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3440" y="27432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41" name="xjhwt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114301"/>
                                <a:ext cx="925195" cy="331471"/>
                                <a:chOff x="3928" y="1128"/>
                                <a:chExt cx="3624" cy="1298"/>
                              </a:xfrm>
                            </wpg:grpSpPr>
                            <wps:wsp>
                              <wps:cNvPr id="447" name="Freeform 2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928" y="1128"/>
                                  <a:ext cx="3624" cy="876"/>
                                </a:xfrm>
                                <a:custGeom>
                                  <a:avLst/>
                                  <a:gdLst>
                                    <a:gd name="T0" fmla="*/ 0 w 400"/>
                                    <a:gd name="T1" fmla="*/ 0 h 400"/>
                                    <a:gd name="T2" fmla="*/ 3624 w 400"/>
                                    <a:gd name="T3" fmla="*/ 0 h 400"/>
                                    <a:gd name="T4" fmla="*/ 3624 w 400"/>
                                    <a:gd name="T5" fmla="*/ 876 h 400"/>
                                    <a:gd name="T6" fmla="*/ 0 w 400"/>
                                    <a:gd name="T7" fmla="*/ 876 h 400"/>
                                    <a:gd name="T8" fmla="*/ 0 w 400"/>
                                    <a:gd name="T9" fmla="*/ 0 h 400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00" h="400">
                                      <a:moveTo>
                                        <a:pt x="0" y="0"/>
                                      </a:moveTo>
                                      <a:lnTo>
                                        <a:pt x="400" y="0"/>
                                      </a:lnTo>
                                      <a:lnTo>
                                        <a:pt x="400" y="400"/>
                                      </a:lnTo>
                                      <a:lnTo>
                                        <a:pt x="0" y="40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12" name="Group 23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422" y="1848"/>
                                  <a:ext cx="578" cy="578"/>
                                  <a:chOff x="2400" y="2400"/>
                                  <a:chExt cx="1440" cy="1440"/>
                                </a:xfrm>
                              </wpg:grpSpPr>
                              <wps:wsp>
                                <wps:cNvPr id="513" name="Oval 2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400" y="2400"/>
                                    <a:ext cx="1440" cy="1440"/>
                                  </a:xfrm>
                                  <a:prstGeom prst="ellipse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FFFFFF"/>
                                      </a:gs>
                                      <a:gs pos="100000">
                                        <a:srgbClr val="8F8F8F"/>
                                      </a:gs>
                                    </a:gsLst>
                                    <a:path path="shape">
                                      <a:fillToRect l="50000" t="50000" r="50000" b="50000"/>
                                    </a:path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4" name="Oval 2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600" y="2600"/>
                                    <a:ext cx="1040" cy="1040"/>
                                  </a:xfrm>
                                  <a:prstGeom prst="ellipse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FFFFFF"/>
                                      </a:gs>
                                      <a:gs pos="100000">
                                        <a:srgbClr val="000000"/>
                                      </a:gs>
                                    </a:gsLst>
                                    <a:lin ang="2700000" scaled="1"/>
                                  </a:gra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5" name="Oval 2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800" y="2800"/>
                                    <a:ext cx="640" cy="640"/>
                                  </a:xfrm>
                                  <a:prstGeom prst="ellipse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808080"/>
                                      </a:gs>
                                      <a:gs pos="100000">
                                        <a:srgbClr val="969696"/>
                                      </a:gs>
                                    </a:gsLst>
                                    <a:path path="shape">
                                      <a:fillToRect l="50000" t="50000" r="50000" b="50000"/>
                                    </a:path>
                                  </a:gra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6" name="Oval 2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000" y="3000"/>
                                    <a:ext cx="240" cy="2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17" name="Group 2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6469" y="1848"/>
                                  <a:ext cx="578" cy="578"/>
                                  <a:chOff x="2400" y="2400"/>
                                  <a:chExt cx="1440" cy="1440"/>
                                </a:xfrm>
                              </wpg:grpSpPr>
                              <wps:wsp>
                                <wps:cNvPr id="518" name="Oval 2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400" y="2400"/>
                                    <a:ext cx="1440" cy="1440"/>
                                  </a:xfrm>
                                  <a:prstGeom prst="ellipse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FFFFFF"/>
                                      </a:gs>
                                      <a:gs pos="100000">
                                        <a:srgbClr val="8F8F8F"/>
                                      </a:gs>
                                    </a:gsLst>
                                    <a:path path="shape">
                                      <a:fillToRect l="50000" t="50000" r="50000" b="50000"/>
                                    </a:path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9" name="Oval 3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600" y="2600"/>
                                    <a:ext cx="1040" cy="1040"/>
                                  </a:xfrm>
                                  <a:prstGeom prst="ellipse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FFFFFF"/>
                                      </a:gs>
                                      <a:gs pos="100000">
                                        <a:srgbClr val="000000"/>
                                      </a:gs>
                                    </a:gsLst>
                                    <a:lin ang="2700000" scaled="1"/>
                                  </a:gra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" name="Oval 3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800" y="2800"/>
                                    <a:ext cx="640" cy="640"/>
                                  </a:xfrm>
                                  <a:prstGeom prst="ellipse">
                                    <a:avLst/>
                                  </a:prstGeom>
                                  <a:gradFill rotWithShape="0">
                                    <a:gsLst>
                                      <a:gs pos="0">
                                        <a:srgbClr val="808080"/>
                                      </a:gs>
                                      <a:gs pos="100000">
                                        <a:srgbClr val="969696"/>
                                      </a:gs>
                                    </a:gsLst>
                                    <a:path path="shape">
                                      <a:fillToRect l="50000" t="50000" r="50000" b="50000"/>
                                    </a:path>
                                  </a:gra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" name="Oval 3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000" y="3000"/>
                                    <a:ext cx="240" cy="2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522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4153" y="876300"/>
                                <a:ext cx="778511" cy="450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35E2" w:rsidRPr="002348CF" w:rsidRDefault="007235E2" w:rsidP="00DA512F">
                                  <w:pPr>
                                    <w:pStyle w:val="AB"/>
                                  </w:pPr>
                                </w:p>
                                <w:p w:rsidR="007235E2" w:rsidRDefault="007235E2" w:rsidP="00DA512F">
                                  <w:pPr>
                                    <w:pStyle w:val="AB"/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圖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1</w:t>
                                  </w:r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523" name="Group 5"/>
                            <wpg:cNvGrpSpPr>
                              <a:grpSpLocks/>
                            </wpg:cNvGrpSpPr>
                            <wpg:grpSpPr bwMode="auto">
                              <a:xfrm rot="5400000" flipH="1" flipV="1">
                                <a:off x="407670" y="-57150"/>
                                <a:ext cx="114300" cy="228600"/>
                                <a:chOff x="8925" y="4523"/>
                                <a:chExt cx="735" cy="1173"/>
                              </a:xfrm>
                            </wpg:grpSpPr>
                            <wps:wsp>
                              <wps:cNvPr id="524" name="Freeform 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00" y="4523"/>
                                  <a:ext cx="348" cy="378"/>
                                </a:xfrm>
                                <a:custGeom>
                                  <a:avLst/>
                                  <a:gdLst>
                                    <a:gd name="T0" fmla="*/ 6 w 547"/>
                                    <a:gd name="T1" fmla="*/ 167 h 727"/>
                                    <a:gd name="T2" fmla="*/ 25 w 547"/>
                                    <a:gd name="T3" fmla="*/ 66 h 727"/>
                                    <a:gd name="T4" fmla="*/ 159 w 547"/>
                                    <a:gd name="T5" fmla="*/ 4 h 727"/>
                                    <a:gd name="T6" fmla="*/ 302 w 547"/>
                                    <a:gd name="T7" fmla="*/ 43 h 727"/>
                                    <a:gd name="T8" fmla="*/ 331 w 547"/>
                                    <a:gd name="T9" fmla="*/ 175 h 727"/>
                                    <a:gd name="T10" fmla="*/ 197 w 547"/>
                                    <a:gd name="T11" fmla="*/ 269 h 727"/>
                                    <a:gd name="T12" fmla="*/ 178 w 547"/>
                                    <a:gd name="T13" fmla="*/ 378 h 727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547" h="727">
                                      <a:moveTo>
                                        <a:pt x="10" y="322"/>
                                      </a:moveTo>
                                      <a:cubicBezTo>
                                        <a:pt x="15" y="290"/>
                                        <a:pt x="0" y="179"/>
                                        <a:pt x="40" y="127"/>
                                      </a:cubicBezTo>
                                      <a:cubicBezTo>
                                        <a:pt x="80" y="75"/>
                                        <a:pt x="178" y="14"/>
                                        <a:pt x="250" y="7"/>
                                      </a:cubicBezTo>
                                      <a:cubicBezTo>
                                        <a:pt x="322" y="0"/>
                                        <a:pt x="430" y="27"/>
                                        <a:pt x="475" y="82"/>
                                      </a:cubicBezTo>
                                      <a:cubicBezTo>
                                        <a:pt x="520" y="137"/>
                                        <a:pt x="547" y="265"/>
                                        <a:pt x="520" y="337"/>
                                      </a:cubicBezTo>
                                      <a:cubicBezTo>
                                        <a:pt x="493" y="409"/>
                                        <a:pt x="350" y="452"/>
                                        <a:pt x="310" y="517"/>
                                      </a:cubicBezTo>
                                      <a:cubicBezTo>
                                        <a:pt x="270" y="582"/>
                                        <a:pt x="286" y="683"/>
                                        <a:pt x="280" y="72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5" name="Freeform 7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9135" y="5318"/>
                                  <a:ext cx="348" cy="378"/>
                                </a:xfrm>
                                <a:custGeom>
                                  <a:avLst/>
                                  <a:gdLst>
                                    <a:gd name="T0" fmla="*/ 6 w 547"/>
                                    <a:gd name="T1" fmla="*/ 167 h 727"/>
                                    <a:gd name="T2" fmla="*/ 25 w 547"/>
                                    <a:gd name="T3" fmla="*/ 66 h 727"/>
                                    <a:gd name="T4" fmla="*/ 159 w 547"/>
                                    <a:gd name="T5" fmla="*/ 4 h 727"/>
                                    <a:gd name="T6" fmla="*/ 302 w 547"/>
                                    <a:gd name="T7" fmla="*/ 43 h 727"/>
                                    <a:gd name="T8" fmla="*/ 331 w 547"/>
                                    <a:gd name="T9" fmla="*/ 175 h 727"/>
                                    <a:gd name="T10" fmla="*/ 197 w 547"/>
                                    <a:gd name="T11" fmla="*/ 269 h 727"/>
                                    <a:gd name="T12" fmla="*/ 178 w 547"/>
                                    <a:gd name="T13" fmla="*/ 378 h 727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547" h="727">
                                      <a:moveTo>
                                        <a:pt x="10" y="322"/>
                                      </a:moveTo>
                                      <a:cubicBezTo>
                                        <a:pt x="15" y="290"/>
                                        <a:pt x="0" y="179"/>
                                        <a:pt x="40" y="127"/>
                                      </a:cubicBezTo>
                                      <a:cubicBezTo>
                                        <a:pt x="80" y="75"/>
                                        <a:pt x="178" y="14"/>
                                        <a:pt x="250" y="7"/>
                                      </a:cubicBezTo>
                                      <a:cubicBezTo>
                                        <a:pt x="322" y="0"/>
                                        <a:pt x="430" y="27"/>
                                        <a:pt x="475" y="82"/>
                                      </a:cubicBezTo>
                                      <a:cubicBezTo>
                                        <a:pt x="520" y="137"/>
                                        <a:pt x="547" y="265"/>
                                        <a:pt x="520" y="337"/>
                                      </a:cubicBezTo>
                                      <a:cubicBezTo>
                                        <a:pt x="493" y="409"/>
                                        <a:pt x="350" y="452"/>
                                        <a:pt x="310" y="517"/>
                                      </a:cubicBezTo>
                                      <a:cubicBezTo>
                                        <a:pt x="270" y="582"/>
                                        <a:pt x="286" y="683"/>
                                        <a:pt x="280" y="72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6" name="Rectangl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5" y="4897"/>
                                  <a:ext cx="735" cy="406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C2C2C2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C2C2C2"/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527" name="Group 9"/>
                        <wpg:cNvGrpSpPr>
                          <a:grpSpLocks/>
                        </wpg:cNvGrpSpPr>
                        <wpg:grpSpPr bwMode="auto">
                          <a:xfrm rot="-5400000" flipH="1" flipV="1">
                            <a:off x="5204" y="14655"/>
                            <a:ext cx="180" cy="360"/>
                            <a:chOff x="8925" y="4523"/>
                            <a:chExt cx="735" cy="1173"/>
                          </a:xfrm>
                        </wpg:grpSpPr>
                        <wps:wsp>
                          <wps:cNvPr id="528" name="Freeform 10"/>
                          <wps:cNvSpPr>
                            <a:spLocks/>
                          </wps:cNvSpPr>
                          <wps:spPr bwMode="auto">
                            <a:xfrm>
                              <a:off x="9100" y="4523"/>
                              <a:ext cx="348" cy="378"/>
                            </a:xfrm>
                            <a:custGeom>
                              <a:avLst/>
                              <a:gdLst>
                                <a:gd name="T0" fmla="*/ 6 w 547"/>
                                <a:gd name="T1" fmla="*/ 167 h 727"/>
                                <a:gd name="T2" fmla="*/ 25 w 547"/>
                                <a:gd name="T3" fmla="*/ 66 h 727"/>
                                <a:gd name="T4" fmla="*/ 159 w 547"/>
                                <a:gd name="T5" fmla="*/ 4 h 727"/>
                                <a:gd name="T6" fmla="*/ 302 w 547"/>
                                <a:gd name="T7" fmla="*/ 43 h 727"/>
                                <a:gd name="T8" fmla="*/ 331 w 547"/>
                                <a:gd name="T9" fmla="*/ 175 h 727"/>
                                <a:gd name="T10" fmla="*/ 197 w 547"/>
                                <a:gd name="T11" fmla="*/ 269 h 727"/>
                                <a:gd name="T12" fmla="*/ 178 w 547"/>
                                <a:gd name="T13" fmla="*/ 378 h 727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7" h="727">
                                  <a:moveTo>
                                    <a:pt x="10" y="322"/>
                                  </a:moveTo>
                                  <a:cubicBezTo>
                                    <a:pt x="15" y="290"/>
                                    <a:pt x="0" y="179"/>
                                    <a:pt x="40" y="127"/>
                                  </a:cubicBezTo>
                                  <a:cubicBezTo>
                                    <a:pt x="80" y="75"/>
                                    <a:pt x="178" y="14"/>
                                    <a:pt x="250" y="7"/>
                                  </a:cubicBezTo>
                                  <a:cubicBezTo>
                                    <a:pt x="322" y="0"/>
                                    <a:pt x="430" y="27"/>
                                    <a:pt x="475" y="82"/>
                                  </a:cubicBezTo>
                                  <a:cubicBezTo>
                                    <a:pt x="520" y="137"/>
                                    <a:pt x="547" y="265"/>
                                    <a:pt x="520" y="337"/>
                                  </a:cubicBezTo>
                                  <a:cubicBezTo>
                                    <a:pt x="493" y="409"/>
                                    <a:pt x="350" y="452"/>
                                    <a:pt x="310" y="517"/>
                                  </a:cubicBezTo>
                                  <a:cubicBezTo>
                                    <a:pt x="270" y="582"/>
                                    <a:pt x="286" y="683"/>
                                    <a:pt x="280" y="727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9" name="Freeform 11"/>
                          <wps:cNvSpPr>
                            <a:spLocks/>
                          </wps:cNvSpPr>
                          <wps:spPr bwMode="auto">
                            <a:xfrm flipH="1" flipV="1">
                              <a:off x="9135" y="5318"/>
                              <a:ext cx="348" cy="378"/>
                            </a:xfrm>
                            <a:custGeom>
                              <a:avLst/>
                              <a:gdLst>
                                <a:gd name="T0" fmla="*/ 6 w 547"/>
                                <a:gd name="T1" fmla="*/ 167 h 727"/>
                                <a:gd name="T2" fmla="*/ 25 w 547"/>
                                <a:gd name="T3" fmla="*/ 66 h 727"/>
                                <a:gd name="T4" fmla="*/ 159 w 547"/>
                                <a:gd name="T5" fmla="*/ 4 h 727"/>
                                <a:gd name="T6" fmla="*/ 302 w 547"/>
                                <a:gd name="T7" fmla="*/ 43 h 727"/>
                                <a:gd name="T8" fmla="*/ 331 w 547"/>
                                <a:gd name="T9" fmla="*/ 175 h 727"/>
                                <a:gd name="T10" fmla="*/ 197 w 547"/>
                                <a:gd name="T11" fmla="*/ 269 h 727"/>
                                <a:gd name="T12" fmla="*/ 178 w 547"/>
                                <a:gd name="T13" fmla="*/ 378 h 727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7" h="727">
                                  <a:moveTo>
                                    <a:pt x="10" y="322"/>
                                  </a:moveTo>
                                  <a:cubicBezTo>
                                    <a:pt x="15" y="290"/>
                                    <a:pt x="0" y="179"/>
                                    <a:pt x="40" y="127"/>
                                  </a:cubicBezTo>
                                  <a:cubicBezTo>
                                    <a:pt x="80" y="75"/>
                                    <a:pt x="178" y="14"/>
                                    <a:pt x="250" y="7"/>
                                  </a:cubicBezTo>
                                  <a:cubicBezTo>
                                    <a:pt x="322" y="0"/>
                                    <a:pt x="430" y="27"/>
                                    <a:pt x="475" y="82"/>
                                  </a:cubicBezTo>
                                  <a:cubicBezTo>
                                    <a:pt x="520" y="137"/>
                                    <a:pt x="547" y="265"/>
                                    <a:pt x="520" y="337"/>
                                  </a:cubicBezTo>
                                  <a:cubicBezTo>
                                    <a:pt x="493" y="409"/>
                                    <a:pt x="350" y="452"/>
                                    <a:pt x="310" y="517"/>
                                  </a:cubicBezTo>
                                  <a:cubicBezTo>
                                    <a:pt x="270" y="582"/>
                                    <a:pt x="286" y="683"/>
                                    <a:pt x="280" y="727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0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925" y="4897"/>
                              <a:ext cx="735" cy="406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C2C2C2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C2C2C2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1" name="Group 9"/>
                        <wpg:cNvGrpSpPr>
                          <a:grpSpLocks/>
                        </wpg:cNvGrpSpPr>
                        <wpg:grpSpPr bwMode="auto">
                          <a:xfrm rot="5400000" flipH="1">
                            <a:off x="5536" y="14656"/>
                            <a:ext cx="178" cy="360"/>
                            <a:chOff x="8925" y="4523"/>
                            <a:chExt cx="735" cy="1173"/>
                          </a:xfrm>
                        </wpg:grpSpPr>
                        <wps:wsp>
                          <wps:cNvPr id="532" name="Freeform 10"/>
                          <wps:cNvSpPr>
                            <a:spLocks/>
                          </wps:cNvSpPr>
                          <wps:spPr bwMode="auto">
                            <a:xfrm>
                              <a:off x="9100" y="4523"/>
                              <a:ext cx="348" cy="378"/>
                            </a:xfrm>
                            <a:custGeom>
                              <a:avLst/>
                              <a:gdLst>
                                <a:gd name="T0" fmla="*/ 6 w 547"/>
                                <a:gd name="T1" fmla="*/ 167 h 727"/>
                                <a:gd name="T2" fmla="*/ 25 w 547"/>
                                <a:gd name="T3" fmla="*/ 66 h 727"/>
                                <a:gd name="T4" fmla="*/ 159 w 547"/>
                                <a:gd name="T5" fmla="*/ 4 h 727"/>
                                <a:gd name="T6" fmla="*/ 302 w 547"/>
                                <a:gd name="T7" fmla="*/ 43 h 727"/>
                                <a:gd name="T8" fmla="*/ 331 w 547"/>
                                <a:gd name="T9" fmla="*/ 175 h 727"/>
                                <a:gd name="T10" fmla="*/ 197 w 547"/>
                                <a:gd name="T11" fmla="*/ 269 h 727"/>
                                <a:gd name="T12" fmla="*/ 178 w 547"/>
                                <a:gd name="T13" fmla="*/ 378 h 727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7" h="727">
                                  <a:moveTo>
                                    <a:pt x="10" y="322"/>
                                  </a:moveTo>
                                  <a:cubicBezTo>
                                    <a:pt x="15" y="290"/>
                                    <a:pt x="0" y="179"/>
                                    <a:pt x="40" y="127"/>
                                  </a:cubicBezTo>
                                  <a:cubicBezTo>
                                    <a:pt x="80" y="75"/>
                                    <a:pt x="178" y="14"/>
                                    <a:pt x="250" y="7"/>
                                  </a:cubicBezTo>
                                  <a:cubicBezTo>
                                    <a:pt x="322" y="0"/>
                                    <a:pt x="430" y="27"/>
                                    <a:pt x="475" y="82"/>
                                  </a:cubicBezTo>
                                  <a:cubicBezTo>
                                    <a:pt x="520" y="137"/>
                                    <a:pt x="547" y="265"/>
                                    <a:pt x="520" y="337"/>
                                  </a:cubicBezTo>
                                  <a:cubicBezTo>
                                    <a:pt x="493" y="409"/>
                                    <a:pt x="350" y="452"/>
                                    <a:pt x="310" y="517"/>
                                  </a:cubicBezTo>
                                  <a:cubicBezTo>
                                    <a:pt x="270" y="582"/>
                                    <a:pt x="286" y="683"/>
                                    <a:pt x="280" y="727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" name="Freeform 11"/>
                          <wps:cNvSpPr>
                            <a:spLocks/>
                          </wps:cNvSpPr>
                          <wps:spPr bwMode="auto">
                            <a:xfrm flipH="1" flipV="1">
                              <a:off x="9135" y="5318"/>
                              <a:ext cx="348" cy="378"/>
                            </a:xfrm>
                            <a:custGeom>
                              <a:avLst/>
                              <a:gdLst>
                                <a:gd name="T0" fmla="*/ 6 w 547"/>
                                <a:gd name="T1" fmla="*/ 167 h 727"/>
                                <a:gd name="T2" fmla="*/ 25 w 547"/>
                                <a:gd name="T3" fmla="*/ 66 h 727"/>
                                <a:gd name="T4" fmla="*/ 159 w 547"/>
                                <a:gd name="T5" fmla="*/ 4 h 727"/>
                                <a:gd name="T6" fmla="*/ 302 w 547"/>
                                <a:gd name="T7" fmla="*/ 43 h 727"/>
                                <a:gd name="T8" fmla="*/ 331 w 547"/>
                                <a:gd name="T9" fmla="*/ 175 h 727"/>
                                <a:gd name="T10" fmla="*/ 197 w 547"/>
                                <a:gd name="T11" fmla="*/ 269 h 727"/>
                                <a:gd name="T12" fmla="*/ 178 w 547"/>
                                <a:gd name="T13" fmla="*/ 378 h 727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7" h="727">
                                  <a:moveTo>
                                    <a:pt x="10" y="322"/>
                                  </a:moveTo>
                                  <a:cubicBezTo>
                                    <a:pt x="15" y="290"/>
                                    <a:pt x="0" y="179"/>
                                    <a:pt x="40" y="127"/>
                                  </a:cubicBezTo>
                                  <a:cubicBezTo>
                                    <a:pt x="80" y="75"/>
                                    <a:pt x="178" y="14"/>
                                    <a:pt x="250" y="7"/>
                                  </a:cubicBezTo>
                                  <a:cubicBezTo>
                                    <a:pt x="322" y="0"/>
                                    <a:pt x="430" y="27"/>
                                    <a:pt x="475" y="82"/>
                                  </a:cubicBezTo>
                                  <a:cubicBezTo>
                                    <a:pt x="520" y="137"/>
                                    <a:pt x="547" y="265"/>
                                    <a:pt x="520" y="337"/>
                                  </a:cubicBezTo>
                                  <a:cubicBezTo>
                                    <a:pt x="493" y="409"/>
                                    <a:pt x="350" y="452"/>
                                    <a:pt x="310" y="517"/>
                                  </a:cubicBezTo>
                                  <a:cubicBezTo>
                                    <a:pt x="270" y="582"/>
                                    <a:pt x="286" y="683"/>
                                    <a:pt x="280" y="727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4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925" y="4897"/>
                              <a:ext cx="735" cy="406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C2C2C2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C2C2C2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5" name="Group 9"/>
                        <wpg:cNvGrpSpPr>
                          <a:grpSpLocks/>
                        </wpg:cNvGrpSpPr>
                        <wpg:grpSpPr bwMode="auto">
                          <a:xfrm rot="-5400000" flipH="1" flipV="1">
                            <a:off x="4161" y="14632"/>
                            <a:ext cx="180" cy="360"/>
                            <a:chOff x="8925" y="4523"/>
                            <a:chExt cx="735" cy="1173"/>
                          </a:xfrm>
                        </wpg:grpSpPr>
                        <wps:wsp>
                          <wps:cNvPr id="536" name="Freeform 10"/>
                          <wps:cNvSpPr>
                            <a:spLocks/>
                          </wps:cNvSpPr>
                          <wps:spPr bwMode="auto">
                            <a:xfrm>
                              <a:off x="9100" y="4523"/>
                              <a:ext cx="348" cy="378"/>
                            </a:xfrm>
                            <a:custGeom>
                              <a:avLst/>
                              <a:gdLst>
                                <a:gd name="T0" fmla="*/ 6 w 547"/>
                                <a:gd name="T1" fmla="*/ 167 h 727"/>
                                <a:gd name="T2" fmla="*/ 25 w 547"/>
                                <a:gd name="T3" fmla="*/ 66 h 727"/>
                                <a:gd name="T4" fmla="*/ 159 w 547"/>
                                <a:gd name="T5" fmla="*/ 4 h 727"/>
                                <a:gd name="T6" fmla="*/ 302 w 547"/>
                                <a:gd name="T7" fmla="*/ 43 h 727"/>
                                <a:gd name="T8" fmla="*/ 331 w 547"/>
                                <a:gd name="T9" fmla="*/ 175 h 727"/>
                                <a:gd name="T10" fmla="*/ 197 w 547"/>
                                <a:gd name="T11" fmla="*/ 269 h 727"/>
                                <a:gd name="T12" fmla="*/ 178 w 547"/>
                                <a:gd name="T13" fmla="*/ 378 h 727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7" h="727">
                                  <a:moveTo>
                                    <a:pt x="10" y="322"/>
                                  </a:moveTo>
                                  <a:cubicBezTo>
                                    <a:pt x="15" y="290"/>
                                    <a:pt x="0" y="179"/>
                                    <a:pt x="40" y="127"/>
                                  </a:cubicBezTo>
                                  <a:cubicBezTo>
                                    <a:pt x="80" y="75"/>
                                    <a:pt x="178" y="14"/>
                                    <a:pt x="250" y="7"/>
                                  </a:cubicBezTo>
                                  <a:cubicBezTo>
                                    <a:pt x="322" y="0"/>
                                    <a:pt x="430" y="27"/>
                                    <a:pt x="475" y="82"/>
                                  </a:cubicBezTo>
                                  <a:cubicBezTo>
                                    <a:pt x="520" y="137"/>
                                    <a:pt x="547" y="265"/>
                                    <a:pt x="520" y="337"/>
                                  </a:cubicBezTo>
                                  <a:cubicBezTo>
                                    <a:pt x="493" y="409"/>
                                    <a:pt x="350" y="452"/>
                                    <a:pt x="310" y="517"/>
                                  </a:cubicBezTo>
                                  <a:cubicBezTo>
                                    <a:pt x="270" y="582"/>
                                    <a:pt x="286" y="683"/>
                                    <a:pt x="280" y="727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7" name="Freeform 11"/>
                          <wps:cNvSpPr>
                            <a:spLocks/>
                          </wps:cNvSpPr>
                          <wps:spPr bwMode="auto">
                            <a:xfrm flipH="1" flipV="1">
                              <a:off x="9135" y="5318"/>
                              <a:ext cx="348" cy="378"/>
                            </a:xfrm>
                            <a:custGeom>
                              <a:avLst/>
                              <a:gdLst>
                                <a:gd name="T0" fmla="*/ 6 w 547"/>
                                <a:gd name="T1" fmla="*/ 167 h 727"/>
                                <a:gd name="T2" fmla="*/ 25 w 547"/>
                                <a:gd name="T3" fmla="*/ 66 h 727"/>
                                <a:gd name="T4" fmla="*/ 159 w 547"/>
                                <a:gd name="T5" fmla="*/ 4 h 727"/>
                                <a:gd name="T6" fmla="*/ 302 w 547"/>
                                <a:gd name="T7" fmla="*/ 43 h 727"/>
                                <a:gd name="T8" fmla="*/ 331 w 547"/>
                                <a:gd name="T9" fmla="*/ 175 h 727"/>
                                <a:gd name="T10" fmla="*/ 197 w 547"/>
                                <a:gd name="T11" fmla="*/ 269 h 727"/>
                                <a:gd name="T12" fmla="*/ 178 w 547"/>
                                <a:gd name="T13" fmla="*/ 378 h 727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7" h="727">
                                  <a:moveTo>
                                    <a:pt x="10" y="322"/>
                                  </a:moveTo>
                                  <a:cubicBezTo>
                                    <a:pt x="15" y="290"/>
                                    <a:pt x="0" y="179"/>
                                    <a:pt x="40" y="127"/>
                                  </a:cubicBezTo>
                                  <a:cubicBezTo>
                                    <a:pt x="80" y="75"/>
                                    <a:pt x="178" y="14"/>
                                    <a:pt x="250" y="7"/>
                                  </a:cubicBezTo>
                                  <a:cubicBezTo>
                                    <a:pt x="322" y="0"/>
                                    <a:pt x="430" y="27"/>
                                    <a:pt x="475" y="82"/>
                                  </a:cubicBezTo>
                                  <a:cubicBezTo>
                                    <a:pt x="520" y="137"/>
                                    <a:pt x="547" y="265"/>
                                    <a:pt x="520" y="337"/>
                                  </a:cubicBezTo>
                                  <a:cubicBezTo>
                                    <a:pt x="493" y="409"/>
                                    <a:pt x="350" y="452"/>
                                    <a:pt x="310" y="517"/>
                                  </a:cubicBezTo>
                                  <a:cubicBezTo>
                                    <a:pt x="270" y="582"/>
                                    <a:pt x="286" y="683"/>
                                    <a:pt x="280" y="727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925" y="4897"/>
                              <a:ext cx="735" cy="406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C2C2C2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C2C2C2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82FA65" id="群組 493" o:spid="_x0000_s1368" style="position:absolute;left:0;text-align:left;margin-left:306.45pt;margin-top:23.95pt;width:161.8pt;height:105.7pt;z-index:251627520;mso-position-horizontal-relative:margin" coordorigin="4045,14722" coordsize="3588,21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">
                <v:group id="Group 9" o:spid="_x0000_s1369" style="position:absolute;left:4456;top:14671;width:257;height:360;rotation:-90;flip:x y" coordorigin="8925,4523" coordsize="735,1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x83RjFAAAA3AAA&#10;AA8AAAAAAAAAAAAAAAAAqgIAAGRycy9kb3ducmV2LnhtbFBLBQYAAAAABAAEAPoAAACcAwAAAAA=&#10;">
                  <v:shape id="Freeform 10" o:spid="_x0000_s1370" style="position:absolute;left:9100;top:4523;width:348;height:378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q0QMQA&#10;AADcAAAADwAAAGRycy9kb3ducmV2LnhtbESP3WoCMRSE7wu+QziCd5pVbNHVKGIreNOKPw9w3Bx3&#10;l92crEnU9e2bgtDLYWa+YebL1tTiTs6XlhUMBwkI4szqknMFp+OmPwHhA7LG2jIpeJKH5aLzNsdU&#10;2wfv6X4IuYgQ9ikqKEJoUil9VpBBP7ANcfQu1hkMUbpcaoePCDe1HCXJhzRYclwosKF1QVl1uBkF&#10;rrJf1zbbmt332U/0z7rKP5+JUr1uu5qBCNSG//CrvdUKxtN3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atEDEAAAA3AAAAA8AAAAAAAAAAAAAAAAAmAIAAGRycy9k&#10;b3ducmV2LnhtbFBLBQYAAAAABAAEAPUAAACJAwAAAAA=&#10;" path="m10,322c15,290,,179,40,127,80,75,178,14,250,7,322,,430,27,475,82v45,55,72,183,45,255c493,409,350,452,310,517v-40,65,-24,166,-30,210e" filled="f" strokeweight="1.5pt">
                    <v:path arrowok="t" o:connecttype="custom" o:connectlocs="4,87;16,34;101,2;192,22;211,91;125,140;113,197" o:connectangles="0,0,0,0,0,0,0"/>
                  </v:shape>
                  <v:shape id="Freeform 11" o:spid="_x0000_s1371" style="position:absolute;left:9135;top:5318;width:348;height:378;flip:x y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VHsUA&#10;AADcAAAADwAAAGRycy9kb3ducmV2LnhtbESPQWvCQBSE74X+h+UVequbWBGNrlJaCqV4sNGD3p7Z&#10;ZzaYfRuyq4n/3hWEHoeZ+YaZL3tbiwu1vnKsIB0kIIgLpysuFWw3328TED4ga6wdk4IreVgunp/m&#10;mGnX8R9d8lCKCGGfoQITQpNJ6QtDFv3ANcTRO7rWYoiyLaVusYtwW8thkoylxYrjgsGGPg0Vp/xs&#10;FRwo3Xer9Px1+LWTdX4dGvm+M0q9vvQfMxCB+vAffrR/tILRdAz3M/EI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JBUexQAAANwAAAAPAAAAAAAAAAAAAAAAAJgCAABkcnMv&#10;ZG93bnJldi54bWxQSwUGAAAAAAQABAD1AAAAigMAAAAA&#10;" path="m10,322c15,290,,179,40,127,80,75,178,14,250,7,322,,430,27,475,82v45,55,72,183,45,255c493,409,350,452,310,517v-40,65,-24,166,-30,210e" filled="f" strokeweight="1.5pt">
                    <v:path arrowok="t" o:connecttype="custom" o:connectlocs="4,87;16,34;101,2;192,22;211,91;125,140;113,197" o:connectangles="0,0,0,0,0,0,0"/>
                  </v:shape>
                  <v:rect id="Rectangle 12" o:spid="_x0000_s1372" style="position:absolute;left:8925;top:4897;width:73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NGYMYA&#10;AADcAAAADwAAAGRycy9kb3ducmV2LnhtbESPQWvCQBSE7wX/w/KE3nSjFavRVUSs9FCQxkLb2zP7&#10;zAazb0N2G9N/3xWEHoeZ+YZZrjtbiZYaXzpWMBomIIhzp0suFHwcXwYzED4ga6wck4Jf8rBe9R6W&#10;mGp35Xdqs1CICGGfogITQp1K6XNDFv3Q1cTRO7vGYoiyKaRu8BrhtpLjJJlKiyXHBYM1bQ3ll+zH&#10;Kjh9+b1/282/n1oemc/2kMlkvFXqsd9tFiACdeE/fG+/agWT+TPczsQjI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1NGYMYAAADcAAAADwAAAAAAAAAAAAAAAACYAgAAZHJz&#10;L2Rvd25yZXYueG1sUEsFBgAAAAAEAAQA9QAAAIsDAAAAAA==&#10;" fillcolor="#c2c2c2">
                    <v:fill angle="90" focus="50%" type="gradient"/>
                  </v:rect>
                </v:group>
                <v:group id="群組 43" o:spid="_x0000_s1373" style="position:absolute;left:4045;top:14745;width:3588;height:2090" coordsize="22783,13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agW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t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DWoFnCAAAA3AAAAA8A&#10;AAAAAAAAAAAAAAAAqgIAAGRycy9kb3ducmV2LnhtbFBLBQYAAAAABAAEAPoAAACZAwAAAAA=&#10;">
                  <v:group id="Group 13" o:spid="_x0000_s1374" style="position:absolute;top:4495;width:20199;height:6192" coordorigin="2699,2685" coordsize="3181,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  <v:rect id="Rectangle 14" o:spid="_x0000_s1375" alt="浅色上对角线" style="position:absolute;left:5670;top:2730;width:194;height:9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w8oMAA&#10;AADcAAAADwAAAGRycy9kb3ducmV2LnhtbERPz2vCMBS+D/wfwhO8rYkbK6UaRQdj3XHdwOujebbF&#10;5qUkmbb+9cthsOPH93u7n+wgruRD71jDOlMgiBtnem41fH+9PRYgQkQ2ODgmDTMF2O8WD1ssjbvx&#10;J13r2IoUwqFEDV2MYyllaDqyGDI3Eifu7LzFmKBvpfF4S+F2kE9K5dJiz6mhw5FeO2ou9Y/V8J63&#10;H4qr+XmqZ1/HU3HEuzlqvVpOhw2ISFP8F/+5K6PhRaX56Uw6An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rw8oMAAAADcAAAADwAAAAAAAAAAAAAAAACYAgAAZHJzL2Rvd25y&#10;ZXYueG1sUEsFBgAAAAAEAAQA9QAAAIUDAAAAAA==&#10;" fillcolor="black" stroked="f">
                      <v:fill r:id="rId442" o:title="" type="pattern"/>
                    </v:rect>
                    <v:shape id="Freeform 15" o:spid="_x0000_s1376" style="position:absolute;left:2714;top:2685;width:3166;height:960;visibility:visible;mso-wrap-style:square;v-text-anchor:top" coordsize="3166,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Cxk8QA&#10;AADcAAAADwAAAGRycy9kb3ducmV2LnhtbESPQWsCMRSE70L/Q3gFb5qoVOxqFBFslwqCay/eHpvX&#10;7NLNy7JJdf33TaHgcZiZb5jVpneNuFIXas8aJmMFgrj0pmar4fO8Hy1AhIhssPFMGu4UYLN+Gqww&#10;M/7GJ7oW0YoE4ZChhirGNpMylBU5DGPfEifvy3cOY5KdlabDW4K7Rk6VmkuHNaeFClvaVVR+Fz9O&#10;Q/5xPIXmVR3t5XB/b2c2L96813r43G+XICL18RH+b+dGw4uawN+Zd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wsZPEAAAA3AAAAA8AAAAAAAAAAAAAAAAAmAIAAGRycy9k&#10;b3ducmV2LnhtbFBLBQYAAAAABAAEAPUAAACJAwAAAAA=&#10;" path="m,l3166,r,960e" filled="f" strokeweight="1.5pt">
                      <v:path arrowok="t" o:connecttype="custom" o:connectlocs="0,0;3166,0;3166,960" o:connectangles="0,0,0"/>
                    </v:shape>
                    <v:rect id="Rectangle 16" o:spid="_x0000_s1377" alt="浅色上对角线" style="position:absolute;left:2699;top:2700;width:3166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IHTMIA&#10;AADcAAAADwAAAGRycy9kb3ducmV2LnhtbESPQWsCMRSE7wX/Q3iCt5qoVGQ1igqiPboteH1sXneX&#10;bl6WJOpuf30jCB6HmfmGWW0624gb+VA71jAZKxDEhTM1lxq+vw7vCxAhIhtsHJOGngJs1oO3FWbG&#10;3flMtzyWIkE4ZKihirHNpAxFRRbD2LXEyftx3mJM0pfSeLwnuG3kVKm5tFhzWqiwpX1FxW9+tRqO&#10;8/JT8amfdXnv83hZ7PDP7LQeDbvtEkSkLr7Cz/bJaPhQU3icSUd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IgdMwgAAANwAAAAPAAAAAAAAAAAAAAAAAJgCAABkcnMvZG93&#10;bnJldi54bWxQSwUGAAAAAAQABAD1AAAAhwMAAAAA&#10;" fillcolor="black" stroked="f">
                      <v:fill r:id="rId442" o:title="" type="pattern"/>
                    </v:rect>
                  </v:group>
                  <v:group id="群組 42" o:spid="_x0000_s1378" style="position:absolute;left:1066;width:21717;height:13271" coordsize="21717,13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oMs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XLeAG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magyxgAAANwA&#10;AAAPAAAAAAAAAAAAAAAAAKoCAABkcnMvZG93bnJldi54bWxQSwUGAAAAAAQABAD6AAAAnQMAAAAA&#10;">
                    <v:group id="Group 5" o:spid="_x0000_s1379" style="position:absolute;left:20574;top:5638;width:1143;height:2286;flip:x y" coordorigin="8925,4523" coordsize="735,1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d6fVxgAAANwA&#10;AAAPAAAAAAAAAAAAAAAAAKoCAABkcnMvZG93bnJldi54bWxQSwUGAAAAAAQABAD6AAAAnQMAAAAA&#10;">
                      <v:shape id="Freeform 6" o:spid="_x0000_s1380" style="position:absolute;left:9100;top:4523;width:348;height:378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EuWsQA&#10;AADcAAAADwAAAGRycy9kb3ducmV2LnhtbESPUWvCMBSF3wf+h3AF32biwCHVtIib4IsbU3/Atbm2&#10;pc1Nl0St/34ZDPZ4OOd8h7MqBtuJG/nQONYwmyoQxKUzDVcaTsft8wJEiMgGO8ek4UEBinz0tMLM&#10;uDt/0e0QK5EgHDLUUMfYZ1KGsiaLYep64uRdnLcYk/SVNB7vCW47+aLUq7TYcFqosadNTWV7uFoN&#10;vnXv30O5s5/7c1iYj01bvT2U1pPxsF6CiDTE//Bfe2c0zNUcfs+k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xLlrEAAAA3AAAAA8AAAAAAAAAAAAAAAAAmAIAAGRycy9k&#10;b3ducmV2LnhtbFBLBQYAAAAABAAEAPUAAACJAwAAAAA=&#10;" path="m10,322c15,290,,179,40,127,80,75,178,14,250,7,322,,430,27,475,82v45,55,72,183,45,255c493,409,350,452,310,517v-40,65,-24,166,-30,210e" filled="f" strokeweight="1.5pt">
                        <v:path arrowok="t" o:connecttype="custom" o:connectlocs="4,87;16,34;101,2;192,22;211,91;125,140;113,197" o:connectangles="0,0,0,0,0,0,0"/>
                      </v:shape>
                      <v:shape id="Freeform 7" o:spid="_x0000_s1381" style="position:absolute;left:9135;top:5318;width:348;height:378;flip:x y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+PBMUA&#10;AADcAAAADwAAAGRycy9kb3ducmV2LnhtbESPQWvCQBSE74L/YXlCb7qJRZHoKqWlUEoPGj20t2f2&#10;mQ3Nvg3Z1cR/7wqCx2FmvmFWm97W4kKtrxwrSCcJCOLC6YpLBYf953gBwgdkjbVjUnAlD5v1cLDC&#10;TLuOd3TJQykihH2GCkwITSalLwxZ9BPXEEfv5FqLIcq2lLrFLsJtLadJMpcWK44LBht6N1T852er&#10;4EjpX/eTnj+O33axza9TI19/jVIvo/5tCSJQH57hR/tLK5glc7ifiUdA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48ExQAAANwAAAAPAAAAAAAAAAAAAAAAAJgCAABkcnMv&#10;ZG93bnJldi54bWxQSwUGAAAAAAQABAD1AAAAigMAAAAA&#10;" path="m10,322c15,290,,179,40,127,80,75,178,14,250,7,322,,430,27,475,82v45,55,72,183,45,255c493,409,350,452,310,517v-40,65,-24,166,-30,210e" filled="f" strokeweight="1.5pt">
                        <v:path arrowok="t" o:connecttype="custom" o:connectlocs="4,87;16,34;101,2;192,22;211,91;125,140;113,197" o:connectangles="0,0,0,0,0,0,0"/>
                      </v:shape>
                      <v:rect id="Rectangle 8" o:spid="_x0000_s1382" style="position:absolute;left:8925;top:4897;width:73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jcesYA&#10;AADcAAAADwAAAGRycy9kb3ducmV2LnhtbESPQWsCMRSE74L/ITyht5poadWtUYq0pQehdBVsb6+b&#10;52Zx87Js0nX7702h4HGYmW+Y5bp3teioDZVnDZOxAkFceFNxqWG/e7mdgwgR2WDtmTT8UoD1ajhY&#10;Ymb8mT+oy2MpEoRDhhpsjE0mZSgsOQxj3xAn7+hbhzHJtpSmxXOCu1pOlXqQDitOCxYb2lgqTvmP&#10;0/D9GV7D9nnxddfxxB6691yq6Ubrm1H/9AgiUh+v4f/2m9Fwr2bwdyYdAbm6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jcesYAAADcAAAADwAAAAAAAAAAAAAAAACYAgAAZHJz&#10;L2Rvd25yZXYueG1sUEsFBgAAAAAEAAQA9QAAAIsDAAAAAA==&#10;" fillcolor="#c2c2c2">
                        <v:fill angle="90" focus="50%" type="gradient"/>
                      </v:rect>
                    </v:group>
                    <v:oval id="Oval 17" o:spid="_x0000_s1383" style="position:absolute;left:19126;top:2743;width:1994;height:19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9oesEA&#10;AADcAAAADwAAAGRycy9kb3ducmV2LnhtbERPTWsCMRC9F/wPYYReiiatKGU1ikhFr67F87AZN6ub&#10;ybqJuvrrm0PB4+N9zxadq8WN2lB51vA5VCCIC28qLjX87teDbxAhIhusPZOGBwVYzHtvM8yMv/OO&#10;bnksRQrhkKEGG2OTSRkKSw7D0DfEiTv61mFMsC2lafGewl0tv5SaSIcVpwaLDa0sFef86jRMTvuN&#10;VfXh5/D8OMXtaHfJn5uL1u/9bjkFEamLL/G/e2s0jFVam86kIyDn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vaHrBAAAA3AAAAA8AAAAAAAAAAAAAAAAAmAIAAGRycy9kb3du&#10;cmV2LnhtbFBLBQYAAAAABAAEAPUAAACGAwAAAAA=&#10;" strokeweight="1.5pt"/>
                    <v:line id="Line 18" o:spid="_x0000_s1384" style="position:absolute;flip:x;visibility:visible;mso-wrap-style:square" from="18516,3657" to="20027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Iq08MAAADcAAAADwAAAGRycy9kb3ducmV2LnhtbESPQWsCMRSE7wX/Q3iCt5pVUOpqFBEE&#10;xR5aFbw+Nm83i5uXJYnu+u+bQqHHYWa+YVab3jbiST7UjhVMxhkI4sLpmisF18v+/QNEiMgaG8ek&#10;4EUBNuvB2wpz7Tr+puc5ViJBOOSowMTY5lKGwpDFMHYtcfJK5y3GJH0ltccuwW0jp1k2lxZrTgsG&#10;W9oZKu7nh1Ugj6fuy++n17IqD627Hc3nvOuVGg377RJEpD7+h//aB61gli3g90w6An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yKtPDAAAA3AAAAA8AAAAAAAAAAAAA&#10;AAAAoQIAAGRycy9kb3ducmV2LnhtbFBLBQYAAAAABAAEAPkAAACRAwAAAAA=&#10;" strokeweight="1.5pt"/>
                    <v:line id="Line 19" o:spid="_x0000_s1385" style="position:absolute;visibility:visible;mso-wrap-style:square" from="21107,3429" to="21107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fXocIAAADcAAAADwAAAGRycy9kb3ducmV2LnhtbERPy2rCQBTdC/2H4Ra604ktSkmdSClY&#10;i7tGCXR3ydw8msyddGai8e+dRcHl4bw328n04kzOt5YVLBcJCOLS6pZrBafjbv4Kwgdkjb1lUnAl&#10;D9vsYbbBVNsLf9M5D7WIIexTVNCEMKRS+rIhg35hB+LIVdYZDBG6WmqHlxhuevmcJGtpsOXY0OBA&#10;Hw2VXT4aBcWY889vt3M9jp/7fVX8df7loNTT4/T+BiLQFO7if/eXVrBaxvnxTDwCMr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/fXocIAAADcAAAADwAAAAAAAAAAAAAA&#10;AAChAgAAZHJzL2Rvd25yZXYueG1sUEsFBgAAAAAEAAQA+QAAAJADAAAAAA==&#10;" strokeweight="1.5pt"/>
                    <v:line id="Line 20" o:spid="_x0000_s1386" style="position:absolute;visibility:visible;mso-wrap-style:square" from="8534,2743" to="19964,2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tyOsQAAADcAAAADwAAAGRycy9kb3ducmV2LnhtbESPQWvCQBSE74X+h+UVetNNWiqSukoR&#10;rNKbUYTeHtlnkib7Nu5uNP57VxB6HGbmG2a2GEwrzuR8bVlBOk5AEBdW11wq2O9WoykIH5A1tpZJ&#10;wZU8LObPTzPMtL3wls55KEWEsM9QQRVCl0npi4oM+rHtiKN3tM5giNKVUju8RLhp5VuSTKTBmuNC&#10;hR0tKyqavDcKDn3Ov3/NyrXYf6/Xx8Op8e8/Sr2+DF+fIAIN4T/8aG+0go80hfuZeAT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u3I6xAAAANwAAAAPAAAAAAAAAAAA&#10;AAAAAKECAABkcnMvZG93bnJldi54bWxQSwUGAAAAAAQABAD5AAAAkgMAAAAA&#10;" strokeweight="1.5pt"/>
                    <v:group id="xjhwt9" o:spid="_x0000_s1387" style="position:absolute;top:1143;width:9251;height:3314" coordorigin="3928,1128" coordsize="3624,12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    <o:lock v:ext="edit" aspectratio="t"/>
                      <v:shape id="Freeform 22" o:spid="_x0000_s1388" style="position:absolute;left:3928;top:1128;width:3624;height:876;visibility:visible;mso-wrap-style:square;v-text-anchor:top" coordsize="400,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xQW8YA&#10;AADcAAAADwAAAGRycy9kb3ducmV2LnhtbESPW2sCMRSE3wv+h3CEvtXEdlFZzYoILW0fFC+Ij4fN&#10;2QtuTpZNquu/b4RCH4eZ+YZZLHvbiCt1vnasYTxSIIhzZ2ouNRwP7y8zED4gG2wck4Y7eVhmg6cF&#10;psbdeEfXfShFhLBPUUMVQptK6fOKLPqRa4mjV7jOYoiyK6Xp8BbhtpGvSk2kxZrjQoUtrSvKL/sf&#10;q2HysT3XxfbyrTZv+HXfqeQ0PTqtn4f9ag4iUB/+w3/tT6MhSabwOBOP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sxQW8YAAADcAAAADwAAAAAAAAAAAAAAAACYAgAAZHJz&#10;L2Rvd25yZXYueG1sUEsFBgAAAAAEAAQA9QAAAIsDAAAAAA==&#10;" path="m,l400,r,400l,400,,xe" fillcolor="gray">
                        <v:path arrowok="t" o:connecttype="custom" o:connectlocs="0,0;32833,0;32833,1918;0,1918;0,0" o:connectangles="0,0,0,0,0"/>
                        <o:lock v:ext="edit" aspectratio="t"/>
                      </v:shape>
                      <v:group id="Group 23" o:spid="_x0000_s1389" style="position:absolute;left:4422;top:1848;width:578;height:578" coordorigin="2400,2400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ybdM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yQ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DJt0xgAAANwA&#10;AAAPAAAAAAAAAAAAAAAAAKoCAABkcnMvZG93bnJldi54bWxQSwUGAAAAAAQABAD6AAAAnQMAAAAA&#10;">
                        <o:lock v:ext="edit" aspectratio="t"/>
                        <v:oval id="Oval 24" o:spid="_x0000_s1390" style="position:absolute;left:2400;top:240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qYhcUA&#10;AADcAAAADwAAAGRycy9kb3ducmV2LnhtbESPQYvCMBSE7wv7H8Jb8FI0VVmRapRVFDwIoiueH82z&#10;rdu8lCba6q83grDHYWa+Yabz1pTiRrUrLCvo92IQxKnVBWcKjr/r7hiE88gaS8uk4E4O5rPPjykm&#10;2ja8p9vBZyJA2CWoIPe+SqR0aU4GXc9WxME729qgD7LOpK6xCXBTykEcj6TBgsNCjhUtc0r/Dlej&#10;YB01l8X+EY9W28yMaXiK2t0mUqrz1f5MQHhq/X/43d5oBd/9IbzOhCM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OpiFxQAAANwAAAAPAAAAAAAAAAAAAAAAAJgCAABkcnMv&#10;ZG93bnJldi54bWxQSwUGAAAAAAQABAD1AAAAigMAAAAA&#10;">
                          <v:fill color2="#8f8f8f" focusposition=".5,.5" focussize="" focus="100%" type="gradientRadial"/>
                          <o:lock v:ext="edit" aspectratio="t"/>
                        </v:oval>
                        <v:oval id="Oval 25" o:spid="_x0000_s1391" style="position:absolute;left:2600;top:2600;width:1040;height:1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FXCccA&#10;AADcAAAADwAAAGRycy9kb3ducmV2LnhtbESPQWsCMRSE74L/IbyCl1KzSlvq1ihFtGwPHmoFe3zd&#10;PDdrNy/LJmr896ZQ8DjMzDfMdB5tI07U+dqxgtEwA0FcOl1zpWD7tXp4AeEDssbGMSm4kIf5rN+b&#10;Yq7dmT/ptAmVSBD2OSowIbS5lL40ZNEPXUucvL3rLIYku0rqDs8Jbhs5zrJnabHmtGCwpYWh8ndz&#10;tAp2TXxfm+I+K/bf22iXYXL4+VgrNbiLb68gAsVwC/+3C63gafQIf2fSEZC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wxVwnHAAAA3AAAAA8AAAAAAAAAAAAAAAAAmAIAAGRy&#10;cy9kb3ducmV2LnhtbFBLBQYAAAAABAAEAPUAAACMAwAAAAA=&#10;" stroked="f">
                          <v:fill color2="black" angle="45" focus="100%" type="gradient"/>
                          <o:lock v:ext="edit" aspectratio="t"/>
                        </v:oval>
                        <v:oval id="Oval 26" o:spid="_x0000_s1392" style="position:absolute;left:2800;top:2800;width:64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slt8UA&#10;AADcAAAADwAAAGRycy9kb3ducmV2LnhtbESPX2vCMBTF3wW/Q7jC3jR12CGdUYZuKBsI1tHnS3PX&#10;FpubLsm07tMvA8HHw/nz4yxWvWnFmZxvLCuYThIQxKXVDVcKPo9v4zkIH5A1tpZJwZU8rJbDwQIz&#10;bS98oHMeKhFH2GeooA6hy6T0ZU0G/cR2xNH7ss5giNJVUju8xHHTysckeZIGG46EGjta11Se8h8T&#10;IbMP/bu9ztx+8140p+/XIsWiUOph1L88gwjUh3v41t5pBek0hf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6yW3xQAAANwAAAAPAAAAAAAAAAAAAAAAAJgCAABkcnMv&#10;ZG93bnJldi54bWxQSwUGAAAAAAQABAD1AAAAigMAAAAA&#10;" fillcolor="gray" stroked="f">
                          <v:fill color2="#969696" focusposition=".5,.5" focussize="" focus="100%" type="gradientRadial"/>
                          <o:lock v:ext="edit" aspectratio="t"/>
                        </v:oval>
                        <v:oval id="Oval 27" o:spid="_x0000_s1393" style="position:absolute;left:3000;top:300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+CLcMA&#10;AADcAAAADwAAAGRycy9kb3ducmV2LnhtbESPS2vDMBCE74X8B7GF3ho5BpvGiRJKoBByap3HebE2&#10;lom1Mpbqx7+vCoUeh5n5htnuJ9uKgXrfOFawWiYgiCunG64VXM4fr28gfEDW2DomBTN52O8WT1ss&#10;tBv5i4Yy1CJC2BeowITQFVL6ypBFv3QdcfTurrcYouxrqXscI9y2Mk2SXFpsOC4Y7OhgqHqU31bB&#10;rU0/p5O3j3VmbDbfk/qcXkelXp6n9w2IQFP4D/+1j1pBtsrh90w8An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5+CLcMAAADcAAAADwAAAAAAAAAAAAAAAACYAgAAZHJzL2Rv&#10;d25yZXYueG1sUEsFBgAAAAAEAAQA9QAAAIgDAAAAAA==&#10;" fillcolor="#333">
                          <o:lock v:ext="edit" aspectratio="t"/>
                        </v:oval>
                      </v:group>
                      <v:group id="Group 28" o:spid="_x0000_s1394" style="position:absolute;left:6469;top:1848;width:578;height:578" coordorigin="2400,2400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      <o:lock v:ext="edit" aspectratio="t"/>
                        <v:oval id="Oval 29" o:spid="_x0000_s1395" style="position:absolute;left:2400;top:240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4K9MIA&#10;AADcAAAADwAAAGRycy9kb3ducmV2LnhtbERPy4rCMBTdC/5DuIKbMqYqinSMoqLgQhh8MOtLc6et&#10;Njelibb69WYx4PJw3vNla0rxoNoVlhUMBzEI4tTqgjMFl/PuawbCeWSNpWVS8CQHy0W3M8dE24aP&#10;9Dj5TIQQdgkqyL2vEildmpNBN7AVceD+bG3QB1hnUtfYhHBTylEcT6XBgkNDjhVtckpvp7tRsIua&#10;6/r4iqfbQ2ZmNP6N2p99pFS/166+QXhq/Uf8795rBZNhWBvOhCMgF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ngr0wgAAANwAAAAPAAAAAAAAAAAAAAAAAJgCAABkcnMvZG93&#10;bnJldi54bWxQSwUGAAAAAAQABAD1AAAAhwMAAAAA&#10;">
                          <v:fill color2="#8f8f8f" focusposition=".5,.5" focussize="" focus="100%" type="gradientRadial"/>
                          <o:lock v:ext="edit" aspectratio="t"/>
                        </v:oval>
                        <v:oval id="Oval 30" o:spid="_x0000_s1396" style="position:absolute;left:2600;top:2600;width:1040;height:1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D4l8YA&#10;AADcAAAADwAAAGRycy9kb3ducmV2LnhtbESPQWsCMRSE74X+h/AKXkrNWrDoapQiVrYHD1WhHp+b&#10;52bt5mXZRE3/vREKPQ4z8w0znUfbiAt1vnasYNDPQBCXTtdcKdhtP15GIHxA1tg4JgW/5GE+e3yY&#10;Yq7dlb/osgmVSBD2OSowIbS5lL40ZNH3XUucvKPrLIYku0rqDq8Jbhv5mmVv0mLNacFgSwtD5c/m&#10;bBV8N3G1NsVzVhz3u2iXYXw6fK6V6j3F9wmIQDH8h//ahVYwHIzhfiYdAT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D4l8YAAADcAAAADwAAAAAAAAAAAAAAAACYAgAAZHJz&#10;L2Rvd25yZXYueG1sUEsFBgAAAAAEAAQA9QAAAIsDAAAAAA==&#10;" stroked="f">
                          <v:fill color2="black" angle="45" focus="100%" type="gradient"/>
                          <o:lock v:ext="edit" aspectratio="t"/>
                        </v:oval>
                        <v:oval id="Oval 31" o:spid="_x0000_s1397" style="position:absolute;left:2800;top:2800;width:640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BMksMA&#10;AADcAAAADwAAAGRycy9kb3ducmV2LnhtbERPS2vCQBC+F/oflil4qxtFi0RXkbbS0oLgg5yH7JgE&#10;s7Pp7lZjf33nUOjx43svVr1r1YVCbDwbGA0zUMSltw1XBo6HzeMMVEzIFlvPZOBGEVbL+7sF5tZf&#10;eUeXfaqUhHDM0UCdUpdrHcuaHMah74iFO/ngMAkMlbYBrxLuWj3OsiftsGFpqLGj55rK8/7bScnk&#10;0/683SZh+/JRNOev12KKRWHM4KFfz0El6tO/+M/9bg1MxzJfzsgR0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BMksMAAADcAAAADwAAAAAAAAAAAAAAAACYAgAAZHJzL2Rv&#10;d25yZXYueG1sUEsFBgAAAAAEAAQA9QAAAIgDAAAAAA==&#10;" fillcolor="gray" stroked="f">
                          <v:fill color2="#969696" focusposition=".5,.5" focussize="" focus="100%" type="gradientRadial"/>
                          <o:lock v:ext="edit" aspectratio="t"/>
                        </v:oval>
                        <v:oval id="Oval 32" o:spid="_x0000_s1398" style="position:absolute;left:3000;top:300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rQ5MMA&#10;AADcAAAADwAAAGRycy9kb3ducmV2LnhtbESPwWrDMBBE74H8g9hAb7Fsg0PqRjGlUCg9tXbb82Jt&#10;LBNrZSw1dv6+KgRyHGbmDXOoFjuIC02+d6wgS1IQxK3TPXcKvprX7R6ED8gaB8ek4EoequN6dcBS&#10;u5k/6VKHTkQI+xIVmBDGUkrfGrLoEzcSR+/kJoshyqmTesI5wu0g8zTdSYs9xwWDI70Yas/1r1Xw&#10;M+Qfy7u358fC2OJ6Srsm/56Vetgsz08gAi3hHr6137SCIs/g/0w8AvL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rQ5MMAAADcAAAADwAAAAAAAAAAAAAAAACYAgAAZHJzL2Rv&#10;d25yZXYueG1sUEsFBgAAAAAEAAQA9QAAAIgDAAAAAA==&#10;" fillcolor="#333">
                          <o:lock v:ext="edit" aspectratio="t"/>
                        </v:oval>
                      </v:group>
                    </v:group>
                    <v:shape id="Text Box 34" o:spid="_x0000_s1399" type="#_x0000_t202" style="position:absolute;left:7841;top:8763;width:7785;height:4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qaes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e9p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epp6xQAAANwAAAAPAAAAAAAAAAAAAAAAAJgCAABkcnMv&#10;ZG93bnJldi54bWxQSwUGAAAAAAQABAD1AAAAigMAAAAA&#10;" filled="f" stroked="f">
                      <v:textbox inset="0,0,0,0">
                        <w:txbxContent>
                          <w:p w:rsidR="007235E2" w:rsidRPr="002348CF" w:rsidRDefault="007235E2" w:rsidP="00DA512F">
                            <w:pPr>
                              <w:pStyle w:val="AB"/>
                            </w:pPr>
                          </w:p>
                          <w:p w:rsidR="007235E2" w:rsidRDefault="007235E2" w:rsidP="00DA512F">
                            <w:pPr>
                              <w:pStyle w:val="AB"/>
                            </w:pP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1</w:t>
                            </w:r>
                          </w:p>
                        </w:txbxContent>
                      </v:textbox>
                    </v:shape>
                    <v:group id="Group 5" o:spid="_x0000_s1400" style="position:absolute;left:4076;top:-571;width:1143;height:2286;rotation:90;flip:x y" coordorigin="8925,4523" coordsize="735,1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NzH53CAAAA3AAAAA8A&#10;AAAAAAAAAAAAAAAAqgIAAGRycy9kb3ducmV2LnhtbFBLBQYAAAAABAAEAPoAAACZAwAAAAA=&#10;">
                      <v:shape id="Freeform 6" o:spid="_x0000_s1401" style="position:absolute;left:9100;top:4523;width:348;height:378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jXocUA&#10;AADcAAAADwAAAGRycy9kb3ducmV2LnhtbESP0WrCQBRE3wX/YbmFvummoS0SXUVsC3mppeoHXLPX&#10;JCR7N+5uk/j3bqHQx2FmzjCrzWha0ZPztWUFT/MEBHFhdc2lgtPxY7YA4QOyxtYyKbiRh816Ollh&#10;pu3A39QfQikihH2GCqoQukxKX1Rk0M9tRxy9i3UGQ5SulNrhEOGmlWmSvEqDNceFCjvaVVQ0hx+j&#10;wDX2/ToWufn6PPuF3u+a8u2WKPX4MG6XIAKN4T/81861gpf0GX7PxCMg1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iNehxQAAANwAAAAPAAAAAAAAAAAAAAAAAJgCAABkcnMv&#10;ZG93bnJldi54bWxQSwUGAAAAAAQABAD1AAAAigMAAAAA&#10;" path="m10,322c15,290,,179,40,127,80,75,178,14,250,7,322,,430,27,475,82v45,55,72,183,45,255c493,409,350,452,310,517v-40,65,-24,166,-30,210e" filled="f" strokeweight="1.5pt">
                        <v:path arrowok="t" o:connecttype="custom" o:connectlocs="4,87;16,34;101,2;192,22;211,91;125,140;113,197" o:connectangles="0,0,0,0,0,0,0"/>
                      </v:shape>
                      <v:shape id="Freeform 7" o:spid="_x0000_s1402" style="position:absolute;left:9135;top:5318;width:348;height:378;flip:x y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hNE8UA&#10;AADcAAAADwAAAGRycy9kb3ducmV2LnhtbESPQWvCQBSE74X+h+UVvNVNIhZJXaUogoiHNnpob8/s&#10;azY0+zZkVxP/fVcQPA4z8w0zXw62ERfqfO1YQTpOQBCXTtdcKTgeNq8zED4ga2wck4IreVgunp/m&#10;mGvX8xddilCJCGGfowITQptL6UtDFv3YtcTR+3WdxRBlV0ndYR/htpFZkrxJizXHBYMtrQyVf8XZ&#10;KjhR+tPv0/P6tLOzz+KaGTn5NkqNXoaPdxCBhvAI39tbrWCaTeF2Jh4Bu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qE0TxQAAANwAAAAPAAAAAAAAAAAAAAAAAJgCAABkcnMv&#10;ZG93bnJldi54bWxQSwUGAAAAAAQABAD1AAAAigMAAAAA&#10;" path="m10,322c15,290,,179,40,127,80,75,178,14,250,7,322,,430,27,475,82v45,55,72,183,45,255c493,409,350,452,310,517v-40,65,-24,166,-30,210e" filled="f" strokeweight="1.5pt">
                        <v:path arrowok="t" o:connecttype="custom" o:connectlocs="4,87;16,34;101,2;192,22;211,91;125,140;113,197" o:connectangles="0,0,0,0,0,0,0"/>
                      </v:shape>
                      <v:rect id="Rectangle 8" o:spid="_x0000_s1403" style="position:absolute;left:8925;top:4897;width:73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ElgcYA&#10;AADcAAAADwAAAGRycy9kb3ducmV2LnhtbESPQWvCQBSE70L/w/IKvenGlIqNrlJEpQdBGgutt9fs&#10;azY0+zZk1xj/vSsIPQ4z8w0zX/a2Fh21vnKsYDxKQBAXTldcKvg8bIZTED4ga6wdk4ILeVguHgZz&#10;zLQ78wd1eShFhLDPUIEJocmk9IUhi37kGuLo/brWYoiyLaVu8RzhtpZpkkykxYrjgsGGVoaKv/xk&#10;Ffx8+63frV+Pzx2PzVe3z2WSrpR6euzfZiAC9eE/fG+/awUv6QRuZ+IRk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ElgcYAAADcAAAADwAAAAAAAAAAAAAAAACYAgAAZHJz&#10;L2Rvd25yZXYueG1sUEsFBgAAAAAEAAQA9QAAAIsDAAAAAA==&#10;" fillcolor="#c2c2c2">
                        <v:fill angle="90" focus="50%" type="gradient"/>
                      </v:rect>
                    </v:group>
                  </v:group>
                </v:group>
                <v:group id="Group 9" o:spid="_x0000_s1404" style="position:absolute;left:5204;top:14655;width:180;height:360;rotation:-90;flip:x y" coordorigin="8925,4523" coordsize="735,1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8IUVwwAAANwAAAAP&#10;AAAAAAAAAAAAAAAAAKoCAABkcnMvZG93bnJldi54bWxQSwUGAAAAAAQABAD6AAAAmgMAAAAA&#10;">
                  <v:shape id="Freeform 10" o:spid="_x0000_s1405" style="position:absolute;left:9100;top:4523;width:348;height:378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XdpMAA&#10;AADcAAAADwAAAGRycy9kb3ducmV2LnhtbERPy4rCMBTdC/5DuMLsNFUYkY6xSHXAjQ4+PuBOc21L&#10;m5uaZLT+vVkMuDyc9zLrTSvu5HxtWcF0koAgLqyuuVRwOX+PFyB8QNbYWiYFT/KQrYaDJabaPvhI&#10;91MoRQxhn6KCKoQuldIXFRn0E9sRR+5qncEQoSuldviI4aaVsySZS4M1x4YKO8orKprTn1HgGru9&#10;9cXO/Ox//UIf8qbcPBOlPkb9+gtEoD68xf/unVbwOYtr45l4BO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cXdpMAAAADcAAAADwAAAAAAAAAAAAAAAACYAgAAZHJzL2Rvd25y&#10;ZXYueG1sUEsFBgAAAAAEAAQA9QAAAIUDAAAAAA==&#10;" path="m10,322c15,290,,179,40,127,80,75,178,14,250,7,322,,430,27,475,82v45,55,72,183,45,255c493,409,350,452,310,517v-40,65,-24,166,-30,210e" filled="f" strokeweight="1.5pt">
                    <v:path arrowok="t" o:connecttype="custom" o:connectlocs="4,87;16,34;101,2;192,22;211,91;125,140;113,197" o:connectangles="0,0,0,0,0,0,0"/>
                  </v:shape>
                  <v:shape id="Freeform 11" o:spid="_x0000_s1406" style="position:absolute;left:9135;top:5318;width:348;height:378;flip:x y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VHFsYA&#10;AADcAAAADwAAAGRycy9kb3ducmV2LnhtbESPQWvCQBSE7wX/w/KE3uomkRZNXUVahFI81OihvT2z&#10;r9lg9m3Irib+e7dQ8DjMzDfMYjXYRlyo87VjBekkAUFcOl1zpeCw3zzNQPiArLFxTAqu5GG1HD0s&#10;MNeu5x1dilCJCGGfowITQptL6UtDFv3EtcTR+3WdxRBlV0ndYR/htpFZkrxIizXHBYMtvRkqT8XZ&#10;KjhS+tNv0/P78dPOvoprZuT02yj1OB7WryACDeEe/m9/aAXP2Rz+zsQj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uVHFsYAAADcAAAADwAAAAAAAAAAAAAAAACYAgAAZHJz&#10;L2Rvd25yZXYueG1sUEsFBgAAAAAEAAQA9QAAAIsDAAAAAA==&#10;" path="m10,322c15,290,,179,40,127,80,75,178,14,250,7,322,,430,27,475,82v45,55,72,183,45,255c493,409,350,452,310,517v-40,65,-24,166,-30,210e" filled="f" strokeweight="1.5pt">
                    <v:path arrowok="t" o:connecttype="custom" o:connectlocs="4,87;16,34;101,2;192,22;211,91;125,140;113,197" o:connectangles="0,0,0,0,0,0,0"/>
                  </v:shape>
                  <v:rect id="Rectangle 12" o:spid="_x0000_s1407" style="position:absolute;left:8925;top:4897;width:73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2Os8IA&#10;AADcAAAADwAAAGRycy9kb3ducmV2LnhtbERPz2vCMBS+D/wfwhN201TF4TqjiOjYQRjWge72bJ5N&#10;sXkpTVbrf28Owo4f3+/5srOVaKnxpWMFo2ECgjh3uuRCwc9hO5iB8AFZY+WYFNzJw3LRe5ljqt2N&#10;99RmoRAxhH2KCkwIdSqlzw1Z9ENXE0fu4hqLIcKmkLrBWwy3lRwnyZu0WHJsMFjT2lB+zf6sgvPJ&#10;f/rd5v130vLIHNvvTCbjtVKv/W71ASJQF/7FT/eXVjCdxPnxTDwC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PY6zwgAAANwAAAAPAAAAAAAAAAAAAAAAAJgCAABkcnMvZG93&#10;bnJldi54bWxQSwUGAAAAAAQABAD1AAAAhwMAAAAA&#10;" fillcolor="#c2c2c2">
                    <v:fill angle="90" focus="50%" type="gradient"/>
                  </v:rect>
                </v:group>
                <v:group id="Group 9" o:spid="_x0000_s1408" style="position:absolute;left:5536;top:14656;width:178;height:360;rotation:-90;flip:x" coordorigin="8925,4523" coordsize="735,1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x043wwAAANwAAAAP&#10;AAAAAAAAAAAAAAAAAKoCAABkcnMvZG93bnJldi54bWxQSwUGAAAAAAQABAD6AAAAmgMAAAAA&#10;">
                  <v:shape id="Freeform 10" o:spid="_x0000_s1409" style="position:absolute;left:9100;top:4523;width:348;height:378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R8k8UA&#10;AADcAAAADwAAAGRycy9kb3ducmV2LnhtbESP0WrCQBRE3wX/YbmFvummKS0SXUVsC3mppeoHXLPX&#10;JCR7N+5uk/j3bqHQx2FmzjCrzWha0ZPztWUFT/MEBHFhdc2lgtPxY7YA4QOyxtYyKbiRh816Ollh&#10;pu3A39QfQikihH2GCqoQukxKX1Rk0M9tRxy9i3UGQ5SulNrhEOGmlWmSvEqDNceFCjvaVVQ0hx+j&#10;wDX2/ToWufn6PPuF3u+a8u2WKPX4MG6XIAKN4T/81861gpfnFH7PxCMg1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9HyTxQAAANwAAAAPAAAAAAAAAAAAAAAAAJgCAABkcnMv&#10;ZG93bnJldi54bWxQSwUGAAAAAAQABAD1AAAAigMAAAAA&#10;" path="m10,322c15,290,,179,40,127,80,75,178,14,250,7,322,,430,27,475,82v45,55,72,183,45,255c493,409,350,452,310,517v-40,65,-24,166,-30,210e" filled="f" strokeweight="1.5pt">
                    <v:path arrowok="t" o:connecttype="custom" o:connectlocs="4,87;16,34;101,2;192,22;211,91;125,140;113,197" o:connectangles="0,0,0,0,0,0,0"/>
                  </v:shape>
                  <v:shape id="Freeform 11" o:spid="_x0000_s1410" style="position:absolute;left:9135;top:5318;width:348;height:378;flip:x y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TmIcUA&#10;AADcAAAADwAAAGRycy9kb3ducmV2LnhtbESPQWvCQBSE74X+h+UVvNVNDBZJXaUogoiHNnpob8/s&#10;azY0+zZkVxP/fVcQPA4z8w0zXw62ERfqfO1YQTpOQBCXTtdcKTgeNq8zED4ga2wck4IreVgunp/m&#10;mGvX8xddilCJCGGfowITQptL6UtDFv3YtcTR+3WdxRBlV0ndYR/htpGTJHmTFmuOCwZbWhkq/4qz&#10;VXCi9Kffp+f1aWdnn8V1YmT2bZQavQwf7yACDeERvre3WsE0y+B2Jh4Bu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1OYhxQAAANwAAAAPAAAAAAAAAAAAAAAAAJgCAABkcnMv&#10;ZG93bnJldi54bWxQSwUGAAAAAAQABAD1AAAAigMAAAAA&#10;" path="m10,322c15,290,,179,40,127,80,75,178,14,250,7,322,,430,27,475,82v45,55,72,183,45,255c493,409,350,452,310,517v-40,65,-24,166,-30,210e" filled="f" strokeweight="1.5pt">
                    <v:path arrowok="t" o:connecttype="custom" o:connectlocs="4,87;16,34;101,2;192,22;211,91;125,140;113,197" o:connectangles="0,0,0,0,0,0,0"/>
                  </v:shape>
                  <v:rect id="Rectangle 12" o:spid="_x0000_s1411" style="position:absolute;left:8925;top:4897;width:73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aIsMYA&#10;AADcAAAADwAAAGRycy9kb3ducmV2LnhtbESPQWvCQBSE7wX/w/KE3upGbaWmriLSFg+CmArq7Zl9&#10;zQazb0N2G+O/dwuFHoeZ+YaZLTpbiZYaXzpWMBwkIIhzp0suFOy/Pp5eQfiArLFyTApu5GEx7z3M&#10;MNXuyjtqs1CICGGfogITQp1K6XNDFv3A1cTR+3aNxRBlU0jd4DXCbSVHSTKRFkuOCwZrWhnKL9mP&#10;VXA++k+/eZ+exi0PzaHdZjIZrZR67HfLNxCBuvAf/muvtYKX8TP8nolHQM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waIsMYAAADcAAAADwAAAAAAAAAAAAAAAACYAgAAZHJz&#10;L2Rvd25yZXYueG1sUEsFBgAAAAAEAAQA9QAAAIsDAAAAAA==&#10;" fillcolor="#c2c2c2">
                    <v:fill angle="90" focus="50%" type="gradient"/>
                  </v:rect>
                </v:group>
                <v:group id="Group 9" o:spid="_x0000_s1412" style="position:absolute;left:4161;top:14632;width:180;height:360;rotation:-90;flip:x y" coordorigin="8925,4523" coordsize="735,1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O3KCTFAAAA3AAA&#10;AA8AAAAAAAAAAAAAAAAAqgIAAGRycy9kb3ducmV2LnhtbFBLBQYAAAAABAAEAPoAAACcAwAAAAA=&#10;">
                  <v:shape id="Freeform 10" o:spid="_x0000_s1413" style="position:absolute;left:9100;top:4523;width:348;height:378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96kMMA&#10;AADcAAAADwAAAGRycy9kb3ducmV2LnhtbESP3YrCMBSE7wXfIRxh7zTVRZGuURZ1wZtV/HmAs83Z&#10;trQ5qUnU+vZGELwcZuYbZrZoTS2u5HxpWcFwkIAgzqwuOVdwOv70pyB8QNZYWyYFd/KwmHc7M0y1&#10;vfGeroeQiwhhn6KCIoQmldJnBRn0A9sQR+/fOoMhSpdL7fAW4aaWoySZSIMlx4UCG1oWlFWHi1Hg&#10;Krs+t9nG7H7//FRvl1W+uidKffTa7y8QgdrwDr/aG61g/DmB55l4BO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96kMMAAADcAAAADwAAAAAAAAAAAAAAAACYAgAAZHJzL2Rv&#10;d25yZXYueG1sUEsFBgAAAAAEAAQA9QAAAIgDAAAAAA==&#10;" path="m10,322c15,290,,179,40,127,80,75,178,14,250,7,322,,430,27,475,82v45,55,72,183,45,255c493,409,350,452,310,517v-40,65,-24,166,-30,210e" filled="f" strokeweight="1.5pt">
                    <v:path arrowok="t" o:connecttype="custom" o:connectlocs="4,87;16,34;101,2;192,22;211,91;125,140;113,197" o:connectangles="0,0,0,0,0,0,0"/>
                  </v:shape>
                  <v:shape id="Freeform 11" o:spid="_x0000_s1414" style="position:absolute;left:9135;top:5318;width:348;height:378;flip:x y;visibility:visible;mso-wrap-style:square;v-text-anchor:top" coordsize="547,7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/gIsUA&#10;AADcAAAADwAAAGRycy9kb3ducmV2LnhtbESPQWvCQBSE7wX/w/KE3uomSqtEVxGlUEoPNXrQ2zP7&#10;zAazb0N2NfHfdwuFHoeZ+YZZrHpbizu1vnKsIB0lIIgLpysuFRz27y8zED4ga6wdk4IHeVgtB08L&#10;zLTreEf3PJQiQthnqMCE0GRS+sKQRT9yDXH0Lq61GKJsS6lb7CLc1nKcJG/SYsVxwWBDG0PFNb9Z&#10;BWdKT91XetueP+3sO3+MjZwcjVLPw349BxGoD//hv/aHVvA6mcLvmXg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7+AixQAAANwAAAAPAAAAAAAAAAAAAAAAAJgCAABkcnMv&#10;ZG93bnJldi54bWxQSwUGAAAAAAQABAD1AAAAigMAAAAA&#10;" path="m10,322c15,290,,179,40,127,80,75,178,14,250,7,322,,430,27,475,82v45,55,72,183,45,255c493,409,350,452,310,517v-40,65,-24,166,-30,210e" filled="f" strokeweight="1.5pt">
                    <v:path arrowok="t" o:connecttype="custom" o:connectlocs="4,87;16,34;101,2;192,22;211,91;125,140;113,197" o:connectangles="0,0,0,0,0,0,0"/>
                  </v:shape>
                  <v:rect id="Rectangle 12" o:spid="_x0000_s1415" style="position:absolute;left:8925;top:4897;width:735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uCtcIA&#10;AADcAAAADwAAAGRycy9kb3ducmV2LnhtbERPz2vCMBS+D/wfwhN201TF4TqjiOjYQRjWge72bJ5N&#10;sXkpTVbrf28Owo4f3+/5srOVaKnxpWMFo2ECgjh3uuRCwc9hO5iB8AFZY+WYFNzJw3LRe5ljqt2N&#10;99RmoRAxhH2KCkwIdSqlzw1Z9ENXE0fu4hqLIcKmkLrBWwy3lRwnyZu0WHJsMFjT2lB+zf6sgvPJ&#10;f/rd5v130vLIHNvvTCbjtVKv/W71ASJQF/7FT/eXVjCdxLXxTDwC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S4K1wgAAANwAAAAPAAAAAAAAAAAAAAAAAJgCAABkcnMvZG93&#10;bnJldi54bWxQSwUGAAAAAAQABAD1AAAAhwMAAAAA&#10;" fillcolor="#c2c2c2">
                    <v:fill angle="90" focus="50%" type="gradient"/>
                  </v:rect>
                </v:group>
                <w10:wrap type="square" anchorx="margin"/>
              </v:group>
            </w:pict>
          </mc:Fallback>
        </mc:AlternateContent>
      </w:r>
      <w:r w:rsidR="00D953BA" w:rsidRPr="00581491">
        <w:rPr>
          <w:rFonts w:eastAsiaTheme="majorEastAsia"/>
          <w:spacing w:val="20"/>
          <w:sz w:val="22"/>
          <w:szCs w:val="22"/>
        </w:rPr>
        <w:t>一、</w:t>
      </w:r>
      <w:r w:rsidR="00581491">
        <w:rPr>
          <w:rFonts w:eastAsiaTheme="majorEastAsia" w:hint="eastAsia"/>
          <w:spacing w:val="20"/>
          <w:sz w:val="22"/>
          <w:szCs w:val="22"/>
        </w:rPr>
        <w:tab/>
      </w:r>
      <w:r w:rsidR="0034369B" w:rsidRPr="00A47ACF">
        <w:rPr>
          <w:rFonts w:eastAsiaTheme="majorEastAsia" w:hint="eastAsia"/>
          <w:spacing w:val="18"/>
          <w:sz w:val="22"/>
          <w:szCs w:val="22"/>
        </w:rPr>
        <w:t>要</w:t>
      </w:r>
      <w:r w:rsidR="00D953BA" w:rsidRPr="00A47ACF">
        <w:rPr>
          <w:rFonts w:eastAsiaTheme="majorEastAsia"/>
          <w:spacing w:val="18"/>
          <w:sz w:val="22"/>
          <w:szCs w:val="22"/>
        </w:rPr>
        <w:t>驗證牛頓第二運動定律</w:t>
      </w:r>
      <w:r w:rsidR="0034369B" w:rsidRPr="00A47ACF">
        <w:rPr>
          <w:rFonts w:eastAsiaTheme="majorEastAsia" w:hint="eastAsia"/>
          <w:spacing w:val="18"/>
          <w:sz w:val="22"/>
          <w:szCs w:val="22"/>
        </w:rPr>
        <w:t>，可</w:t>
      </w:r>
      <w:r w:rsidR="0034369B" w:rsidRPr="00A47ACF">
        <w:rPr>
          <w:rFonts w:eastAsiaTheme="majorEastAsia"/>
          <w:spacing w:val="18"/>
          <w:sz w:val="22"/>
          <w:szCs w:val="22"/>
        </w:rPr>
        <w:t>利用</w:t>
      </w:r>
      <w:r w:rsidR="00D9044B" w:rsidRPr="00A47ACF">
        <w:rPr>
          <w:rFonts w:eastAsiaTheme="majorEastAsia"/>
          <w:spacing w:val="18"/>
          <w:sz w:val="22"/>
          <w:szCs w:val="22"/>
        </w:rPr>
        <w:t>如圖</w:t>
      </w:r>
      <w:r w:rsidR="00D9044B" w:rsidRPr="00A47ACF">
        <w:rPr>
          <w:rFonts w:eastAsiaTheme="majorEastAsia"/>
          <w:spacing w:val="18"/>
          <w:sz w:val="22"/>
          <w:szCs w:val="22"/>
        </w:rPr>
        <w:t>11</w:t>
      </w:r>
      <w:r w:rsidR="00D9044B" w:rsidRPr="00A47ACF">
        <w:rPr>
          <w:rFonts w:eastAsiaTheme="majorEastAsia" w:hint="eastAsia"/>
          <w:spacing w:val="18"/>
          <w:sz w:val="22"/>
          <w:szCs w:val="22"/>
        </w:rPr>
        <w:t>所示之</w:t>
      </w:r>
      <w:r w:rsidR="0034369B" w:rsidRPr="00A47ACF">
        <w:rPr>
          <w:rFonts w:eastAsiaTheme="majorEastAsia"/>
          <w:spacing w:val="18"/>
          <w:sz w:val="22"/>
          <w:szCs w:val="22"/>
        </w:rPr>
        <w:t>水平桌面上的滑車裝置</w:t>
      </w:r>
      <w:r w:rsidR="00D953BA" w:rsidRPr="00A47ACF">
        <w:rPr>
          <w:rFonts w:eastAsiaTheme="majorEastAsia"/>
          <w:spacing w:val="18"/>
          <w:sz w:val="22"/>
          <w:szCs w:val="22"/>
        </w:rPr>
        <w:t>。設滑車本身的質量為</w:t>
      </w:r>
      <w:r w:rsidR="00581491" w:rsidRPr="00A47ACF">
        <w:rPr>
          <w:rFonts w:eastAsiaTheme="majorEastAsia"/>
          <w:spacing w:val="18"/>
          <w:position w:val="-4"/>
          <w:sz w:val="22"/>
          <w:szCs w:val="22"/>
        </w:rPr>
        <w:object w:dxaOrig="320" w:dyaOrig="240">
          <v:shape id="_x0000_i1279" type="#_x0000_t75" style="width:13.8pt;height:11.4pt" o:ole="">
            <v:imagedata r:id="rId443" o:title=""/>
          </v:shape>
          <o:OLEObject Type="Embed" ProgID="Equation.DSMT4" ShapeID="_x0000_i1279" DrawAspect="Content" ObjectID="_1528372556" r:id="rId444"/>
        </w:object>
      </w:r>
      <w:r w:rsidR="00D953BA" w:rsidRPr="00A47ACF">
        <w:rPr>
          <w:rFonts w:eastAsiaTheme="majorEastAsia"/>
          <w:spacing w:val="18"/>
          <w:sz w:val="22"/>
          <w:szCs w:val="22"/>
        </w:rPr>
        <w:t>，每一帶有掛勾</w:t>
      </w:r>
      <w:proofErr w:type="gramStart"/>
      <w:r w:rsidR="00D953BA" w:rsidRPr="00A47ACF">
        <w:rPr>
          <w:rFonts w:eastAsiaTheme="majorEastAsia"/>
          <w:spacing w:val="18"/>
          <w:sz w:val="22"/>
          <w:szCs w:val="22"/>
        </w:rPr>
        <w:t>的</w:t>
      </w:r>
      <w:r w:rsidR="00EC019F" w:rsidRPr="00A47ACF">
        <w:rPr>
          <w:rFonts w:eastAsiaTheme="majorEastAsia"/>
          <w:spacing w:val="18"/>
          <w:sz w:val="22"/>
          <w:szCs w:val="22"/>
        </w:rPr>
        <w:t>槽碼</w:t>
      </w:r>
      <w:proofErr w:type="gramEnd"/>
      <w:r w:rsidR="00581491" w:rsidRPr="00A47ACF">
        <w:rPr>
          <w:rFonts w:eastAsiaTheme="majorEastAsia" w:hint="eastAsia"/>
          <w:spacing w:val="18"/>
          <w:sz w:val="22"/>
          <w:szCs w:val="22"/>
        </w:rPr>
        <w:t>（</w:t>
      </w:r>
      <w:r w:rsidR="00EC019F" w:rsidRPr="00A47ACF">
        <w:rPr>
          <w:rFonts w:eastAsiaTheme="majorEastAsia"/>
          <w:spacing w:val="18"/>
          <w:sz w:val="22"/>
          <w:szCs w:val="22"/>
        </w:rPr>
        <w:t>砝碼</w:t>
      </w:r>
      <w:r w:rsidR="00581491" w:rsidRPr="00A47ACF">
        <w:rPr>
          <w:rFonts w:eastAsiaTheme="majorEastAsia" w:hint="eastAsia"/>
          <w:spacing w:val="18"/>
          <w:sz w:val="22"/>
          <w:szCs w:val="22"/>
        </w:rPr>
        <w:t>）</w:t>
      </w:r>
      <w:proofErr w:type="gramStart"/>
      <w:r w:rsidR="00D953BA" w:rsidRPr="00A47ACF">
        <w:rPr>
          <w:rFonts w:eastAsiaTheme="majorEastAsia"/>
          <w:spacing w:val="18"/>
          <w:sz w:val="22"/>
          <w:szCs w:val="22"/>
        </w:rPr>
        <w:t>質量均為</w:t>
      </w:r>
      <w:proofErr w:type="gramEnd"/>
      <w:r w:rsidR="00581491" w:rsidRPr="00A47ACF">
        <w:rPr>
          <w:rFonts w:eastAsiaTheme="majorEastAsia"/>
          <w:spacing w:val="18"/>
          <w:position w:val="-6"/>
          <w:sz w:val="22"/>
          <w:szCs w:val="22"/>
        </w:rPr>
        <w:object w:dxaOrig="260" w:dyaOrig="220">
          <v:shape id="_x0000_i1280" type="#_x0000_t75" style="width:11.4pt;height:10.8pt" o:ole="">
            <v:imagedata r:id="rId445" o:title=""/>
          </v:shape>
          <o:OLEObject Type="Embed" ProgID="Equation.DSMT4" ShapeID="_x0000_i1280" DrawAspect="Content" ObjectID="_1528372557" r:id="rId446"/>
        </w:object>
      </w:r>
      <w:r w:rsidR="00D953BA" w:rsidRPr="00A47ACF">
        <w:rPr>
          <w:rFonts w:eastAsiaTheme="majorEastAsia"/>
          <w:spacing w:val="18"/>
          <w:sz w:val="22"/>
          <w:szCs w:val="22"/>
        </w:rPr>
        <w:t>，重力加速度為</w:t>
      </w:r>
      <w:r w:rsidR="00581491" w:rsidRPr="00A47ACF">
        <w:rPr>
          <w:rFonts w:eastAsiaTheme="majorEastAsia"/>
          <w:spacing w:val="18"/>
          <w:position w:val="-10"/>
          <w:sz w:val="22"/>
          <w:szCs w:val="22"/>
        </w:rPr>
        <w:object w:dxaOrig="220" w:dyaOrig="260">
          <v:shape id="_x0000_i1281" type="#_x0000_t75" style="width:10.8pt;height:12pt" o:ole="">
            <v:imagedata r:id="rId447" o:title=""/>
          </v:shape>
          <o:OLEObject Type="Embed" ProgID="Equation.DSMT4" ShapeID="_x0000_i1281" DrawAspect="Content" ObjectID="_1528372558" r:id="rId448"/>
        </w:object>
      </w:r>
      <w:r w:rsidR="00D953BA" w:rsidRPr="00A47ACF">
        <w:rPr>
          <w:rFonts w:eastAsiaTheme="majorEastAsia"/>
          <w:spacing w:val="18"/>
          <w:sz w:val="22"/>
          <w:szCs w:val="22"/>
        </w:rPr>
        <w:t>，而細繩質量可以</w:t>
      </w:r>
      <w:r w:rsidR="00A47ACF" w:rsidRPr="00A47ACF">
        <w:rPr>
          <w:rFonts w:eastAsiaTheme="majorEastAsia" w:hint="eastAsia"/>
          <w:spacing w:val="18"/>
          <w:sz w:val="22"/>
          <w:szCs w:val="22"/>
        </w:rPr>
        <w:t>忽略</w:t>
      </w:r>
      <w:r w:rsidR="00D953BA" w:rsidRPr="00A47ACF">
        <w:rPr>
          <w:rFonts w:eastAsiaTheme="majorEastAsia"/>
          <w:spacing w:val="18"/>
          <w:sz w:val="22"/>
          <w:szCs w:val="22"/>
        </w:rPr>
        <w:t>不計，</w:t>
      </w:r>
      <w:proofErr w:type="gramStart"/>
      <w:r w:rsidR="00D953BA" w:rsidRPr="00A47ACF">
        <w:rPr>
          <w:rFonts w:eastAsiaTheme="majorEastAsia"/>
          <w:spacing w:val="18"/>
          <w:sz w:val="22"/>
          <w:szCs w:val="22"/>
        </w:rPr>
        <w:t>細繩與定滑輪</w:t>
      </w:r>
      <w:proofErr w:type="gramEnd"/>
      <w:r w:rsidR="00D953BA" w:rsidRPr="00A47ACF">
        <w:rPr>
          <w:rFonts w:eastAsiaTheme="majorEastAsia"/>
          <w:spacing w:val="18"/>
          <w:sz w:val="22"/>
          <w:szCs w:val="22"/>
        </w:rPr>
        <w:t>間、滑車與</w:t>
      </w:r>
      <w:proofErr w:type="gramStart"/>
      <w:r w:rsidR="00D953BA" w:rsidRPr="00A47ACF">
        <w:rPr>
          <w:rFonts w:eastAsiaTheme="majorEastAsia"/>
          <w:spacing w:val="18"/>
          <w:sz w:val="22"/>
          <w:szCs w:val="22"/>
        </w:rPr>
        <w:t>桌面間的摩擦力</w:t>
      </w:r>
      <w:proofErr w:type="gramEnd"/>
      <w:r w:rsidR="00D953BA" w:rsidRPr="00A47ACF">
        <w:rPr>
          <w:rFonts w:eastAsiaTheme="majorEastAsia"/>
          <w:spacing w:val="18"/>
          <w:sz w:val="22"/>
          <w:szCs w:val="22"/>
        </w:rPr>
        <w:t>經</w:t>
      </w:r>
      <w:r w:rsidR="0034369B" w:rsidRPr="00A47ACF">
        <w:rPr>
          <w:rFonts w:eastAsiaTheme="majorEastAsia" w:hint="eastAsia"/>
          <w:spacing w:val="18"/>
          <w:sz w:val="22"/>
          <w:szCs w:val="22"/>
        </w:rPr>
        <w:t>特</w:t>
      </w:r>
      <w:r w:rsidR="00D953BA" w:rsidRPr="00A47ACF">
        <w:rPr>
          <w:rFonts w:eastAsiaTheme="majorEastAsia"/>
          <w:spacing w:val="18"/>
          <w:sz w:val="22"/>
          <w:szCs w:val="22"/>
        </w:rPr>
        <w:t>別處理而均可忽略。</w:t>
      </w:r>
      <w:r w:rsidR="00E635C6" w:rsidRPr="00A47ACF">
        <w:rPr>
          <w:rFonts w:eastAsiaTheme="majorEastAsia" w:hint="eastAsia"/>
          <w:spacing w:val="18"/>
          <w:sz w:val="22"/>
          <w:szCs w:val="22"/>
        </w:rPr>
        <w:t>滑車移動過程中，滑車與滑車上</w:t>
      </w:r>
      <w:proofErr w:type="gramStart"/>
      <w:r w:rsidR="00E635C6" w:rsidRPr="00A47ACF">
        <w:rPr>
          <w:rFonts w:eastAsiaTheme="majorEastAsia" w:hint="eastAsia"/>
          <w:spacing w:val="18"/>
          <w:sz w:val="22"/>
          <w:szCs w:val="22"/>
        </w:rPr>
        <w:t>的</w:t>
      </w:r>
      <w:r w:rsidR="00E635C6" w:rsidRPr="00A47ACF">
        <w:rPr>
          <w:rFonts w:eastAsiaTheme="majorEastAsia"/>
          <w:spacing w:val="18"/>
          <w:sz w:val="22"/>
          <w:szCs w:val="22"/>
        </w:rPr>
        <w:t>槽碼</w:t>
      </w:r>
      <w:r w:rsidR="00E635C6" w:rsidRPr="00A47ACF">
        <w:rPr>
          <w:rFonts w:eastAsiaTheme="majorEastAsia" w:hint="eastAsia"/>
          <w:spacing w:val="18"/>
          <w:sz w:val="22"/>
          <w:szCs w:val="22"/>
        </w:rPr>
        <w:t>之間</w:t>
      </w:r>
      <w:proofErr w:type="gramEnd"/>
      <w:r w:rsidR="00E635C6" w:rsidRPr="00A47ACF">
        <w:rPr>
          <w:rFonts w:eastAsiaTheme="majorEastAsia" w:hint="eastAsia"/>
          <w:spacing w:val="18"/>
          <w:sz w:val="22"/>
          <w:szCs w:val="22"/>
        </w:rPr>
        <w:t>無相對運動</w:t>
      </w:r>
      <w:r w:rsidR="007952FD" w:rsidRPr="00A47ACF">
        <w:rPr>
          <w:rFonts w:eastAsiaTheme="majorEastAsia" w:hint="eastAsia"/>
          <w:spacing w:val="18"/>
          <w:sz w:val="22"/>
          <w:szCs w:val="22"/>
        </w:rPr>
        <w:t>。</w:t>
      </w:r>
      <w:r w:rsidR="00D953BA" w:rsidRPr="00A47ACF">
        <w:rPr>
          <w:rFonts w:eastAsiaTheme="majorEastAsia"/>
          <w:spacing w:val="18"/>
          <w:sz w:val="22"/>
          <w:szCs w:val="22"/>
        </w:rPr>
        <w:t>實驗時滑車的加速度可利用打點計時器來測量。</w:t>
      </w:r>
    </w:p>
    <w:p w:rsidR="00D953BA" w:rsidRPr="00581491" w:rsidRDefault="00581491" w:rsidP="00581491">
      <w:pPr>
        <w:spacing w:line="320" w:lineRule="atLeast"/>
        <w:ind w:leftChars="100" w:left="510" w:hangingChars="104" w:hanging="270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>1.</w:t>
      </w:r>
      <w:r>
        <w:rPr>
          <w:rFonts w:eastAsiaTheme="majorEastAsia"/>
          <w:spacing w:val="20"/>
          <w:sz w:val="22"/>
          <w:szCs w:val="22"/>
        </w:rPr>
        <w:tab/>
      </w:r>
      <w:r w:rsidR="00D953BA" w:rsidRPr="00581491">
        <w:rPr>
          <w:rFonts w:eastAsiaTheme="majorEastAsia"/>
          <w:spacing w:val="20"/>
          <w:sz w:val="22"/>
          <w:szCs w:val="22"/>
        </w:rPr>
        <w:t>當</w:t>
      </w:r>
      <w:proofErr w:type="gramStart"/>
      <w:r w:rsidR="00D953BA" w:rsidRPr="00581491">
        <w:rPr>
          <w:rFonts w:eastAsiaTheme="majorEastAsia"/>
          <w:spacing w:val="20"/>
          <w:sz w:val="22"/>
          <w:szCs w:val="22"/>
        </w:rPr>
        <w:t>滑車上靜置</w:t>
      </w:r>
      <w:r w:rsidR="00D953BA" w:rsidRPr="00581491">
        <w:rPr>
          <w:rFonts w:eastAsiaTheme="majorEastAsia"/>
          <w:spacing w:val="20"/>
          <w:sz w:val="22"/>
          <w:szCs w:val="22"/>
        </w:rPr>
        <w:t>5</w:t>
      </w:r>
      <w:r w:rsidR="00D953BA" w:rsidRPr="00581491">
        <w:rPr>
          <w:rFonts w:eastAsiaTheme="majorEastAsia"/>
          <w:spacing w:val="20"/>
          <w:sz w:val="22"/>
          <w:szCs w:val="22"/>
        </w:rPr>
        <w:t>個槽碼而</w:t>
      </w:r>
      <w:proofErr w:type="gramEnd"/>
      <w:r w:rsidR="00D953BA" w:rsidRPr="00581491">
        <w:rPr>
          <w:rFonts w:eastAsiaTheme="majorEastAsia"/>
          <w:spacing w:val="20"/>
          <w:sz w:val="22"/>
          <w:szCs w:val="22"/>
        </w:rPr>
        <w:t>細繩下端懸掛</w:t>
      </w:r>
      <w:proofErr w:type="gramStart"/>
      <w:r w:rsidR="00D953BA" w:rsidRPr="00581491">
        <w:rPr>
          <w:rFonts w:eastAsiaTheme="majorEastAsia"/>
          <w:spacing w:val="20"/>
          <w:sz w:val="22"/>
          <w:szCs w:val="22"/>
        </w:rPr>
        <w:t>1</w:t>
      </w:r>
      <w:r w:rsidR="00D953BA" w:rsidRPr="00581491">
        <w:rPr>
          <w:rFonts w:eastAsiaTheme="majorEastAsia"/>
          <w:spacing w:val="20"/>
          <w:sz w:val="22"/>
          <w:szCs w:val="22"/>
        </w:rPr>
        <w:t>個槽碼時</w:t>
      </w:r>
      <w:proofErr w:type="gramEnd"/>
      <w:r>
        <w:rPr>
          <w:rFonts w:eastAsiaTheme="majorEastAsia" w:hint="eastAsia"/>
          <w:spacing w:val="20"/>
          <w:sz w:val="22"/>
          <w:szCs w:val="22"/>
        </w:rPr>
        <w:t>（</w:t>
      </w:r>
      <w:r w:rsidR="00D953BA" w:rsidRPr="00581491">
        <w:rPr>
          <w:rFonts w:eastAsiaTheme="majorEastAsia"/>
          <w:spacing w:val="20"/>
          <w:sz w:val="22"/>
          <w:szCs w:val="22"/>
        </w:rPr>
        <w:t>如圖</w:t>
      </w:r>
      <w:r w:rsidR="00833C61" w:rsidRPr="00581491">
        <w:rPr>
          <w:rFonts w:eastAsiaTheme="majorEastAsia" w:hint="eastAsia"/>
          <w:spacing w:val="20"/>
          <w:sz w:val="22"/>
          <w:szCs w:val="22"/>
        </w:rPr>
        <w:t>1</w:t>
      </w:r>
      <w:r>
        <w:rPr>
          <w:rFonts w:eastAsiaTheme="majorEastAsia"/>
          <w:spacing w:val="20"/>
          <w:sz w:val="22"/>
          <w:szCs w:val="22"/>
        </w:rPr>
        <w:t>1</w:t>
      </w:r>
      <w:r>
        <w:rPr>
          <w:rFonts w:eastAsiaTheme="majorEastAsia" w:hint="eastAsia"/>
          <w:spacing w:val="20"/>
          <w:sz w:val="22"/>
          <w:szCs w:val="22"/>
        </w:rPr>
        <w:t>）</w:t>
      </w:r>
      <w:r w:rsidR="00D953BA" w:rsidRPr="00581491">
        <w:rPr>
          <w:rFonts w:eastAsiaTheme="majorEastAsia"/>
          <w:spacing w:val="20"/>
          <w:sz w:val="22"/>
          <w:szCs w:val="22"/>
        </w:rPr>
        <w:t>，求滑車的加速度。</w:t>
      </w:r>
      <w:r>
        <w:rPr>
          <w:rFonts w:eastAsiaTheme="majorEastAsia" w:hint="eastAsia"/>
          <w:spacing w:val="20"/>
          <w:sz w:val="22"/>
          <w:szCs w:val="22"/>
        </w:rPr>
        <w:t>（</w:t>
      </w:r>
      <w:r w:rsidR="00444F65" w:rsidRPr="00581491">
        <w:rPr>
          <w:rFonts w:eastAsiaTheme="majorEastAsia"/>
          <w:spacing w:val="20"/>
          <w:sz w:val="22"/>
          <w:szCs w:val="22"/>
        </w:rPr>
        <w:t>3</w:t>
      </w:r>
      <w:r w:rsidR="00D953BA" w:rsidRPr="00581491">
        <w:rPr>
          <w:rFonts w:eastAsiaTheme="majorEastAsia"/>
          <w:spacing w:val="20"/>
          <w:sz w:val="22"/>
          <w:szCs w:val="22"/>
        </w:rPr>
        <w:t>分</w:t>
      </w:r>
      <w:r>
        <w:rPr>
          <w:rFonts w:eastAsiaTheme="majorEastAsia" w:hint="eastAsia"/>
          <w:spacing w:val="20"/>
          <w:sz w:val="22"/>
          <w:szCs w:val="22"/>
        </w:rPr>
        <w:t>）</w:t>
      </w:r>
    </w:p>
    <w:p w:rsidR="00D953BA" w:rsidRPr="00D953BA" w:rsidRDefault="00581491" w:rsidP="00125D81">
      <w:pPr>
        <w:spacing w:line="320" w:lineRule="atLeast"/>
        <w:ind w:leftChars="100" w:left="510" w:hangingChars="104" w:hanging="270"/>
        <w:jc w:val="both"/>
        <w:rPr>
          <w:rFonts w:eastAsiaTheme="majorEastAsia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>2.</w:t>
      </w:r>
      <w:r>
        <w:rPr>
          <w:rFonts w:eastAsiaTheme="majorEastAsia"/>
          <w:spacing w:val="20"/>
          <w:sz w:val="22"/>
          <w:szCs w:val="22"/>
        </w:rPr>
        <w:tab/>
      </w:r>
      <w:r w:rsidR="00D953BA" w:rsidRPr="00581491">
        <w:rPr>
          <w:rFonts w:eastAsiaTheme="majorEastAsia"/>
          <w:spacing w:val="18"/>
          <w:sz w:val="22"/>
          <w:szCs w:val="22"/>
        </w:rPr>
        <w:t>某生欲驗證</w:t>
      </w:r>
      <w:r w:rsidR="00D953BA" w:rsidRPr="00581491">
        <w:rPr>
          <w:rFonts w:asciiTheme="majorEastAsia" w:eastAsiaTheme="majorEastAsia" w:hAnsiTheme="majorEastAsia" w:hint="eastAsia"/>
          <w:spacing w:val="18"/>
          <w:sz w:val="22"/>
          <w:szCs w:val="22"/>
        </w:rPr>
        <w:t>「</w:t>
      </w:r>
      <w:r w:rsidR="00D953BA" w:rsidRPr="00581491">
        <w:rPr>
          <w:rFonts w:eastAsiaTheme="majorEastAsia"/>
          <w:spacing w:val="18"/>
          <w:sz w:val="22"/>
          <w:szCs w:val="22"/>
        </w:rPr>
        <w:t>受力不變下，物體的加速度與其質量成反比</w:t>
      </w:r>
      <w:r w:rsidR="00D953BA" w:rsidRPr="00581491">
        <w:rPr>
          <w:rFonts w:asciiTheme="majorEastAsia" w:eastAsiaTheme="majorEastAsia" w:hAnsiTheme="majorEastAsia" w:hint="eastAsia"/>
          <w:spacing w:val="18"/>
          <w:sz w:val="22"/>
          <w:szCs w:val="22"/>
        </w:rPr>
        <w:t>」</w:t>
      </w:r>
      <w:r w:rsidR="0034369B" w:rsidRPr="00581491">
        <w:rPr>
          <w:rFonts w:eastAsiaTheme="majorEastAsia"/>
          <w:spacing w:val="18"/>
          <w:sz w:val="22"/>
          <w:szCs w:val="22"/>
        </w:rPr>
        <w:t>。在實驗過程中該</w:t>
      </w:r>
      <w:proofErr w:type="gramStart"/>
      <w:r w:rsidR="0034369B" w:rsidRPr="00581491">
        <w:rPr>
          <w:rFonts w:eastAsiaTheme="majorEastAsia"/>
          <w:spacing w:val="18"/>
          <w:sz w:val="22"/>
          <w:szCs w:val="22"/>
        </w:rPr>
        <w:t>生讓繩</w:t>
      </w:r>
      <w:proofErr w:type="gramEnd"/>
      <w:r w:rsidR="0034369B" w:rsidRPr="00581491">
        <w:rPr>
          <w:rFonts w:eastAsiaTheme="majorEastAsia"/>
          <w:spacing w:val="18"/>
          <w:sz w:val="22"/>
          <w:szCs w:val="22"/>
        </w:rPr>
        <w:t>下端</w:t>
      </w:r>
      <w:r w:rsidR="0034369B" w:rsidRPr="00581491">
        <w:rPr>
          <w:rFonts w:eastAsiaTheme="majorEastAsia" w:hint="eastAsia"/>
          <w:spacing w:val="18"/>
          <w:sz w:val="22"/>
          <w:szCs w:val="22"/>
        </w:rPr>
        <w:t>只</w:t>
      </w:r>
      <w:r w:rsidR="00D953BA" w:rsidRPr="00581491">
        <w:rPr>
          <w:rFonts w:eastAsiaTheme="majorEastAsia"/>
          <w:spacing w:val="18"/>
          <w:sz w:val="22"/>
          <w:szCs w:val="22"/>
        </w:rPr>
        <w:t>懸掛</w:t>
      </w:r>
      <w:proofErr w:type="gramStart"/>
      <w:r w:rsidR="00D953BA" w:rsidRPr="00581491">
        <w:rPr>
          <w:rFonts w:eastAsiaTheme="majorEastAsia"/>
          <w:spacing w:val="18"/>
          <w:sz w:val="22"/>
          <w:szCs w:val="22"/>
        </w:rPr>
        <w:t>1</w:t>
      </w:r>
      <w:r w:rsidR="00D953BA" w:rsidRPr="00581491">
        <w:rPr>
          <w:rFonts w:eastAsiaTheme="majorEastAsia"/>
          <w:spacing w:val="18"/>
          <w:sz w:val="22"/>
          <w:szCs w:val="22"/>
        </w:rPr>
        <w:t>個槽碼不變</w:t>
      </w:r>
      <w:proofErr w:type="gramEnd"/>
      <w:r w:rsidR="00D953BA" w:rsidRPr="00581491">
        <w:rPr>
          <w:rFonts w:eastAsiaTheme="majorEastAsia"/>
          <w:spacing w:val="18"/>
          <w:sz w:val="22"/>
          <w:szCs w:val="22"/>
        </w:rPr>
        <w:t>，而僅變動滑車</w:t>
      </w:r>
      <w:proofErr w:type="gramStart"/>
      <w:r w:rsidR="00D953BA" w:rsidRPr="00581491">
        <w:rPr>
          <w:rFonts w:eastAsiaTheme="majorEastAsia"/>
          <w:spacing w:val="18"/>
          <w:sz w:val="22"/>
          <w:szCs w:val="22"/>
        </w:rPr>
        <w:t>上槽碼</w:t>
      </w:r>
      <w:proofErr w:type="gramEnd"/>
      <w:r w:rsidR="00D953BA" w:rsidRPr="00581491">
        <w:rPr>
          <w:rFonts w:eastAsiaTheme="majorEastAsia"/>
          <w:spacing w:val="18"/>
          <w:sz w:val="22"/>
          <w:szCs w:val="22"/>
        </w:rPr>
        <w:t>的個數，每次從滑車上移開</w:t>
      </w:r>
      <w:proofErr w:type="gramStart"/>
      <w:r w:rsidR="00D953BA" w:rsidRPr="00581491">
        <w:rPr>
          <w:rFonts w:eastAsiaTheme="majorEastAsia"/>
          <w:spacing w:val="18"/>
          <w:sz w:val="22"/>
          <w:szCs w:val="22"/>
        </w:rPr>
        <w:t>1</w:t>
      </w:r>
      <w:r w:rsidR="00D953BA" w:rsidRPr="00581491">
        <w:rPr>
          <w:rFonts w:eastAsiaTheme="majorEastAsia"/>
          <w:spacing w:val="18"/>
          <w:sz w:val="22"/>
          <w:szCs w:val="22"/>
        </w:rPr>
        <w:t>個槽碼</w:t>
      </w:r>
      <w:proofErr w:type="gramEnd"/>
      <w:r w:rsidR="00D953BA" w:rsidRPr="00581491">
        <w:rPr>
          <w:rFonts w:eastAsiaTheme="majorEastAsia"/>
          <w:spacing w:val="18"/>
          <w:sz w:val="22"/>
          <w:szCs w:val="22"/>
        </w:rPr>
        <w:t>，使系統總質量分別為</w:t>
      </w:r>
      <w:r w:rsidRPr="00581491">
        <w:rPr>
          <w:rFonts w:eastAsiaTheme="majorEastAsia"/>
          <w:spacing w:val="20"/>
          <w:position w:val="-12"/>
          <w:sz w:val="22"/>
          <w:szCs w:val="22"/>
        </w:rPr>
        <w:object w:dxaOrig="5940" w:dyaOrig="360">
          <v:shape id="_x0000_i1282" type="#_x0000_t75" style="width:267.6pt;height:17.4pt" o:ole="">
            <v:imagedata r:id="rId449" o:title=""/>
          </v:shape>
          <o:OLEObject Type="Embed" ProgID="Equation.DSMT4" ShapeID="_x0000_i1282" DrawAspect="Content" ObjectID="_1528372559" r:id="rId450"/>
        </w:object>
      </w:r>
      <w:r w:rsidR="0034369B" w:rsidRPr="00581491">
        <w:rPr>
          <w:rFonts w:eastAsiaTheme="majorEastAsia" w:hint="eastAsia"/>
          <w:spacing w:val="20"/>
          <w:sz w:val="22"/>
          <w:szCs w:val="22"/>
        </w:rPr>
        <w:t>，</w:t>
      </w:r>
      <w:r w:rsidR="00D953BA" w:rsidRPr="00581491">
        <w:rPr>
          <w:rFonts w:eastAsiaTheme="majorEastAsia"/>
          <w:spacing w:val="20"/>
          <w:sz w:val="22"/>
          <w:szCs w:val="22"/>
        </w:rPr>
        <w:t>測得對應的加速度</w:t>
      </w:r>
      <w:r w:rsidRPr="00581491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283" type="#_x0000_t75" style="width:9.6pt;height:10.8pt" o:ole="">
            <v:imagedata r:id="rId451" o:title=""/>
          </v:shape>
          <o:OLEObject Type="Embed" ProgID="Equation.DSMT4" ShapeID="_x0000_i1283" DrawAspect="Content" ObjectID="_1528372560" r:id="rId452"/>
        </w:object>
      </w:r>
      <w:r w:rsidR="00D953BA" w:rsidRPr="00581491">
        <w:rPr>
          <w:rFonts w:eastAsiaTheme="majorEastAsia"/>
          <w:spacing w:val="20"/>
          <w:sz w:val="22"/>
          <w:szCs w:val="22"/>
        </w:rPr>
        <w:t>。其數據如表</w:t>
      </w:r>
      <w:proofErr w:type="gramStart"/>
      <w:r w:rsidR="00D953BA" w:rsidRPr="00581491">
        <w:rPr>
          <w:rFonts w:eastAsiaTheme="majorEastAsia"/>
          <w:spacing w:val="20"/>
          <w:sz w:val="22"/>
          <w:szCs w:val="22"/>
        </w:rPr>
        <w:t>一</w:t>
      </w:r>
      <w:proofErr w:type="gramEnd"/>
      <w:r w:rsidR="00D953BA" w:rsidRPr="00581491">
        <w:rPr>
          <w:rFonts w:eastAsiaTheme="majorEastAsia"/>
          <w:spacing w:val="20"/>
          <w:sz w:val="22"/>
          <w:szCs w:val="22"/>
        </w:rPr>
        <w:t>所示：</w:t>
      </w: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8"/>
        <w:gridCol w:w="1220"/>
        <w:gridCol w:w="1220"/>
        <w:gridCol w:w="1221"/>
        <w:gridCol w:w="1221"/>
        <w:gridCol w:w="1221"/>
        <w:gridCol w:w="1232"/>
      </w:tblGrid>
      <w:tr w:rsidR="008F1429" w:rsidRPr="00D953BA" w:rsidTr="008F1429">
        <w:trPr>
          <w:trHeight w:val="225"/>
        </w:trPr>
        <w:tc>
          <w:tcPr>
            <w:tcW w:w="865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F1429" w:rsidRPr="00581491" w:rsidRDefault="008F1429" w:rsidP="008F1429">
            <w:pPr>
              <w:spacing w:beforeLines="50" w:before="120"/>
              <w:jc w:val="center"/>
              <w:rPr>
                <w:rFonts w:eastAsiaTheme="majorEastAsia"/>
                <w:spacing w:val="20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表</w:t>
            </w:r>
            <w:proofErr w:type="gramStart"/>
            <w:r w:rsidRPr="00D953BA">
              <w:rPr>
                <w:rFonts w:eastAsiaTheme="majorEastAsia"/>
                <w:sz w:val="22"/>
                <w:szCs w:val="22"/>
              </w:rPr>
              <w:t>一</w:t>
            </w:r>
            <w:proofErr w:type="gramEnd"/>
          </w:p>
        </w:tc>
      </w:tr>
      <w:tr w:rsidR="00125D81" w:rsidRPr="00D953BA" w:rsidTr="008F1429">
        <w:trPr>
          <w:trHeight w:val="225"/>
        </w:trPr>
        <w:tc>
          <w:tcPr>
            <w:tcW w:w="8653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125D81" w:rsidRPr="00D953BA" w:rsidRDefault="00125D81" w:rsidP="00125D81">
            <w:pPr>
              <w:rPr>
                <w:rFonts w:eastAsiaTheme="majorEastAsia"/>
                <w:i/>
                <w:sz w:val="22"/>
                <w:szCs w:val="22"/>
              </w:rPr>
            </w:pPr>
            <w:r w:rsidRPr="00581491">
              <w:rPr>
                <w:rFonts w:eastAsiaTheme="majorEastAsia"/>
                <w:spacing w:val="20"/>
                <w:position w:val="-10"/>
                <w:sz w:val="22"/>
                <w:szCs w:val="22"/>
              </w:rPr>
              <w:object w:dxaOrig="1300" w:dyaOrig="320">
                <v:shape id="_x0000_i1284" type="#_x0000_t75" style="width:59.4pt;height:15.6pt" o:ole="">
                  <v:imagedata r:id="rId453" o:title=""/>
                </v:shape>
                <o:OLEObject Type="Embed" ProgID="Equation.DSMT4" ShapeID="_x0000_i1284" DrawAspect="Content" ObjectID="_1528372561" r:id="rId454"/>
              </w:object>
            </w:r>
            <w:r>
              <w:rPr>
                <w:rFonts w:eastAsiaTheme="majorEastAsia" w:hint="eastAsia"/>
                <w:sz w:val="22"/>
                <w:szCs w:val="22"/>
              </w:rPr>
              <w:t xml:space="preserve"> </w:t>
            </w:r>
            <w:r w:rsidRPr="00581491">
              <w:rPr>
                <w:rFonts w:eastAsiaTheme="majorEastAsia"/>
                <w:spacing w:val="20"/>
                <w:position w:val="-10"/>
                <w:sz w:val="22"/>
                <w:szCs w:val="22"/>
              </w:rPr>
              <w:object w:dxaOrig="1219" w:dyaOrig="320">
                <v:shape id="_x0000_i1285" type="#_x0000_t75" style="width:54.6pt;height:15.6pt" o:ole="">
                  <v:imagedata r:id="rId455" o:title=""/>
                </v:shape>
                <o:OLEObject Type="Embed" ProgID="Equation.DSMT4" ShapeID="_x0000_i1285" DrawAspect="Content" ObjectID="_1528372562" r:id="rId456"/>
              </w:object>
            </w:r>
          </w:p>
        </w:tc>
      </w:tr>
      <w:tr w:rsidR="00125D81" w:rsidRPr="00D953BA" w:rsidTr="009F07E4">
        <w:trPr>
          <w:trHeight w:val="483"/>
        </w:trPr>
        <w:tc>
          <w:tcPr>
            <w:tcW w:w="131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25D81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8209B8">
              <w:rPr>
                <w:rFonts w:eastAsiaTheme="majorEastAsia"/>
                <w:spacing w:val="20"/>
                <w:position w:val="-12"/>
                <w:sz w:val="22"/>
                <w:szCs w:val="22"/>
              </w:rPr>
              <w:object w:dxaOrig="360" w:dyaOrig="360">
                <v:shape id="_x0000_i1286" type="#_x0000_t75" style="width:16.8pt;height:17.4pt" o:ole="">
                  <v:imagedata r:id="rId457" o:title=""/>
                </v:shape>
                <o:OLEObject Type="Embed" ProgID="Equation.DSMT4" ShapeID="_x0000_i1286" DrawAspect="Content" ObjectID="_1528372563" r:id="rId458"/>
              </w:object>
            </w:r>
          </w:p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125D81">
              <w:rPr>
                <w:rFonts w:eastAsiaTheme="majorEastAsia"/>
                <w:spacing w:val="20"/>
                <w:position w:val="-10"/>
                <w:sz w:val="22"/>
                <w:szCs w:val="22"/>
              </w:rPr>
              <w:object w:dxaOrig="480" w:dyaOrig="320">
                <v:shape id="_x0000_i1287" type="#_x0000_t75" style="width:21.6pt;height:14.4pt" o:ole="">
                  <v:imagedata r:id="rId459" o:title=""/>
                </v:shape>
                <o:OLEObject Type="Embed" ProgID="Equation.DSMT4" ShapeID="_x0000_i1287" DrawAspect="Content" ObjectID="_1528372564" r:id="rId460"/>
              </w:object>
            </w:r>
          </w:p>
        </w:tc>
        <w:tc>
          <w:tcPr>
            <w:tcW w:w="122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125D81">
              <w:rPr>
                <w:rFonts w:eastAsiaTheme="majorEastAsia"/>
                <w:spacing w:val="20"/>
                <w:position w:val="-6"/>
                <w:sz w:val="22"/>
                <w:szCs w:val="22"/>
              </w:rPr>
              <w:object w:dxaOrig="840" w:dyaOrig="279">
                <v:shape id="_x0000_i1288" type="#_x0000_t75" style="width:37.8pt;height:12.6pt" o:ole="">
                  <v:imagedata r:id="rId461" o:title=""/>
                </v:shape>
                <o:OLEObject Type="Embed" ProgID="Equation.DSMT4" ShapeID="_x0000_i1288" DrawAspect="Content" ObjectID="_1528372565" r:id="rId462"/>
              </w:object>
            </w:r>
          </w:p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1.10</w:t>
            </w:r>
          </w:p>
        </w:tc>
        <w:tc>
          <w:tcPr>
            <w:tcW w:w="122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  <w:vertAlign w:val="subscript"/>
              </w:rPr>
            </w:pPr>
            <w:r w:rsidRPr="00125D81">
              <w:rPr>
                <w:rFonts w:eastAsiaTheme="majorEastAsia"/>
                <w:spacing w:val="20"/>
                <w:position w:val="-6"/>
                <w:sz w:val="22"/>
                <w:szCs w:val="22"/>
              </w:rPr>
              <w:object w:dxaOrig="820" w:dyaOrig="260">
                <v:shape id="_x0000_i1289" type="#_x0000_t75" style="width:36.6pt;height:12pt" o:ole="">
                  <v:imagedata r:id="rId463" o:title=""/>
                </v:shape>
                <o:OLEObject Type="Embed" ProgID="Equation.DSMT4" ShapeID="_x0000_i1289" DrawAspect="Content" ObjectID="_1528372566" r:id="rId464"/>
              </w:object>
            </w:r>
          </w:p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1.00</w:t>
            </w:r>
          </w:p>
        </w:tc>
        <w:tc>
          <w:tcPr>
            <w:tcW w:w="122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125D81">
              <w:rPr>
                <w:rFonts w:eastAsiaTheme="majorEastAsia"/>
                <w:spacing w:val="20"/>
                <w:position w:val="-6"/>
                <w:sz w:val="22"/>
                <w:szCs w:val="22"/>
              </w:rPr>
              <w:object w:dxaOrig="840" w:dyaOrig="279">
                <v:shape id="_x0000_i1290" type="#_x0000_t75" style="width:37.8pt;height:12.6pt" o:ole="">
                  <v:imagedata r:id="rId465" o:title=""/>
                </v:shape>
                <o:OLEObject Type="Embed" ProgID="Equation.DSMT4" ShapeID="_x0000_i1290" DrawAspect="Content" ObjectID="_1528372567" r:id="rId466"/>
              </w:object>
            </w:r>
          </w:p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0.90</w:t>
            </w:r>
          </w:p>
        </w:tc>
        <w:tc>
          <w:tcPr>
            <w:tcW w:w="122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125D81">
              <w:rPr>
                <w:rFonts w:eastAsiaTheme="majorEastAsia"/>
                <w:spacing w:val="20"/>
                <w:position w:val="-6"/>
                <w:sz w:val="22"/>
                <w:szCs w:val="22"/>
              </w:rPr>
              <w:object w:dxaOrig="820" w:dyaOrig="279">
                <v:shape id="_x0000_i1291" type="#_x0000_t75" style="width:36.6pt;height:12.6pt" o:ole="">
                  <v:imagedata r:id="rId467" o:title=""/>
                </v:shape>
                <o:OLEObject Type="Embed" ProgID="Equation.DSMT4" ShapeID="_x0000_i1291" DrawAspect="Content" ObjectID="_1528372568" r:id="rId468"/>
              </w:object>
            </w:r>
          </w:p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0.80</w:t>
            </w:r>
          </w:p>
        </w:tc>
        <w:tc>
          <w:tcPr>
            <w:tcW w:w="122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125D81">
              <w:rPr>
                <w:rFonts w:eastAsiaTheme="majorEastAsia"/>
                <w:spacing w:val="20"/>
                <w:position w:val="-6"/>
                <w:sz w:val="22"/>
                <w:szCs w:val="22"/>
              </w:rPr>
              <w:object w:dxaOrig="840" w:dyaOrig="279">
                <v:shape id="_x0000_i1292" type="#_x0000_t75" style="width:37.8pt;height:12.6pt" o:ole="">
                  <v:imagedata r:id="rId469" o:title=""/>
                </v:shape>
                <o:OLEObject Type="Embed" ProgID="Equation.DSMT4" ShapeID="_x0000_i1292" DrawAspect="Content" ObjectID="_1528372569" r:id="rId470"/>
              </w:object>
            </w:r>
          </w:p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0.70</w:t>
            </w:r>
          </w:p>
        </w:tc>
        <w:tc>
          <w:tcPr>
            <w:tcW w:w="123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125D81" w:rsidRPr="00D953BA" w:rsidRDefault="00125D81" w:rsidP="00125D81">
            <w:pPr>
              <w:jc w:val="center"/>
              <w:rPr>
                <w:rFonts w:eastAsiaTheme="majorEastAsia"/>
                <w:i/>
                <w:sz w:val="22"/>
                <w:szCs w:val="22"/>
              </w:rPr>
            </w:pPr>
            <w:r w:rsidRPr="00125D81">
              <w:rPr>
                <w:rFonts w:eastAsiaTheme="majorEastAsia"/>
                <w:spacing w:val="20"/>
                <w:position w:val="-6"/>
                <w:sz w:val="22"/>
                <w:szCs w:val="22"/>
              </w:rPr>
              <w:object w:dxaOrig="720" w:dyaOrig="260">
                <v:shape id="_x0000_i1293" type="#_x0000_t75" style="width:31.8pt;height:12pt" o:ole="">
                  <v:imagedata r:id="rId471" o:title=""/>
                </v:shape>
                <o:OLEObject Type="Embed" ProgID="Equation.DSMT4" ShapeID="_x0000_i1293" DrawAspect="Content" ObjectID="_1528372570" r:id="rId472"/>
              </w:object>
            </w:r>
          </w:p>
          <w:p w:rsidR="00125D81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0.60</w:t>
            </w:r>
          </w:p>
        </w:tc>
      </w:tr>
      <w:tr w:rsidR="00D953BA" w:rsidRPr="00D953BA" w:rsidTr="009F07E4">
        <w:trPr>
          <w:trHeight w:val="130"/>
        </w:trPr>
        <w:tc>
          <w:tcPr>
            <w:tcW w:w="1318" w:type="dxa"/>
            <w:shd w:val="clear" w:color="auto" w:fill="auto"/>
            <w:vAlign w:val="center"/>
          </w:tcPr>
          <w:p w:rsidR="00D953BA" w:rsidRPr="00D953BA" w:rsidRDefault="00125D81" w:rsidP="00125D81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0C124D">
              <w:rPr>
                <w:rFonts w:eastAsiaTheme="majorEastAsia"/>
                <w:spacing w:val="20"/>
                <w:position w:val="-6"/>
                <w:sz w:val="22"/>
                <w:szCs w:val="22"/>
              </w:rPr>
              <w:object w:dxaOrig="200" w:dyaOrig="220">
                <v:shape id="_x0000_i1294" type="#_x0000_t75" style="width:9.6pt;height:10.8pt" o:ole="">
                  <v:imagedata r:id="rId473" o:title=""/>
                </v:shape>
                <o:OLEObject Type="Embed" ProgID="Equation.DSMT4" ShapeID="_x0000_i1294" DrawAspect="Content" ObjectID="_1528372571" r:id="rId474"/>
              </w:object>
            </w:r>
            <w:r w:rsidR="00D953BA" w:rsidRPr="00D953BA">
              <w:rPr>
                <w:rFonts w:eastAsiaTheme="majorEastAsia"/>
                <w:i/>
                <w:sz w:val="22"/>
                <w:szCs w:val="22"/>
              </w:rPr>
              <w:t xml:space="preserve"> </w:t>
            </w:r>
            <w:r w:rsidRPr="00125D81">
              <w:rPr>
                <w:rFonts w:eastAsiaTheme="majorEastAsia"/>
                <w:spacing w:val="20"/>
                <w:position w:val="-10"/>
                <w:sz w:val="22"/>
                <w:szCs w:val="22"/>
              </w:rPr>
              <w:object w:dxaOrig="780" w:dyaOrig="360">
                <v:shape id="_x0000_i1295" type="#_x0000_t75" style="width:35.4pt;height:17.4pt" o:ole="">
                  <v:imagedata r:id="rId475" o:title=""/>
                </v:shape>
                <o:OLEObject Type="Embed" ProgID="Equation.DSMT4" ShapeID="_x0000_i1295" DrawAspect="Content" ObjectID="_1528372572" r:id="rId476"/>
              </w:objec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D953BA" w:rsidRPr="00D953BA" w:rsidRDefault="00D953BA" w:rsidP="00D953BA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0.89</w:t>
            </w:r>
          </w:p>
        </w:tc>
        <w:tc>
          <w:tcPr>
            <w:tcW w:w="1220" w:type="dxa"/>
            <w:shd w:val="clear" w:color="auto" w:fill="auto"/>
            <w:vAlign w:val="center"/>
          </w:tcPr>
          <w:p w:rsidR="00D953BA" w:rsidRPr="00D953BA" w:rsidRDefault="00D953BA" w:rsidP="00D953BA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0.98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D953BA" w:rsidRPr="00D953BA" w:rsidRDefault="00D953BA" w:rsidP="00D953BA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1.09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D953BA" w:rsidRPr="00D953BA" w:rsidRDefault="00D953BA" w:rsidP="00D953BA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1.22</w:t>
            </w:r>
          </w:p>
        </w:tc>
        <w:tc>
          <w:tcPr>
            <w:tcW w:w="1221" w:type="dxa"/>
            <w:shd w:val="clear" w:color="auto" w:fill="auto"/>
            <w:vAlign w:val="center"/>
          </w:tcPr>
          <w:p w:rsidR="00D953BA" w:rsidRPr="00D953BA" w:rsidRDefault="00D953BA" w:rsidP="00D953BA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1.40</w:t>
            </w:r>
          </w:p>
        </w:tc>
        <w:tc>
          <w:tcPr>
            <w:tcW w:w="1232" w:type="dxa"/>
            <w:shd w:val="clear" w:color="auto" w:fill="auto"/>
            <w:vAlign w:val="center"/>
          </w:tcPr>
          <w:p w:rsidR="00D953BA" w:rsidRPr="00D953BA" w:rsidRDefault="00D953BA" w:rsidP="00D953BA">
            <w:pPr>
              <w:jc w:val="center"/>
              <w:rPr>
                <w:rFonts w:eastAsiaTheme="majorEastAsia"/>
                <w:sz w:val="22"/>
                <w:szCs w:val="22"/>
              </w:rPr>
            </w:pPr>
            <w:r w:rsidRPr="00D953BA">
              <w:rPr>
                <w:rFonts w:eastAsiaTheme="majorEastAsia"/>
                <w:sz w:val="22"/>
                <w:szCs w:val="22"/>
              </w:rPr>
              <w:t>1.63</w:t>
            </w:r>
          </w:p>
        </w:tc>
      </w:tr>
    </w:tbl>
    <w:p w:rsidR="00D953BA" w:rsidRPr="008209B8" w:rsidRDefault="00D953BA" w:rsidP="00945BCB">
      <w:pPr>
        <w:tabs>
          <w:tab w:val="left" w:pos="567"/>
        </w:tabs>
        <w:spacing w:beforeLines="25" w:before="60" w:line="320" w:lineRule="atLeast"/>
        <w:ind w:leftChars="236" w:left="566"/>
        <w:jc w:val="both"/>
        <w:rPr>
          <w:rFonts w:eastAsiaTheme="majorEastAsia"/>
          <w:spacing w:val="20"/>
          <w:sz w:val="22"/>
          <w:szCs w:val="22"/>
        </w:rPr>
      </w:pPr>
      <w:r w:rsidRPr="008209B8">
        <w:rPr>
          <w:rFonts w:eastAsiaTheme="majorEastAsia"/>
          <w:spacing w:val="20"/>
          <w:sz w:val="22"/>
          <w:szCs w:val="22"/>
        </w:rPr>
        <w:t>請利用表</w:t>
      </w:r>
      <w:proofErr w:type="gramStart"/>
      <w:r w:rsidRPr="008209B8">
        <w:rPr>
          <w:rFonts w:eastAsiaTheme="majorEastAsia"/>
          <w:spacing w:val="20"/>
          <w:sz w:val="22"/>
          <w:szCs w:val="22"/>
        </w:rPr>
        <w:t>一</w:t>
      </w:r>
      <w:proofErr w:type="gramEnd"/>
      <w:r w:rsidRPr="008209B8">
        <w:rPr>
          <w:rFonts w:eastAsiaTheme="majorEastAsia"/>
          <w:spacing w:val="20"/>
          <w:sz w:val="22"/>
          <w:szCs w:val="22"/>
        </w:rPr>
        <w:t>中的數據在答案卷作圖區畫出適當</w:t>
      </w:r>
      <w:proofErr w:type="gramStart"/>
      <w:r w:rsidRPr="008209B8">
        <w:rPr>
          <w:rFonts w:eastAsiaTheme="majorEastAsia"/>
          <w:spacing w:val="20"/>
          <w:sz w:val="22"/>
          <w:szCs w:val="22"/>
        </w:rPr>
        <w:t>的圖線</w:t>
      </w:r>
      <w:proofErr w:type="gramEnd"/>
      <w:r w:rsidRPr="008209B8">
        <w:rPr>
          <w:rFonts w:eastAsiaTheme="majorEastAsia"/>
          <w:spacing w:val="20"/>
          <w:sz w:val="22"/>
          <w:szCs w:val="22"/>
        </w:rPr>
        <w:t>，並簡要說明所作</w:t>
      </w:r>
      <w:proofErr w:type="gramStart"/>
      <w:r w:rsidRPr="008209B8">
        <w:rPr>
          <w:rFonts w:eastAsiaTheme="majorEastAsia"/>
          <w:spacing w:val="20"/>
          <w:sz w:val="22"/>
          <w:szCs w:val="22"/>
        </w:rPr>
        <w:t>之圖線可以</w:t>
      </w:r>
      <w:proofErr w:type="gramEnd"/>
      <w:r w:rsidRPr="008209B8">
        <w:rPr>
          <w:rFonts w:eastAsiaTheme="majorEastAsia"/>
          <w:b/>
          <w:spacing w:val="20"/>
          <w:sz w:val="22"/>
          <w:szCs w:val="22"/>
        </w:rPr>
        <w:t>明確</w:t>
      </w:r>
      <w:r w:rsidRPr="008209B8">
        <w:rPr>
          <w:rFonts w:eastAsiaTheme="majorEastAsia"/>
          <w:spacing w:val="20"/>
          <w:sz w:val="22"/>
          <w:szCs w:val="22"/>
        </w:rPr>
        <w:t>驗證物體的加速度</w:t>
      </w:r>
      <w:r w:rsidR="00581491" w:rsidRPr="008209B8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296" type="#_x0000_t75" style="width:9.6pt;height:10.8pt" o:ole="">
            <v:imagedata r:id="rId477" o:title=""/>
          </v:shape>
          <o:OLEObject Type="Embed" ProgID="Equation.DSMT4" ShapeID="_x0000_i1296" DrawAspect="Content" ObjectID="_1528372573" r:id="rId478"/>
        </w:object>
      </w:r>
      <w:r w:rsidRPr="008209B8">
        <w:rPr>
          <w:rFonts w:eastAsiaTheme="majorEastAsia"/>
          <w:spacing w:val="20"/>
          <w:sz w:val="22"/>
          <w:szCs w:val="22"/>
        </w:rPr>
        <w:t>與質量</w:t>
      </w:r>
      <w:r w:rsidR="008209B8" w:rsidRPr="008209B8">
        <w:rPr>
          <w:rFonts w:eastAsiaTheme="majorEastAsia"/>
          <w:spacing w:val="20"/>
          <w:position w:val="-12"/>
          <w:sz w:val="22"/>
          <w:szCs w:val="22"/>
        </w:rPr>
        <w:object w:dxaOrig="360" w:dyaOrig="360">
          <v:shape id="_x0000_i1297" type="#_x0000_t75" style="width:16.8pt;height:17.4pt" o:ole="">
            <v:imagedata r:id="rId457" o:title=""/>
          </v:shape>
          <o:OLEObject Type="Embed" ProgID="Equation.DSMT4" ShapeID="_x0000_i1297" DrawAspect="Content" ObjectID="_1528372574" r:id="rId479"/>
        </w:object>
      </w:r>
      <w:r w:rsidRPr="008209B8">
        <w:rPr>
          <w:rFonts w:eastAsiaTheme="majorEastAsia"/>
          <w:spacing w:val="20"/>
          <w:sz w:val="22"/>
          <w:szCs w:val="22"/>
        </w:rPr>
        <w:t>成反比。</w:t>
      </w:r>
      <w:r w:rsidR="00581491" w:rsidRPr="008209B8">
        <w:rPr>
          <w:rFonts w:eastAsiaTheme="majorEastAsia" w:hint="eastAsia"/>
          <w:spacing w:val="20"/>
          <w:sz w:val="22"/>
          <w:szCs w:val="22"/>
        </w:rPr>
        <w:t>（</w:t>
      </w:r>
      <w:r w:rsidRPr="008209B8">
        <w:rPr>
          <w:rFonts w:eastAsiaTheme="majorEastAsia"/>
          <w:spacing w:val="20"/>
          <w:sz w:val="22"/>
          <w:szCs w:val="22"/>
        </w:rPr>
        <w:t>5</w:t>
      </w:r>
      <w:r w:rsidRPr="008209B8">
        <w:rPr>
          <w:rFonts w:eastAsiaTheme="majorEastAsia"/>
          <w:spacing w:val="20"/>
          <w:sz w:val="22"/>
          <w:szCs w:val="22"/>
        </w:rPr>
        <w:t>分</w:t>
      </w:r>
      <w:r w:rsidR="00581491" w:rsidRPr="008209B8">
        <w:rPr>
          <w:rFonts w:eastAsiaTheme="majorEastAsia" w:hint="eastAsia"/>
          <w:spacing w:val="20"/>
          <w:sz w:val="22"/>
          <w:szCs w:val="22"/>
        </w:rPr>
        <w:t>）</w:t>
      </w:r>
    </w:p>
    <w:p w:rsidR="00D953BA" w:rsidRPr="00D953BA" w:rsidRDefault="008209B8" w:rsidP="008209B8">
      <w:pPr>
        <w:spacing w:line="320" w:lineRule="atLeast"/>
        <w:ind w:leftChars="100" w:left="517" w:hangingChars="126" w:hanging="277"/>
        <w:jc w:val="both"/>
        <w:rPr>
          <w:rFonts w:eastAsiaTheme="majorEastAsia"/>
          <w:sz w:val="22"/>
          <w:szCs w:val="22"/>
        </w:rPr>
      </w:pPr>
      <w:r>
        <w:rPr>
          <w:rFonts w:eastAsiaTheme="majorEastAsia"/>
          <w:sz w:val="22"/>
          <w:szCs w:val="22"/>
        </w:rPr>
        <w:t>3</w:t>
      </w:r>
      <w:r w:rsidR="00B14551">
        <w:rPr>
          <w:rFonts w:eastAsiaTheme="majorEastAsia" w:hint="eastAsia"/>
          <w:sz w:val="22"/>
          <w:szCs w:val="22"/>
        </w:rPr>
        <w:t>.</w:t>
      </w:r>
      <w:r>
        <w:rPr>
          <w:rFonts w:eastAsiaTheme="majorEastAsia"/>
          <w:sz w:val="22"/>
          <w:szCs w:val="22"/>
        </w:rPr>
        <w:tab/>
      </w:r>
      <w:r w:rsidR="00D953BA" w:rsidRPr="008209B8">
        <w:rPr>
          <w:rFonts w:eastAsiaTheme="majorEastAsia"/>
          <w:spacing w:val="20"/>
          <w:sz w:val="22"/>
          <w:szCs w:val="22"/>
        </w:rPr>
        <w:t>利用圖</w:t>
      </w:r>
      <w:r w:rsidR="00D953BA" w:rsidRPr="008209B8">
        <w:rPr>
          <w:rFonts w:eastAsiaTheme="majorEastAsia"/>
          <w:spacing w:val="20"/>
          <w:sz w:val="22"/>
          <w:szCs w:val="22"/>
        </w:rPr>
        <w:t>1</w:t>
      </w:r>
      <w:r w:rsidR="00833C61" w:rsidRPr="008209B8">
        <w:rPr>
          <w:rFonts w:eastAsiaTheme="majorEastAsia"/>
          <w:spacing w:val="20"/>
          <w:sz w:val="22"/>
          <w:szCs w:val="22"/>
        </w:rPr>
        <w:t>1</w:t>
      </w:r>
      <w:r w:rsidR="00D953BA" w:rsidRPr="008209B8">
        <w:rPr>
          <w:rFonts w:eastAsiaTheme="majorEastAsia"/>
          <w:spacing w:val="20"/>
          <w:sz w:val="22"/>
          <w:szCs w:val="22"/>
        </w:rPr>
        <w:t>的裝置欲進行實驗以驗證</w:t>
      </w:r>
      <w:r w:rsidR="00D953BA" w:rsidRPr="008209B8">
        <w:rPr>
          <w:rFonts w:asciiTheme="majorEastAsia" w:eastAsiaTheme="majorEastAsia" w:hAnsiTheme="majorEastAsia" w:hint="eastAsia"/>
          <w:spacing w:val="20"/>
          <w:sz w:val="22"/>
          <w:szCs w:val="22"/>
        </w:rPr>
        <w:t>「</w:t>
      </w:r>
      <w:r w:rsidR="00D953BA" w:rsidRPr="008209B8">
        <w:rPr>
          <w:rFonts w:eastAsiaTheme="majorEastAsia"/>
          <w:spacing w:val="20"/>
          <w:sz w:val="22"/>
          <w:szCs w:val="22"/>
        </w:rPr>
        <w:t>在質量不變下，物體所受的作用力</w:t>
      </w:r>
      <w:r w:rsidRPr="008209B8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298" type="#_x0000_t75" style="width:12pt;height:11.4pt" o:ole="">
            <v:imagedata r:id="rId480" o:title=""/>
          </v:shape>
          <o:OLEObject Type="Embed" ProgID="Equation.DSMT4" ShapeID="_x0000_i1298" DrawAspect="Content" ObjectID="_1528372575" r:id="rId481"/>
        </w:object>
      </w:r>
      <w:r w:rsidR="00D953BA" w:rsidRPr="008209B8">
        <w:rPr>
          <w:rFonts w:eastAsiaTheme="majorEastAsia"/>
          <w:spacing w:val="20"/>
          <w:sz w:val="22"/>
          <w:szCs w:val="22"/>
        </w:rPr>
        <w:t>與其加速度</w:t>
      </w:r>
      <w:r w:rsidRPr="000C124D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299" type="#_x0000_t75" style="width:9.6pt;height:10.8pt" o:ole="">
            <v:imagedata r:id="rId473" o:title=""/>
          </v:shape>
          <o:OLEObject Type="Embed" ProgID="Equation.DSMT4" ShapeID="_x0000_i1299" DrawAspect="Content" ObjectID="_1528372576" r:id="rId482"/>
        </w:object>
      </w:r>
      <w:r w:rsidR="00D953BA" w:rsidRPr="008209B8">
        <w:rPr>
          <w:rFonts w:eastAsiaTheme="majorEastAsia"/>
          <w:spacing w:val="20"/>
          <w:sz w:val="22"/>
          <w:szCs w:val="22"/>
        </w:rPr>
        <w:t>成</w:t>
      </w:r>
      <w:r w:rsidR="00D953BA" w:rsidRPr="008209B8">
        <w:rPr>
          <w:rFonts w:eastAsiaTheme="majorEastAsia" w:hint="eastAsia"/>
          <w:spacing w:val="20"/>
          <w:sz w:val="22"/>
          <w:szCs w:val="22"/>
        </w:rPr>
        <w:t>正</w:t>
      </w:r>
      <w:r w:rsidR="00D953BA" w:rsidRPr="008209B8">
        <w:rPr>
          <w:rFonts w:eastAsiaTheme="majorEastAsia"/>
          <w:spacing w:val="20"/>
          <w:sz w:val="22"/>
          <w:szCs w:val="22"/>
        </w:rPr>
        <w:t>比</w:t>
      </w:r>
      <w:r w:rsidR="00D953BA" w:rsidRPr="008209B8">
        <w:rPr>
          <w:rFonts w:asciiTheme="majorEastAsia" w:eastAsiaTheme="majorEastAsia" w:hAnsiTheme="majorEastAsia" w:hint="eastAsia"/>
          <w:spacing w:val="20"/>
          <w:sz w:val="22"/>
          <w:szCs w:val="22"/>
        </w:rPr>
        <w:t>」</w:t>
      </w:r>
      <w:r w:rsidR="00D953BA" w:rsidRPr="008209B8">
        <w:rPr>
          <w:rFonts w:eastAsiaTheme="majorEastAsia"/>
          <w:spacing w:val="20"/>
          <w:sz w:val="22"/>
          <w:szCs w:val="22"/>
        </w:rPr>
        <w:t>，其主要步驟如下，試完成空格內的內容。</w:t>
      </w:r>
      <w:r w:rsidR="00581491" w:rsidRPr="008209B8">
        <w:rPr>
          <w:rFonts w:eastAsiaTheme="majorEastAsia" w:hint="eastAsia"/>
          <w:spacing w:val="20"/>
          <w:sz w:val="22"/>
          <w:szCs w:val="22"/>
        </w:rPr>
        <w:t>（</w:t>
      </w:r>
      <w:r w:rsidR="00444F65" w:rsidRPr="008209B8">
        <w:rPr>
          <w:rFonts w:eastAsiaTheme="majorEastAsia"/>
          <w:spacing w:val="20"/>
          <w:sz w:val="22"/>
          <w:szCs w:val="22"/>
        </w:rPr>
        <w:t>2</w:t>
      </w:r>
      <w:r w:rsidR="00D953BA" w:rsidRPr="008209B8">
        <w:rPr>
          <w:rFonts w:eastAsiaTheme="majorEastAsia"/>
          <w:spacing w:val="20"/>
          <w:sz w:val="22"/>
          <w:szCs w:val="22"/>
        </w:rPr>
        <w:t>分</w:t>
      </w:r>
      <w:r w:rsidR="00581491" w:rsidRPr="008209B8">
        <w:rPr>
          <w:rFonts w:eastAsiaTheme="majorEastAsia" w:hint="eastAsia"/>
          <w:spacing w:val="20"/>
          <w:sz w:val="22"/>
          <w:szCs w:val="22"/>
        </w:rPr>
        <w:t>）</w:t>
      </w:r>
    </w:p>
    <w:p w:rsidR="00D953BA" w:rsidRPr="00D953BA" w:rsidRDefault="008209B8" w:rsidP="008209B8">
      <w:pPr>
        <w:spacing w:line="320" w:lineRule="atLeast"/>
        <w:ind w:left="284" w:rightChars="-347" w:right="-833" w:hangingChars="129" w:hanging="284"/>
        <w:rPr>
          <w:rFonts w:eastAsiaTheme="majorEastAsia"/>
          <w:sz w:val="22"/>
          <w:szCs w:val="22"/>
        </w:rPr>
      </w:pPr>
      <w:r>
        <w:rPr>
          <w:rFonts w:eastAsiaTheme="majorEastAsia"/>
          <w:sz w:val="22"/>
          <w:szCs w:val="22"/>
        </w:rPr>
        <w:t xml:space="preserve">    </w:t>
      </w:r>
      <w:r w:rsidRPr="008209B8">
        <w:rPr>
          <w:rFonts w:eastAsiaTheme="majorEastAsia"/>
          <w:spacing w:val="20"/>
          <w:sz w:val="22"/>
          <w:szCs w:val="22"/>
        </w:rPr>
        <w:t>(A)</w:t>
      </w:r>
      <w:r>
        <w:rPr>
          <w:rFonts w:eastAsiaTheme="majorEastAsia"/>
          <w:sz w:val="22"/>
          <w:szCs w:val="22"/>
        </w:rPr>
        <w:tab/>
      </w:r>
      <w:r w:rsidR="00D953BA" w:rsidRPr="00D953BA">
        <w:rPr>
          <w:rFonts w:eastAsiaTheme="majorEastAsia"/>
          <w:sz w:val="22"/>
          <w:szCs w:val="22"/>
        </w:rPr>
        <w:t>___________________________________________________________________________</w:t>
      </w:r>
    </w:p>
    <w:p w:rsidR="008209B8" w:rsidRDefault="00D953BA" w:rsidP="00836B69">
      <w:pPr>
        <w:spacing w:line="340" w:lineRule="atLeast"/>
        <w:ind w:left="660" w:rightChars="-347" w:right="-833" w:hangingChars="300" w:hanging="660"/>
        <w:rPr>
          <w:rFonts w:eastAsiaTheme="majorEastAsia"/>
          <w:spacing w:val="20"/>
          <w:sz w:val="22"/>
          <w:szCs w:val="22"/>
        </w:rPr>
      </w:pPr>
      <w:r w:rsidRPr="00D953BA">
        <w:rPr>
          <w:rFonts w:eastAsiaTheme="majorEastAsia"/>
          <w:sz w:val="22"/>
          <w:szCs w:val="22"/>
        </w:rPr>
        <w:t xml:space="preserve">      </w:t>
      </w:r>
      <w:r w:rsidR="008209B8">
        <w:rPr>
          <w:rFonts w:eastAsiaTheme="majorEastAsia"/>
          <w:sz w:val="22"/>
          <w:szCs w:val="22"/>
        </w:rPr>
        <w:t xml:space="preserve"> </w:t>
      </w:r>
      <w:r w:rsidR="008209B8" w:rsidRPr="008209B8">
        <w:rPr>
          <w:rFonts w:eastAsiaTheme="majorEastAsia"/>
          <w:spacing w:val="-12"/>
          <w:sz w:val="22"/>
          <w:szCs w:val="22"/>
        </w:rPr>
        <w:t xml:space="preserve">  </w:t>
      </w:r>
      <w:r w:rsidRPr="00D953BA">
        <w:rPr>
          <w:rFonts w:eastAsiaTheme="majorEastAsia"/>
          <w:sz w:val="22"/>
          <w:szCs w:val="22"/>
        </w:rPr>
        <w:t>___</w:t>
      </w:r>
      <w:r w:rsidR="008209B8" w:rsidRPr="00D953BA">
        <w:rPr>
          <w:rFonts w:eastAsiaTheme="majorEastAsia"/>
          <w:sz w:val="22"/>
          <w:szCs w:val="22"/>
        </w:rPr>
        <w:t>___</w:t>
      </w:r>
      <w:r w:rsidRPr="00D953BA">
        <w:rPr>
          <w:rFonts w:eastAsiaTheme="majorEastAsia"/>
          <w:sz w:val="22"/>
          <w:szCs w:val="22"/>
        </w:rPr>
        <w:t>_____________________________________________________________________</w:t>
      </w:r>
      <w:r w:rsidRPr="008209B8">
        <w:rPr>
          <w:rFonts w:eastAsiaTheme="majorEastAsia"/>
          <w:spacing w:val="20"/>
          <w:sz w:val="22"/>
          <w:szCs w:val="22"/>
        </w:rPr>
        <w:t>。</w:t>
      </w:r>
    </w:p>
    <w:p w:rsidR="00D953BA" w:rsidRPr="008209B8" w:rsidRDefault="00D953BA" w:rsidP="008209B8">
      <w:pPr>
        <w:spacing w:line="320" w:lineRule="atLeast"/>
        <w:ind w:leftChars="325" w:left="780" w:rightChars="-347" w:right="-833" w:firstLineChars="50" w:firstLine="130"/>
        <w:rPr>
          <w:rFonts w:eastAsiaTheme="majorEastAsia"/>
          <w:spacing w:val="20"/>
          <w:sz w:val="22"/>
          <w:szCs w:val="22"/>
        </w:rPr>
      </w:pPr>
      <w:r w:rsidRPr="008209B8">
        <w:rPr>
          <w:rFonts w:eastAsiaTheme="majorEastAsia"/>
          <w:spacing w:val="20"/>
          <w:sz w:val="22"/>
          <w:szCs w:val="22"/>
        </w:rPr>
        <w:t>測量不同作用力</w:t>
      </w:r>
      <w:r w:rsidR="008209B8" w:rsidRPr="008209B8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300" type="#_x0000_t75" style="width:12pt;height:11.4pt" o:ole="">
            <v:imagedata r:id="rId480" o:title=""/>
          </v:shape>
          <o:OLEObject Type="Embed" ProgID="Equation.DSMT4" ShapeID="_x0000_i1300" DrawAspect="Content" ObjectID="_1528372577" r:id="rId483"/>
        </w:object>
      </w:r>
      <w:r w:rsidRPr="008209B8">
        <w:rPr>
          <w:rFonts w:eastAsiaTheme="majorEastAsia"/>
          <w:spacing w:val="20"/>
          <w:sz w:val="22"/>
          <w:szCs w:val="22"/>
        </w:rPr>
        <w:t>與其對應的加速度</w:t>
      </w:r>
      <w:r w:rsidR="008209B8" w:rsidRPr="008209B8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301" type="#_x0000_t75" style="width:9.6pt;height:10.8pt" o:ole="">
            <v:imagedata r:id="rId473" o:title=""/>
          </v:shape>
          <o:OLEObject Type="Embed" ProgID="Equation.DSMT4" ShapeID="_x0000_i1301" DrawAspect="Content" ObjectID="_1528372578" r:id="rId484"/>
        </w:object>
      </w:r>
      <w:r w:rsidRPr="008209B8">
        <w:rPr>
          <w:rFonts w:eastAsiaTheme="majorEastAsia"/>
          <w:spacing w:val="20"/>
          <w:sz w:val="22"/>
          <w:szCs w:val="22"/>
        </w:rPr>
        <w:t>。</w:t>
      </w:r>
    </w:p>
    <w:p w:rsidR="00D953BA" w:rsidRPr="008209B8" w:rsidRDefault="008209B8" w:rsidP="00453B55">
      <w:pPr>
        <w:tabs>
          <w:tab w:val="left" w:pos="910"/>
        </w:tabs>
        <w:spacing w:line="320" w:lineRule="atLeast"/>
        <w:ind w:left="335" w:rightChars="-347" w:right="-833" w:hangingChars="129" w:hanging="335"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 xml:space="preserve">   </w:t>
      </w:r>
      <w:r w:rsidRPr="008209B8">
        <w:rPr>
          <w:rFonts w:eastAsiaTheme="majorEastAsia"/>
          <w:spacing w:val="20"/>
          <w:sz w:val="22"/>
          <w:szCs w:val="22"/>
        </w:rPr>
        <w:t>(B)</w:t>
      </w:r>
      <w:r w:rsidRPr="008209B8">
        <w:rPr>
          <w:rFonts w:eastAsiaTheme="majorEastAsia"/>
          <w:spacing w:val="20"/>
          <w:sz w:val="22"/>
          <w:szCs w:val="22"/>
        </w:rPr>
        <w:tab/>
      </w:r>
      <w:r w:rsidR="00D953BA" w:rsidRPr="008209B8">
        <w:rPr>
          <w:rFonts w:eastAsiaTheme="majorEastAsia"/>
          <w:spacing w:val="20"/>
          <w:sz w:val="22"/>
          <w:szCs w:val="22"/>
        </w:rPr>
        <w:t>作</w:t>
      </w:r>
      <w:r w:rsidRPr="008209B8">
        <w:rPr>
          <w:rFonts w:eastAsiaTheme="majorEastAsia"/>
          <w:spacing w:val="20"/>
          <w:position w:val="-4"/>
          <w:sz w:val="22"/>
          <w:szCs w:val="22"/>
        </w:rPr>
        <w:object w:dxaOrig="260" w:dyaOrig="240">
          <v:shape id="_x0000_i1302" type="#_x0000_t75" style="width:12pt;height:11.4pt" o:ole="">
            <v:imagedata r:id="rId480" o:title=""/>
          </v:shape>
          <o:OLEObject Type="Embed" ProgID="Equation.DSMT4" ShapeID="_x0000_i1302" DrawAspect="Content" ObjectID="_1528372579" r:id="rId485"/>
        </w:object>
      </w:r>
      <w:r w:rsidR="00D953BA" w:rsidRPr="008209B8">
        <w:rPr>
          <w:rFonts w:eastAsiaTheme="majorEastAsia"/>
          <w:spacing w:val="20"/>
          <w:sz w:val="22"/>
          <w:szCs w:val="22"/>
        </w:rPr>
        <w:t>對</w:t>
      </w:r>
      <w:r w:rsidRPr="008209B8">
        <w:rPr>
          <w:rFonts w:eastAsiaTheme="majorEastAsia"/>
          <w:spacing w:val="20"/>
          <w:position w:val="-6"/>
          <w:sz w:val="22"/>
          <w:szCs w:val="22"/>
        </w:rPr>
        <w:object w:dxaOrig="200" w:dyaOrig="220">
          <v:shape id="_x0000_i1303" type="#_x0000_t75" style="width:9.6pt;height:10.8pt" o:ole="">
            <v:imagedata r:id="rId473" o:title=""/>
          </v:shape>
          <o:OLEObject Type="Embed" ProgID="Equation.DSMT4" ShapeID="_x0000_i1303" DrawAspect="Content" ObjectID="_1528372580" r:id="rId486"/>
        </w:object>
      </w:r>
      <w:r w:rsidR="00D953BA" w:rsidRPr="008209B8">
        <w:rPr>
          <w:rFonts w:eastAsiaTheme="majorEastAsia"/>
          <w:spacing w:val="20"/>
          <w:sz w:val="22"/>
          <w:szCs w:val="22"/>
        </w:rPr>
        <w:t>的數據</w:t>
      </w:r>
      <w:proofErr w:type="gramStart"/>
      <w:r w:rsidR="00D953BA" w:rsidRPr="008209B8">
        <w:rPr>
          <w:rFonts w:eastAsiaTheme="majorEastAsia"/>
          <w:spacing w:val="20"/>
          <w:sz w:val="22"/>
          <w:szCs w:val="22"/>
        </w:rPr>
        <w:t>圖線，圖線</w:t>
      </w:r>
      <w:proofErr w:type="gramEnd"/>
      <w:r w:rsidR="00D953BA" w:rsidRPr="008209B8">
        <w:rPr>
          <w:rFonts w:eastAsiaTheme="majorEastAsia"/>
          <w:spacing w:val="20"/>
          <w:sz w:val="22"/>
          <w:szCs w:val="22"/>
        </w:rPr>
        <w:t>應為通過原點的直線。</w:t>
      </w:r>
    </w:p>
    <w:p w:rsidR="0075598B" w:rsidRPr="008209B8" w:rsidRDefault="009F07E4" w:rsidP="00945BCB">
      <w:pPr>
        <w:spacing w:beforeLines="25" w:before="60" w:line="320" w:lineRule="atLeast"/>
        <w:ind w:left="578" w:hangingChars="241" w:hanging="578"/>
        <w:jc w:val="both"/>
        <w:rPr>
          <w:rFonts w:eastAsiaTheme="majorEastAsia"/>
          <w:spacing w:val="20"/>
          <w:sz w:val="22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3F70095F" wp14:editId="482447F2">
                <wp:simplePos x="0" y="0"/>
                <wp:positionH relativeFrom="column">
                  <wp:posOffset>4422775</wp:posOffset>
                </wp:positionH>
                <wp:positionV relativeFrom="paragraph">
                  <wp:posOffset>83698</wp:posOffset>
                </wp:positionV>
                <wp:extent cx="1520190" cy="1435735"/>
                <wp:effectExtent l="19050" t="0" r="3810" b="0"/>
                <wp:wrapSquare wrapText="bothSides"/>
                <wp:docPr id="160" name="群組 1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0190" cy="1435735"/>
                          <a:chOff x="0" y="0"/>
                          <a:chExt cx="1520190" cy="1435735"/>
                        </a:xfrm>
                      </wpg:grpSpPr>
                      <wpg:grpSp>
                        <wpg:cNvPr id="161" name="群組 161"/>
                        <wpg:cNvGrpSpPr/>
                        <wpg:grpSpPr>
                          <a:xfrm>
                            <a:off x="0" y="0"/>
                            <a:ext cx="1520190" cy="1435735"/>
                            <a:chOff x="0" y="0"/>
                            <a:chExt cx="1679575" cy="1686661"/>
                          </a:xfrm>
                        </wpg:grpSpPr>
                        <wpg:grpSp>
                          <wpg:cNvPr id="162" name="群組 162"/>
                          <wpg:cNvGrpSpPr/>
                          <wpg:grpSpPr>
                            <a:xfrm>
                              <a:off x="0" y="0"/>
                              <a:ext cx="1679575" cy="1136483"/>
                              <a:chOff x="0" y="0"/>
                              <a:chExt cx="1679575" cy="1136483"/>
                            </a:xfrm>
                          </wpg:grpSpPr>
                          <wps:wsp>
                            <wps:cNvPr id="163" name="橢圓 163"/>
                            <wps:cNvSpPr/>
                            <wps:spPr>
                              <a:xfrm>
                                <a:off x="308009" y="0"/>
                                <a:ext cx="989330" cy="111125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64" name="群組 164"/>
                            <wpg:cNvGrpSpPr/>
                            <wpg:grpSpPr>
                              <a:xfrm>
                                <a:off x="54554" y="315893"/>
                                <a:ext cx="1055946" cy="809461"/>
                                <a:chOff x="-56148" y="-1742"/>
                                <a:chExt cx="1056153" cy="809839"/>
                              </a:xfrm>
                            </wpg:grpSpPr>
                            <wps:wsp>
                              <wps:cNvPr id="165" name="直線接點 165"/>
                              <wps:cNvCnPr/>
                              <wps:spPr>
                                <a:xfrm>
                                  <a:off x="211755" y="264695"/>
                                  <a:ext cx="5156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6" name="直線接點 166"/>
                              <wps:cNvCnPr/>
                              <wps:spPr>
                                <a:xfrm>
                                  <a:off x="721894" y="269508"/>
                                  <a:ext cx="0" cy="5214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43240" y="24617"/>
                                  <a:ext cx="431330" cy="3634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235E2" w:rsidRPr="007242DC" w:rsidRDefault="007235E2" w:rsidP="009F07E4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242DC">
                                      <w:rPr>
                                        <w:sz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8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8674" y="-1742"/>
                                  <a:ext cx="431331" cy="35482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235E2" w:rsidRPr="007242DC" w:rsidRDefault="007235E2" w:rsidP="009F07E4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7242DC">
                                      <w:rPr>
                                        <w:sz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56148" y="500515"/>
                                  <a:ext cx="431331" cy="30758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235E2" w:rsidRPr="007242DC" w:rsidRDefault="007235E2" w:rsidP="009F07E4">
                                    <w:pPr>
                                      <w:rPr>
                                        <w:i/>
                                        <w:sz w:val="22"/>
                                      </w:rPr>
                                    </w:pPr>
                                    <w:r w:rsidRPr="007242DC">
                                      <w:rPr>
                                        <w:i/>
                                        <w:sz w:val="22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s:wsp>
                            <wps:cNvPr id="170" name="直線接點 170"/>
                            <wps:cNvCnPr/>
                            <wps:spPr>
                              <a:xfrm flipV="1">
                                <a:off x="0" y="1111718"/>
                                <a:ext cx="1679575" cy="24765"/>
                              </a:xfrm>
                              <a:prstGeom prst="line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7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575" y="1289786"/>
                              <a:ext cx="703580" cy="396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235E2" w:rsidRPr="007242DC" w:rsidRDefault="007235E2" w:rsidP="009F07E4">
                                <w:pPr>
                                  <w:rPr>
                                    <w:sz w:val="22"/>
                                  </w:rPr>
                                </w:pPr>
                                <w:r w:rsidRPr="007242DC">
                                  <w:rPr>
                                    <w:sz w:val="22"/>
                                  </w:rPr>
                                  <w:t>圖</w:t>
                                </w:r>
                                <w:r w:rsidRPr="007242DC">
                                  <w:rPr>
                                    <w:sz w:val="2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87" name="橢圓 187"/>
                        <wps:cNvSpPr/>
                        <wps:spPr>
                          <a:xfrm>
                            <a:off x="296333" y="465667"/>
                            <a:ext cx="78260" cy="7825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8" name="直線單箭頭接點 188"/>
                        <wps:cNvCnPr/>
                        <wps:spPr>
                          <a:xfrm>
                            <a:off x="330200" y="550333"/>
                            <a:ext cx="9525" cy="358775"/>
                          </a:xfrm>
                          <a:prstGeom prst="straightConnector1">
                            <a:avLst/>
                          </a:prstGeom>
                          <a:ln w="1905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70095F" id="群組 160" o:spid="_x0000_s1416" style="position:absolute;left:0;text-align:left;margin-left:348.25pt;margin-top:6.6pt;width:119.7pt;height:113.05pt;z-index:251726848" coordsize="15201,143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">
                <v:group id="群組 161" o:spid="_x0000_s1417" style="position:absolute;width:15201;height:14357" coordsize="16795,16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group id="群組 162" o:spid="_x0000_s1418" style="position:absolute;width:16795;height:11364" coordsize="16795,11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  <v:oval id="橢圓 163" o:spid="_x0000_s1419" style="position:absolute;left:3080;width:9893;height:111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ropMIA&#10;AADcAAAADwAAAGRycy9kb3ducmV2LnhtbERPTYvCMBC9C/sfwizsTdNVELcaxRXLevFQVz0PzdhW&#10;m0lpYq3/3giCt3m8z5ktOlOJlhpXWlbwPYhAEGdWl5wr2P8n/QkI55E1VpZJwZ0cLOYfvRnG2t44&#10;pXbncxFC2MWooPC+jqV0WUEG3cDWxIE72cagD7DJpW7wFsJNJYdRNJYGSw4NBda0Kii77K5GwTEZ&#10;HZKf37s7X8/pNl2uq7/T6qDU12e3nILw1Pm3+OXe6DB/PILnM+EC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quikwgAAANwAAAAPAAAAAAAAAAAAAAAAAJgCAABkcnMvZG93&#10;bnJldi54bWxQSwUGAAAAAAQABAD1AAAAhwMAAAAA&#10;" fillcolor="window" strokecolor="windowText" strokeweight="2pt"/>
                    <v:group id="群組 164" o:spid="_x0000_s1420" style="position:absolute;left:545;top:3158;width:10560;height:8095" coordorigin="-561,-17" coordsize="10561,80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<v:line id="直線接點 165" o:spid="_x0000_s1421" style="position:absolute;visibility:visible;mso-wrap-style:square" from="2117,2646" to="7274,2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u2IsQAAADcAAAADwAAAGRycy9kb3ducmV2LnhtbERPyWrDMBC9F/oPYgq9NXIK2RwrIQRK&#10;WgINWajpbbAmlrE1MpaauH9fFQK5zeOtky1724gLdb5yrGA4SEAQF05XXCo4Hd9epiB8QNbYOCYF&#10;v+RhuXh8yDDV7sp7uhxCKWII+xQVmBDaVEpfGLLoB64ljtzZdRZDhF0pdYfXGG4b+ZokY2mx4thg&#10;sKW1oaI+/FgF25mZHHf4sR/mXNdfs8/8e+s3Sj0/9as5iEB9uItv7ncd549H8P9MvE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m7YixAAAANwAAAAPAAAAAAAAAAAA&#10;AAAAAKECAABkcnMvZG93bnJldi54bWxQSwUGAAAAAAQABAD5AAAAkgMAAAAA&#10;" strokecolor="windowText">
                        <v:stroke dashstyle="3 1"/>
                      </v:line>
                      <v:line id="直線接點 166" o:spid="_x0000_s1422" style="position:absolute;visibility:visible;mso-wrap-style:square" from="7218,2695" to="7218,7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koVcQAAADcAAAADwAAAGRycy9kb3ducmV2LnhtbERPTWvCQBC9F/wPyxR6qxt7iDXNRopQ&#10;VASLWirehuyYDcnOhuxW03/fFYTe5vE+J58PthUX6n3tWMFknIAgLp2uuVLwdfh4fgXhA7LG1jEp&#10;+CUP82L0kGOm3ZV3dNmHSsQQ9hkqMCF0mZS+NGTRj11HHLmz6y2GCPtK6h6vMdy28iVJUmmx5thg&#10;sKOFobLZ/1gFm5mZHj5xvZscuWm+Z9vjaeOXSj09Du9vIAIN4V98d690nJ+mcHsmXi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SShVxAAAANwAAAAPAAAAAAAAAAAA&#10;AAAAAKECAABkcnMvZG93bnJldi54bWxQSwUGAAAAAAQABAD5AAAAkgMAAAAA&#10;" strokecolor="windowText">
                        <v:stroke dashstyle="3 1"/>
                      </v:line>
                      <v:shape id="_x0000_s1423" type="#_x0000_t202" style="position:absolute;left:-432;top:246;width:4312;height:36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<v:textbox>
                          <w:txbxContent>
                            <w:p w:rsidR="007235E2" w:rsidRPr="007242DC" w:rsidRDefault="007235E2" w:rsidP="009F07E4">
                              <w:pPr>
                                <w:rPr>
                                  <w:sz w:val="22"/>
                                </w:rPr>
                              </w:pPr>
                              <w:r w:rsidRPr="007242DC">
                                <w:rPr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_x0000_s1424" type="#_x0000_t202" style="position:absolute;left:5686;top:-17;width:4314;height:3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<v:textbox>
                          <w:txbxContent>
                            <w:p w:rsidR="007235E2" w:rsidRPr="007242DC" w:rsidRDefault="007235E2" w:rsidP="009F07E4">
                              <w:pPr>
                                <w:rPr>
                                  <w:sz w:val="22"/>
                                </w:rPr>
                              </w:pPr>
                              <w:r w:rsidRPr="007242DC">
                                <w:rPr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425" type="#_x0000_t202" style="position:absolute;left:-561;top:5005;width:4312;height:3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<v:textbox>
                          <w:txbxContent>
                            <w:p w:rsidR="007235E2" w:rsidRPr="007242DC" w:rsidRDefault="007235E2" w:rsidP="009F07E4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7242DC">
                                <w:rPr>
                                  <w:i/>
                                  <w:sz w:val="22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line id="直線接點 170" o:spid="_x0000_s1426" style="position:absolute;flip:y;visibility:visible;mso-wrap-style:square" from="0,11117" to="16795,11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BxhMMAAADcAAAADwAAAGRycy9kb3ducmV2LnhtbESPQW/CMAyF70j7D5En7QbpJgRTR6i6&#10;SUM7gYBddvMar63WOFUTSvj3+IDE7Vl+/vzeqkiuUyMNofVs4HmWgSKuvG25NvB9/Jy+ggoR2WLn&#10;mQxcKECxfpisMLf+zHsaD7FWAuGQo4Emxj7XOlQNOQwz3xPL7s8PDqOMQ63tgGeBu06/ZNlCO2xZ&#10;PjTY00dD1f/h5Azs5347bqh8T4L7tcHvfjZJG/P0mMo3UJFSvJtv119W4i8lvpQRBXp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QcYTDAAAA3AAAAA8AAAAAAAAAAAAA&#10;AAAAoQIAAGRycy9kb3ducmV2LnhtbFBLBQYAAAAABAAEAPkAAACRAwAAAAA=&#10;" strokecolor="windowText" strokeweight="3pt"/>
                  </v:group>
                  <v:shape id="_x0000_s1427" type="#_x0000_t202" style="position:absolute;left:4475;top:12897;width:7036;height:3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<v:textbox>
                      <w:txbxContent>
                        <w:p w:rsidR="007235E2" w:rsidRPr="007242DC" w:rsidRDefault="007235E2" w:rsidP="009F07E4">
                          <w:pPr>
                            <w:rPr>
                              <w:sz w:val="22"/>
                            </w:rPr>
                          </w:pPr>
                          <w:r w:rsidRPr="007242DC">
                            <w:rPr>
                              <w:sz w:val="22"/>
                            </w:rPr>
                            <w:t>圖</w:t>
                          </w:r>
                          <w:r w:rsidRPr="007242DC">
                            <w:rPr>
                              <w:sz w:val="22"/>
                            </w:rPr>
                            <w:t>12</w:t>
                          </w:r>
                        </w:p>
                      </w:txbxContent>
                    </v:textbox>
                  </v:shape>
                </v:group>
                <v:oval id="橢圓 187" o:spid="_x0000_s1428" style="position:absolute;left:2963;top:4656;width:782;height:7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yLMMAA&#10;AADcAAAADwAAAGRycy9kb3ducmV2LnhtbERPTYvCMBC9C/sfwix403Q9rFKNogtC2T1Z9T42Y1Nt&#10;JqWJtf77jSB4m8f7nMWqt7XoqPWVYwVf4wQEceF0xaWCw347moHwAVlj7ZgUPMjDavkxWGCq3Z13&#10;1OWhFDGEfYoKTAhNKqUvDFn0Y9cQR+7sWoshwraUusV7DLe1nCTJt7RYcWww2NCPoeKa36wCt/07&#10;6anZX7PjJePqlG+637NRavjZr+cgAvXhLX65Mx3nz6bwfCZeIJ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fyLMMAAAADcAAAADwAAAAAAAAAAAAAAAACYAgAAZHJzL2Rvd25y&#10;ZXYueG1sUEsFBgAAAAAEAAQA9QAAAIUDAAAAAA==&#10;" fillcolor="black [3200]" strokecolor="black [1600]" strokeweight="2pt"/>
                <v:shape id="直線單箭頭接點 188" o:spid="_x0000_s1429" type="#_x0000_t32" style="position:absolute;left:3302;top:5503;width:95;height:35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P6ysQAAADcAAAADwAAAGRycy9kb3ducmV2LnhtbESPzW7CMAzH70h7h8hIu0EKk0bVEVCH&#10;mLbDLhQewDSmH2ucqslK9/bzYdJutvz/+Hm7n1ynRhpC49nAapmAIi69bbgycDm/LVJQISJb7DyT&#10;gR8KsN89zLaYWX/nE41FrJSEcMjQQB1jn2kdypochqXvieV284PDKOtQaTvgXcJdp9dJ8qwdNiwN&#10;NfZ0qKn8Kr6dlLwfX/s2HUP+eTm0+TWcb0+b1pjH+ZS/gIo0xX/xn/vDCn4qtPKMTK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0/rKxAAAANwAAAAPAAAAAAAAAAAA&#10;AAAAAKECAABkcnMvZG93bnJldi54bWxQSwUGAAAAAAQABAD5AAAAkgMAAAAA&#10;" strokecolor="black [3040]" strokeweight="1.5pt">
                  <v:stroke endarrow="block"/>
                </v:shape>
                <w10:wrap type="square"/>
              </v:group>
            </w:pict>
          </mc:Fallback>
        </mc:AlternateContent>
      </w:r>
      <w:r w:rsidR="0075598B" w:rsidRPr="008209B8">
        <w:rPr>
          <w:rFonts w:eastAsiaTheme="majorEastAsia"/>
          <w:spacing w:val="20"/>
          <w:sz w:val="22"/>
        </w:rPr>
        <w:t>二、</w:t>
      </w:r>
      <w:r w:rsidR="008209B8">
        <w:rPr>
          <w:rFonts w:eastAsiaTheme="majorEastAsia" w:hint="eastAsia"/>
          <w:color w:val="C00000"/>
          <w:spacing w:val="20"/>
          <w:sz w:val="22"/>
        </w:rPr>
        <w:tab/>
      </w:r>
      <w:r w:rsidR="0034369B" w:rsidRPr="008209B8">
        <w:rPr>
          <w:rFonts w:eastAsiaTheme="majorEastAsia"/>
          <w:spacing w:val="20"/>
          <w:sz w:val="22"/>
        </w:rPr>
        <w:t>如圖</w:t>
      </w:r>
      <w:r w:rsidR="0034369B" w:rsidRPr="008209B8">
        <w:rPr>
          <w:rFonts w:eastAsiaTheme="majorEastAsia"/>
          <w:spacing w:val="20"/>
          <w:sz w:val="22"/>
        </w:rPr>
        <w:t>12</w:t>
      </w:r>
      <w:r w:rsidR="0034369B" w:rsidRPr="008209B8">
        <w:rPr>
          <w:rFonts w:eastAsiaTheme="majorEastAsia" w:hint="eastAsia"/>
          <w:spacing w:val="20"/>
          <w:sz w:val="22"/>
        </w:rPr>
        <w:t>所示，</w:t>
      </w:r>
      <w:proofErr w:type="gramStart"/>
      <w:r w:rsidR="0075598B" w:rsidRPr="008209B8">
        <w:rPr>
          <w:rFonts w:eastAsiaTheme="majorEastAsia"/>
          <w:spacing w:val="20"/>
          <w:sz w:val="22"/>
        </w:rPr>
        <w:t>一</w:t>
      </w:r>
      <w:proofErr w:type="gramEnd"/>
      <w:r w:rsidR="000600FE" w:rsidRPr="008209B8">
        <w:rPr>
          <w:rFonts w:eastAsiaTheme="majorEastAsia" w:hint="eastAsia"/>
          <w:spacing w:val="20"/>
          <w:sz w:val="22"/>
        </w:rPr>
        <w:t>垂</w:t>
      </w:r>
      <w:r w:rsidR="000600FE" w:rsidRPr="008209B8">
        <w:rPr>
          <w:rFonts w:eastAsiaTheme="majorEastAsia"/>
          <w:spacing w:val="20"/>
          <w:sz w:val="22"/>
        </w:rPr>
        <w:t>直架設</w:t>
      </w:r>
      <w:r w:rsidR="000600FE" w:rsidRPr="008209B8">
        <w:rPr>
          <w:rFonts w:eastAsiaTheme="majorEastAsia" w:hint="eastAsia"/>
          <w:spacing w:val="20"/>
          <w:sz w:val="22"/>
        </w:rPr>
        <w:t>且固定</w:t>
      </w:r>
      <w:r w:rsidR="0034369B" w:rsidRPr="008209B8">
        <w:rPr>
          <w:rFonts w:eastAsiaTheme="majorEastAsia" w:hint="eastAsia"/>
          <w:spacing w:val="20"/>
          <w:sz w:val="22"/>
        </w:rPr>
        <w:t>於</w:t>
      </w:r>
      <w:r w:rsidR="0034369B" w:rsidRPr="008209B8">
        <w:rPr>
          <w:rFonts w:eastAsiaTheme="majorEastAsia"/>
          <w:spacing w:val="20"/>
          <w:sz w:val="22"/>
        </w:rPr>
        <w:t>地面</w:t>
      </w:r>
      <w:r w:rsidR="000600FE" w:rsidRPr="008209B8">
        <w:rPr>
          <w:rFonts w:eastAsiaTheme="majorEastAsia" w:hint="eastAsia"/>
          <w:spacing w:val="20"/>
          <w:sz w:val="22"/>
        </w:rPr>
        <w:t>的</w:t>
      </w:r>
      <w:r w:rsidR="000600FE" w:rsidRPr="008209B8">
        <w:rPr>
          <w:rFonts w:eastAsiaTheme="majorEastAsia"/>
          <w:spacing w:val="20"/>
          <w:sz w:val="22"/>
        </w:rPr>
        <w:t>圓</w:t>
      </w:r>
      <w:r w:rsidR="000600FE" w:rsidRPr="008209B8">
        <w:rPr>
          <w:rFonts w:eastAsiaTheme="majorEastAsia" w:hint="eastAsia"/>
          <w:spacing w:val="20"/>
          <w:sz w:val="22"/>
        </w:rPr>
        <w:t>環，</w:t>
      </w:r>
      <w:r w:rsidR="0075598B" w:rsidRPr="008209B8">
        <w:rPr>
          <w:rFonts w:eastAsiaTheme="majorEastAsia" w:hint="eastAsia"/>
          <w:spacing w:val="20"/>
          <w:sz w:val="22"/>
        </w:rPr>
        <w:t>內側</w:t>
      </w:r>
      <w:r w:rsidR="000600FE" w:rsidRPr="008209B8">
        <w:rPr>
          <w:rFonts w:eastAsiaTheme="majorEastAsia" w:hint="eastAsia"/>
          <w:spacing w:val="20"/>
          <w:sz w:val="22"/>
        </w:rPr>
        <w:t>有一</w:t>
      </w:r>
      <w:r w:rsidR="000600FE" w:rsidRPr="008209B8">
        <w:rPr>
          <w:rFonts w:eastAsiaTheme="majorEastAsia"/>
          <w:spacing w:val="20"/>
          <w:sz w:val="22"/>
        </w:rPr>
        <w:t>用絕緣材料製成</w:t>
      </w:r>
      <w:r w:rsidR="000600FE" w:rsidRPr="008209B8">
        <w:rPr>
          <w:rFonts w:eastAsiaTheme="majorEastAsia" w:hint="eastAsia"/>
          <w:spacing w:val="20"/>
          <w:sz w:val="22"/>
        </w:rPr>
        <w:t>的</w:t>
      </w:r>
      <w:r w:rsidR="0075598B" w:rsidRPr="008209B8">
        <w:rPr>
          <w:rFonts w:eastAsiaTheme="majorEastAsia"/>
          <w:spacing w:val="20"/>
          <w:sz w:val="22"/>
        </w:rPr>
        <w:t>光滑</w:t>
      </w:r>
      <w:r w:rsidR="000600FE" w:rsidRPr="008209B8">
        <w:rPr>
          <w:rFonts w:eastAsiaTheme="majorEastAsia"/>
          <w:spacing w:val="20"/>
          <w:sz w:val="22"/>
        </w:rPr>
        <w:t>軌道</w:t>
      </w:r>
      <w:r w:rsidR="0075598B" w:rsidRPr="008209B8">
        <w:rPr>
          <w:rFonts w:eastAsiaTheme="majorEastAsia"/>
          <w:spacing w:val="20"/>
          <w:sz w:val="22"/>
        </w:rPr>
        <w:t>，軌道半徑為</w:t>
      </w:r>
      <w:r w:rsidR="00125D81" w:rsidRPr="008209B8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304" type="#_x0000_t75" style="width:11.4pt;height:11.4pt" o:ole="">
            <v:imagedata r:id="rId487" o:title=""/>
          </v:shape>
          <o:OLEObject Type="Embed" ProgID="Equation.DSMT4" ShapeID="_x0000_i1304" DrawAspect="Content" ObjectID="_1528372581" r:id="rId488"/>
        </w:object>
      </w:r>
      <w:r w:rsidR="0075598B" w:rsidRPr="008209B8">
        <w:rPr>
          <w:rFonts w:eastAsiaTheme="majorEastAsia"/>
          <w:spacing w:val="20"/>
          <w:sz w:val="22"/>
        </w:rPr>
        <w:t>，圓心為</w:t>
      </w:r>
      <w:r w:rsidR="00125D81" w:rsidRPr="00125D81">
        <w:rPr>
          <w:rFonts w:eastAsiaTheme="majorEastAsia"/>
          <w:spacing w:val="20"/>
          <w:position w:val="-6"/>
          <w:sz w:val="22"/>
          <w:szCs w:val="22"/>
        </w:rPr>
        <w:object w:dxaOrig="240" w:dyaOrig="279">
          <v:shape id="_x0000_i1305" type="#_x0000_t75" style="width:11.4pt;height:12.6pt" o:ole="">
            <v:imagedata r:id="rId489" o:title=""/>
          </v:shape>
          <o:OLEObject Type="Embed" ProgID="Equation.DSMT4" ShapeID="_x0000_i1305" DrawAspect="Content" ObjectID="_1528372582" r:id="rId490"/>
        </w:object>
      </w:r>
      <w:r w:rsidR="0075598B" w:rsidRPr="008209B8">
        <w:rPr>
          <w:rFonts w:eastAsiaTheme="majorEastAsia"/>
          <w:spacing w:val="20"/>
          <w:sz w:val="22"/>
        </w:rPr>
        <w:t>。設重力加速度</w:t>
      </w:r>
      <w:r w:rsidR="0075598B" w:rsidRPr="008209B8">
        <w:rPr>
          <w:rFonts w:eastAsiaTheme="majorEastAsia" w:hint="eastAsia"/>
          <w:spacing w:val="20"/>
          <w:sz w:val="22"/>
        </w:rPr>
        <w:t>為</w:t>
      </w:r>
      <w:r w:rsidR="00125D81" w:rsidRPr="00125D81">
        <w:rPr>
          <w:rFonts w:eastAsiaTheme="majorEastAsia"/>
          <w:spacing w:val="20"/>
          <w:position w:val="-10"/>
          <w:sz w:val="22"/>
          <w:szCs w:val="22"/>
        </w:rPr>
        <w:object w:dxaOrig="220" w:dyaOrig="260">
          <v:shape id="_x0000_i1306" type="#_x0000_t75" style="width:10.8pt;height:11.4pt" o:ole="">
            <v:imagedata r:id="rId491" o:title=""/>
          </v:shape>
          <o:OLEObject Type="Embed" ProgID="Equation.DSMT4" ShapeID="_x0000_i1306" DrawAspect="Content" ObjectID="_1528372583" r:id="rId492"/>
        </w:object>
      </w:r>
      <w:r w:rsidR="0075598B" w:rsidRPr="008209B8">
        <w:rPr>
          <w:rFonts w:eastAsiaTheme="majorEastAsia"/>
          <w:spacing w:val="20"/>
          <w:sz w:val="22"/>
        </w:rPr>
        <w:t>，若將質量為</w:t>
      </w:r>
      <w:r w:rsidR="00125D81" w:rsidRPr="00125D81">
        <w:rPr>
          <w:rFonts w:eastAsiaTheme="majorEastAsia"/>
          <w:spacing w:val="20"/>
          <w:position w:val="-4"/>
          <w:sz w:val="22"/>
          <w:szCs w:val="22"/>
        </w:rPr>
        <w:object w:dxaOrig="320" w:dyaOrig="240">
          <v:shape id="_x0000_i1307" type="#_x0000_t75" style="width:15.6pt;height:11.4pt" o:ole="">
            <v:imagedata r:id="rId493" o:title=""/>
          </v:shape>
          <o:OLEObject Type="Embed" ProgID="Equation.DSMT4" ShapeID="_x0000_i1307" DrawAspect="Content" ObjectID="_1528372584" r:id="rId494"/>
        </w:object>
      </w:r>
      <w:r w:rsidR="003423EC" w:rsidRPr="008209B8">
        <w:rPr>
          <w:rFonts w:eastAsiaTheme="majorEastAsia" w:hint="eastAsia"/>
          <w:spacing w:val="20"/>
          <w:sz w:val="22"/>
        </w:rPr>
        <w:t>及</w:t>
      </w:r>
      <w:r w:rsidR="003423EC" w:rsidRPr="008209B8">
        <w:rPr>
          <w:rFonts w:eastAsiaTheme="majorEastAsia"/>
          <w:spacing w:val="20"/>
          <w:sz w:val="22"/>
        </w:rPr>
        <w:t>帶正電荷</w:t>
      </w:r>
      <w:r w:rsidR="00EE3A00" w:rsidRPr="008209B8">
        <w:rPr>
          <w:rFonts w:eastAsiaTheme="majorEastAsia" w:hint="eastAsia"/>
          <w:spacing w:val="20"/>
          <w:sz w:val="22"/>
        </w:rPr>
        <w:t>電量為</w:t>
      </w:r>
      <w:r w:rsidR="00125D81" w:rsidRPr="00125D81">
        <w:rPr>
          <w:rFonts w:eastAsiaTheme="majorEastAsia"/>
          <w:spacing w:val="20"/>
          <w:position w:val="-10"/>
          <w:sz w:val="22"/>
          <w:szCs w:val="22"/>
        </w:rPr>
        <w:object w:dxaOrig="240" w:dyaOrig="320">
          <v:shape id="_x0000_i1308" type="#_x0000_t75" style="width:11.4pt;height:14.4pt" o:ole="">
            <v:imagedata r:id="rId495" o:title=""/>
          </v:shape>
          <o:OLEObject Type="Embed" ProgID="Equation.DSMT4" ShapeID="_x0000_i1308" DrawAspect="Content" ObjectID="_1528372585" r:id="rId496"/>
        </w:object>
      </w:r>
      <w:r w:rsidR="003423EC" w:rsidRPr="008209B8">
        <w:rPr>
          <w:rFonts w:eastAsiaTheme="majorEastAsia" w:hint="eastAsia"/>
          <w:spacing w:val="20"/>
          <w:sz w:val="22"/>
        </w:rPr>
        <w:t>的</w:t>
      </w:r>
      <w:r w:rsidR="003423EC" w:rsidRPr="008209B8">
        <w:rPr>
          <w:rFonts w:eastAsiaTheme="majorEastAsia"/>
          <w:spacing w:val="20"/>
          <w:sz w:val="22"/>
        </w:rPr>
        <w:t>小球</w:t>
      </w:r>
      <w:r w:rsidR="00E635C6">
        <w:rPr>
          <w:rFonts w:eastAsiaTheme="majorEastAsia" w:hint="eastAsia"/>
          <w:spacing w:val="20"/>
          <w:sz w:val="22"/>
        </w:rPr>
        <w:t>（視為質點）</w:t>
      </w:r>
      <w:r w:rsidR="003423EC" w:rsidRPr="008209B8">
        <w:rPr>
          <w:rFonts w:eastAsiaTheme="majorEastAsia" w:hint="eastAsia"/>
          <w:i/>
          <w:spacing w:val="20"/>
          <w:sz w:val="22"/>
        </w:rPr>
        <w:t>，</w:t>
      </w:r>
      <w:r w:rsidR="0075598B" w:rsidRPr="008209B8">
        <w:rPr>
          <w:rFonts w:eastAsiaTheme="majorEastAsia"/>
          <w:spacing w:val="20"/>
          <w:sz w:val="22"/>
        </w:rPr>
        <w:t>從</w:t>
      </w:r>
      <w:r w:rsidR="00125D81" w:rsidRPr="008209B8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309" type="#_x0000_t75" style="width:11.4pt;height:11.4pt" o:ole="">
            <v:imagedata r:id="rId497" o:title=""/>
          </v:shape>
          <o:OLEObject Type="Embed" ProgID="Equation.DSMT4" ShapeID="_x0000_i1309" DrawAspect="Content" ObjectID="_1528372586" r:id="rId498"/>
        </w:object>
      </w:r>
      <w:r w:rsidR="0075598B" w:rsidRPr="008209B8">
        <w:rPr>
          <w:rFonts w:eastAsiaTheme="majorEastAsia"/>
          <w:spacing w:val="20"/>
          <w:sz w:val="22"/>
        </w:rPr>
        <w:t>點</w:t>
      </w:r>
      <w:r w:rsidR="00A47ACF">
        <w:rPr>
          <w:rFonts w:eastAsiaTheme="majorEastAsia" w:hint="eastAsia"/>
          <w:spacing w:val="20"/>
          <w:sz w:val="22"/>
        </w:rPr>
        <w:t>（高度為</w:t>
      </w:r>
      <w:r w:rsidR="00A47ACF" w:rsidRPr="008209B8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310" type="#_x0000_t75" style="width:11.4pt;height:11.4pt" o:ole="">
            <v:imagedata r:id="rId487" o:title=""/>
          </v:shape>
          <o:OLEObject Type="Embed" ProgID="Equation.DSMT4" ShapeID="_x0000_i1310" DrawAspect="Content" ObjectID="_1528372587" r:id="rId499"/>
        </w:object>
      </w:r>
      <w:r w:rsidR="00A47ACF">
        <w:rPr>
          <w:rFonts w:eastAsiaTheme="majorEastAsia" w:hint="eastAsia"/>
          <w:spacing w:val="20"/>
          <w:sz w:val="22"/>
        </w:rPr>
        <w:t>）</w:t>
      </w:r>
      <w:r w:rsidR="0075598B" w:rsidRPr="008209B8">
        <w:rPr>
          <w:rFonts w:eastAsiaTheme="majorEastAsia"/>
          <w:spacing w:val="20"/>
          <w:sz w:val="22"/>
        </w:rPr>
        <w:t>以初速度</w:t>
      </w:r>
      <w:r w:rsidR="00125D81" w:rsidRPr="00125D81">
        <w:rPr>
          <w:rFonts w:eastAsiaTheme="majorEastAsia"/>
          <w:spacing w:val="20"/>
          <w:position w:val="-6"/>
          <w:sz w:val="22"/>
          <w:szCs w:val="22"/>
        </w:rPr>
        <w:object w:dxaOrig="240" w:dyaOrig="260">
          <v:shape id="_x0000_i1311" type="#_x0000_t75" style="width:11.4pt;height:11.4pt" o:ole="">
            <v:imagedata r:id="rId500" o:title=""/>
          </v:shape>
          <o:OLEObject Type="Embed" ProgID="Equation.DSMT4" ShapeID="_x0000_i1311" DrawAspect="Content" ObjectID="_1528372588" r:id="rId501"/>
        </w:object>
      </w:r>
      <w:r w:rsidR="0075598B" w:rsidRPr="008209B8">
        <w:rPr>
          <w:rFonts w:eastAsiaTheme="majorEastAsia"/>
          <w:spacing w:val="20"/>
          <w:sz w:val="22"/>
        </w:rPr>
        <w:t>沿軌道向下射出，</w:t>
      </w:r>
      <w:r w:rsidR="0075598B" w:rsidRPr="008209B8">
        <w:rPr>
          <w:rFonts w:eastAsiaTheme="majorEastAsia" w:hint="eastAsia"/>
          <w:spacing w:val="20"/>
          <w:sz w:val="22"/>
        </w:rPr>
        <w:t>試回答下列各問題：</w:t>
      </w:r>
    </w:p>
    <w:p w:rsidR="00DE5D9C" w:rsidRPr="008209B8" w:rsidRDefault="00125D81" w:rsidP="00DE5D9C">
      <w:pPr>
        <w:ind w:leftChars="119" w:left="619" w:right="360" w:hangingChars="128" w:hanging="333"/>
        <w:rPr>
          <w:rFonts w:eastAsiaTheme="majorEastAsia"/>
          <w:spacing w:val="20"/>
          <w:sz w:val="22"/>
        </w:rPr>
      </w:pPr>
      <w:r>
        <w:rPr>
          <w:rFonts w:eastAsiaTheme="majorEastAsia"/>
          <w:spacing w:val="20"/>
          <w:sz w:val="22"/>
        </w:rPr>
        <w:t>1.</w:t>
      </w:r>
      <w:r>
        <w:rPr>
          <w:rFonts w:eastAsiaTheme="majorEastAsia"/>
          <w:spacing w:val="20"/>
          <w:sz w:val="22"/>
        </w:rPr>
        <w:tab/>
      </w:r>
      <w:r w:rsidR="00DE5D9C" w:rsidRPr="008209B8">
        <w:rPr>
          <w:rFonts w:eastAsiaTheme="majorEastAsia"/>
          <w:spacing w:val="20"/>
          <w:sz w:val="22"/>
        </w:rPr>
        <w:t>小球之初速度</w:t>
      </w:r>
      <w:r w:rsidRPr="00125D81">
        <w:rPr>
          <w:rFonts w:eastAsiaTheme="majorEastAsia"/>
          <w:spacing w:val="20"/>
          <w:position w:val="-6"/>
          <w:sz w:val="22"/>
          <w:szCs w:val="22"/>
        </w:rPr>
        <w:object w:dxaOrig="240" w:dyaOrig="260">
          <v:shape id="_x0000_i1312" type="#_x0000_t75" style="width:11.4pt;height:11.4pt" o:ole="">
            <v:imagedata r:id="rId500" o:title=""/>
          </v:shape>
          <o:OLEObject Type="Embed" ProgID="Equation.DSMT4" ShapeID="_x0000_i1312" DrawAspect="Content" ObjectID="_1528372589" r:id="rId502"/>
        </w:object>
      </w:r>
      <w:r w:rsidR="00DE5D9C" w:rsidRPr="008209B8">
        <w:rPr>
          <w:rFonts w:eastAsiaTheme="majorEastAsia"/>
          <w:spacing w:val="20"/>
          <w:sz w:val="22"/>
        </w:rPr>
        <w:t>至少需為多少，方能</w:t>
      </w:r>
      <w:r w:rsidR="00DE5D9C" w:rsidRPr="008209B8">
        <w:rPr>
          <w:spacing w:val="20"/>
          <w:sz w:val="22"/>
        </w:rPr>
        <w:t>作完整的圓周運動</w:t>
      </w:r>
      <w:r>
        <w:rPr>
          <w:rFonts w:hint="eastAsia"/>
          <w:spacing w:val="20"/>
          <w:sz w:val="22"/>
        </w:rPr>
        <w:t>？</w:t>
      </w:r>
      <w:r w:rsidRPr="008209B8">
        <w:rPr>
          <w:rFonts w:eastAsiaTheme="majorEastAsia" w:hint="eastAsia"/>
          <w:spacing w:val="20"/>
          <w:sz w:val="22"/>
          <w:szCs w:val="22"/>
        </w:rPr>
        <w:t>（</w:t>
      </w:r>
      <w:r w:rsidR="00DE5D9C" w:rsidRPr="008209B8">
        <w:rPr>
          <w:rFonts w:eastAsiaTheme="majorEastAsia"/>
          <w:spacing w:val="20"/>
          <w:sz w:val="22"/>
        </w:rPr>
        <w:t>3</w:t>
      </w:r>
      <w:r w:rsidR="00DE5D9C" w:rsidRPr="008209B8">
        <w:rPr>
          <w:rFonts w:eastAsiaTheme="majorEastAsia"/>
          <w:spacing w:val="20"/>
          <w:sz w:val="22"/>
        </w:rPr>
        <w:t>分</w:t>
      </w:r>
      <w:r w:rsidRPr="008209B8">
        <w:rPr>
          <w:rFonts w:eastAsiaTheme="majorEastAsia" w:hint="eastAsia"/>
          <w:spacing w:val="20"/>
          <w:sz w:val="22"/>
          <w:szCs w:val="22"/>
        </w:rPr>
        <w:t>）</w:t>
      </w:r>
    </w:p>
    <w:p w:rsidR="00DE5D9C" w:rsidRPr="008209B8" w:rsidRDefault="00125D81" w:rsidP="00DE5D9C">
      <w:pPr>
        <w:ind w:leftChars="117" w:left="611" w:hangingChars="127" w:hanging="330"/>
        <w:rPr>
          <w:rFonts w:eastAsiaTheme="majorEastAsia"/>
          <w:spacing w:val="20"/>
          <w:sz w:val="22"/>
        </w:rPr>
      </w:pPr>
      <w:r>
        <w:rPr>
          <w:rFonts w:eastAsiaTheme="majorEastAsia"/>
          <w:spacing w:val="20"/>
          <w:sz w:val="22"/>
        </w:rPr>
        <w:t>2.</w:t>
      </w:r>
      <w:r>
        <w:rPr>
          <w:rFonts w:eastAsiaTheme="majorEastAsia"/>
          <w:spacing w:val="20"/>
          <w:sz w:val="22"/>
        </w:rPr>
        <w:tab/>
      </w:r>
      <w:r w:rsidR="00DE5D9C" w:rsidRPr="008209B8">
        <w:rPr>
          <w:rFonts w:eastAsiaTheme="majorEastAsia"/>
          <w:spacing w:val="20"/>
          <w:sz w:val="22"/>
        </w:rPr>
        <w:t>若於此圓形軌道區域內施加與地面垂直向下之均勻電場</w:t>
      </w:r>
      <w:r w:rsidRPr="00125D81">
        <w:rPr>
          <w:rFonts w:eastAsiaTheme="majorEastAsia"/>
          <w:spacing w:val="20"/>
          <w:position w:val="-4"/>
          <w:sz w:val="22"/>
          <w:szCs w:val="22"/>
        </w:rPr>
        <w:object w:dxaOrig="240" w:dyaOrig="240">
          <v:shape id="_x0000_i1313" type="#_x0000_t75" style="width:11.4pt;height:11.4pt" o:ole="">
            <v:imagedata r:id="rId503" o:title=""/>
          </v:shape>
          <o:OLEObject Type="Embed" ProgID="Equation.DSMT4" ShapeID="_x0000_i1313" DrawAspect="Content" ObjectID="_1528372590" r:id="rId504"/>
        </w:object>
      </w:r>
      <w:r w:rsidR="00DE5D9C" w:rsidRPr="008209B8">
        <w:rPr>
          <w:rFonts w:eastAsiaTheme="majorEastAsia"/>
          <w:spacing w:val="20"/>
          <w:sz w:val="22"/>
        </w:rPr>
        <w:t>，則小球之初速度</w:t>
      </w:r>
      <w:r w:rsidRPr="00125D81">
        <w:rPr>
          <w:rFonts w:eastAsiaTheme="majorEastAsia"/>
          <w:spacing w:val="20"/>
          <w:position w:val="-6"/>
          <w:sz w:val="22"/>
          <w:szCs w:val="22"/>
        </w:rPr>
        <w:object w:dxaOrig="240" w:dyaOrig="260">
          <v:shape id="_x0000_i1314" type="#_x0000_t75" style="width:11.4pt;height:11.4pt" o:ole="">
            <v:imagedata r:id="rId500" o:title=""/>
          </v:shape>
          <o:OLEObject Type="Embed" ProgID="Equation.DSMT4" ShapeID="_x0000_i1314" DrawAspect="Content" ObjectID="_1528372591" r:id="rId505"/>
        </w:object>
      </w:r>
      <w:r w:rsidR="00DE5D9C" w:rsidRPr="008209B8">
        <w:rPr>
          <w:rFonts w:eastAsiaTheme="majorEastAsia"/>
          <w:spacing w:val="20"/>
          <w:sz w:val="22"/>
        </w:rPr>
        <w:t>至少需為多少，方能</w:t>
      </w:r>
      <w:r w:rsidR="00DE5D9C" w:rsidRPr="008209B8">
        <w:rPr>
          <w:spacing w:val="20"/>
          <w:sz w:val="22"/>
        </w:rPr>
        <w:t>作完整的圓周運動</w:t>
      </w:r>
      <w:r>
        <w:rPr>
          <w:rFonts w:hint="eastAsia"/>
          <w:spacing w:val="20"/>
          <w:sz w:val="22"/>
        </w:rPr>
        <w:t>？</w:t>
      </w:r>
      <w:r w:rsidRPr="008209B8">
        <w:rPr>
          <w:rFonts w:eastAsiaTheme="majorEastAsia" w:hint="eastAsia"/>
          <w:spacing w:val="20"/>
          <w:sz w:val="22"/>
          <w:szCs w:val="22"/>
        </w:rPr>
        <w:t>（</w:t>
      </w:r>
      <w:r w:rsidR="00DE5D9C" w:rsidRPr="008209B8">
        <w:rPr>
          <w:rFonts w:eastAsiaTheme="majorEastAsia"/>
          <w:spacing w:val="20"/>
          <w:sz w:val="22"/>
        </w:rPr>
        <w:t>4</w:t>
      </w:r>
      <w:r w:rsidR="00DE5D9C" w:rsidRPr="008209B8">
        <w:rPr>
          <w:rFonts w:eastAsiaTheme="majorEastAsia"/>
          <w:spacing w:val="20"/>
          <w:sz w:val="22"/>
        </w:rPr>
        <w:t>分</w:t>
      </w:r>
      <w:r w:rsidRPr="008209B8">
        <w:rPr>
          <w:rFonts w:eastAsiaTheme="majorEastAsia" w:hint="eastAsia"/>
          <w:spacing w:val="20"/>
          <w:sz w:val="22"/>
          <w:szCs w:val="22"/>
        </w:rPr>
        <w:t>）</w:t>
      </w:r>
    </w:p>
    <w:p w:rsidR="00E3572E" w:rsidRPr="00945BCB" w:rsidRDefault="00E3572E" w:rsidP="00945BCB">
      <w:pPr>
        <w:ind w:leftChars="105" w:left="564" w:rightChars="-118" w:right="-283" w:hangingChars="120" w:hanging="312"/>
        <w:jc w:val="both"/>
        <w:rPr>
          <w:rFonts w:eastAsiaTheme="majorEastAsia"/>
          <w:spacing w:val="18"/>
          <w:sz w:val="22"/>
        </w:rPr>
      </w:pPr>
      <w:r w:rsidRPr="008209B8">
        <w:rPr>
          <w:rFonts w:eastAsiaTheme="majorEastAsia"/>
          <w:spacing w:val="20"/>
          <w:sz w:val="22"/>
        </w:rPr>
        <w:t>3.</w:t>
      </w:r>
      <w:r w:rsidR="00125D81">
        <w:rPr>
          <w:rFonts w:eastAsiaTheme="majorEastAsia"/>
          <w:spacing w:val="20"/>
          <w:sz w:val="22"/>
        </w:rPr>
        <w:tab/>
      </w:r>
      <w:r w:rsidR="00A03372" w:rsidRPr="00945BCB">
        <w:rPr>
          <w:rFonts w:eastAsiaTheme="majorEastAsia"/>
          <w:spacing w:val="18"/>
          <w:sz w:val="22"/>
        </w:rPr>
        <w:t>將</w:t>
      </w:r>
      <w:proofErr w:type="gramStart"/>
      <w:r w:rsidR="00A03372" w:rsidRPr="00945BCB">
        <w:rPr>
          <w:rFonts w:eastAsiaTheme="majorEastAsia" w:hint="eastAsia"/>
          <w:spacing w:val="18"/>
          <w:sz w:val="22"/>
        </w:rPr>
        <w:t>第</w:t>
      </w:r>
      <w:r w:rsidR="00A03372" w:rsidRPr="00945BCB">
        <w:rPr>
          <w:rFonts w:eastAsiaTheme="majorEastAsia" w:hint="eastAsia"/>
          <w:spacing w:val="18"/>
          <w:sz w:val="22"/>
        </w:rPr>
        <w:t>2</w:t>
      </w:r>
      <w:r w:rsidRPr="00945BCB">
        <w:rPr>
          <w:rFonts w:eastAsiaTheme="majorEastAsia"/>
          <w:spacing w:val="18"/>
          <w:sz w:val="22"/>
        </w:rPr>
        <w:t>小題的</w:t>
      </w:r>
      <w:proofErr w:type="gramEnd"/>
      <w:r w:rsidRPr="00945BCB">
        <w:rPr>
          <w:rFonts w:eastAsiaTheme="majorEastAsia"/>
          <w:spacing w:val="18"/>
          <w:sz w:val="22"/>
        </w:rPr>
        <w:t>電場改為垂直射出紙面之均勻磁場</w:t>
      </w:r>
      <w:r w:rsidR="00125D81" w:rsidRPr="00945BCB">
        <w:rPr>
          <w:rFonts w:eastAsiaTheme="majorEastAsia"/>
          <w:spacing w:val="18"/>
          <w:position w:val="-4"/>
          <w:sz w:val="22"/>
          <w:szCs w:val="22"/>
        </w:rPr>
        <w:object w:dxaOrig="240" w:dyaOrig="240">
          <v:shape id="_x0000_i1315" type="#_x0000_t75" style="width:11.4pt;height:11.4pt" o:ole="">
            <v:imagedata r:id="rId506" o:title=""/>
          </v:shape>
          <o:OLEObject Type="Embed" ProgID="Equation.DSMT4" ShapeID="_x0000_i1315" DrawAspect="Content" ObjectID="_1528372592" r:id="rId507"/>
        </w:object>
      </w:r>
      <w:r w:rsidRPr="00945BCB">
        <w:rPr>
          <w:rFonts w:eastAsiaTheme="majorEastAsia"/>
          <w:spacing w:val="18"/>
          <w:sz w:val="22"/>
        </w:rPr>
        <w:t>，</w:t>
      </w:r>
      <w:r w:rsidRPr="00945BCB">
        <w:rPr>
          <w:rFonts w:eastAsiaTheme="majorEastAsia" w:hint="eastAsia"/>
          <w:spacing w:val="18"/>
          <w:sz w:val="22"/>
        </w:rPr>
        <w:t>並於</w:t>
      </w:r>
      <w:r w:rsidR="00125D81" w:rsidRPr="00945BCB">
        <w:rPr>
          <w:rFonts w:eastAsiaTheme="majorEastAsia"/>
          <w:spacing w:val="18"/>
          <w:position w:val="-4"/>
          <w:sz w:val="22"/>
          <w:szCs w:val="22"/>
        </w:rPr>
        <w:object w:dxaOrig="240" w:dyaOrig="240">
          <v:shape id="_x0000_i1316" type="#_x0000_t75" style="width:11.4pt;height:11.4pt" o:ole="">
            <v:imagedata r:id="rId508" o:title=""/>
          </v:shape>
          <o:OLEObject Type="Embed" ProgID="Equation.DSMT4" ShapeID="_x0000_i1316" DrawAspect="Content" ObjectID="_1528372593" r:id="rId509"/>
        </w:object>
      </w:r>
      <w:r w:rsidRPr="00945BCB">
        <w:rPr>
          <w:rFonts w:eastAsiaTheme="majorEastAsia"/>
          <w:spacing w:val="18"/>
          <w:sz w:val="22"/>
        </w:rPr>
        <w:t>點以初速</w:t>
      </w:r>
      <w:r w:rsidR="00125D81" w:rsidRPr="00945BCB">
        <w:rPr>
          <w:rFonts w:eastAsiaTheme="majorEastAsia"/>
          <w:spacing w:val="18"/>
          <w:position w:val="-12"/>
          <w:sz w:val="22"/>
          <w:szCs w:val="22"/>
        </w:rPr>
        <w:object w:dxaOrig="260" w:dyaOrig="360">
          <v:shape id="_x0000_i1317" type="#_x0000_t75" style="width:12pt;height:16.8pt" o:ole="">
            <v:imagedata r:id="rId510" o:title=""/>
          </v:shape>
          <o:OLEObject Type="Embed" ProgID="Equation.DSMT4" ShapeID="_x0000_i1317" DrawAspect="Content" ObjectID="_1528372594" r:id="rId511"/>
        </w:object>
      </w:r>
      <w:r w:rsidRPr="00945BCB">
        <w:rPr>
          <w:rFonts w:eastAsiaTheme="majorEastAsia"/>
          <w:spacing w:val="18"/>
          <w:sz w:val="22"/>
        </w:rPr>
        <w:t>射出小球</w:t>
      </w:r>
      <w:r w:rsidR="00CA222C" w:rsidRPr="00945BCB">
        <w:rPr>
          <w:rFonts w:eastAsiaTheme="majorEastAsia" w:hint="eastAsia"/>
          <w:spacing w:val="18"/>
          <w:sz w:val="22"/>
        </w:rPr>
        <w:t>，則</w:t>
      </w:r>
      <w:r w:rsidRPr="00945BCB">
        <w:rPr>
          <w:rFonts w:eastAsiaTheme="majorEastAsia"/>
          <w:spacing w:val="18"/>
          <w:sz w:val="22"/>
        </w:rPr>
        <w:t>小球到達圓環底部</w:t>
      </w:r>
      <w:r w:rsidRPr="00945BCB">
        <w:rPr>
          <w:rFonts w:eastAsiaTheme="majorEastAsia" w:hint="eastAsia"/>
          <w:spacing w:val="18"/>
          <w:sz w:val="22"/>
        </w:rPr>
        <w:t>的</w:t>
      </w:r>
      <w:r w:rsidRPr="00945BCB">
        <w:rPr>
          <w:rFonts w:eastAsiaTheme="majorEastAsia"/>
          <w:spacing w:val="18"/>
          <w:sz w:val="22"/>
        </w:rPr>
        <w:t>過程中，磁場對小球</w:t>
      </w:r>
      <w:r w:rsidRPr="00945BCB">
        <w:rPr>
          <w:rFonts w:eastAsiaTheme="majorEastAsia" w:hint="eastAsia"/>
          <w:spacing w:val="18"/>
          <w:sz w:val="22"/>
        </w:rPr>
        <w:t>所</w:t>
      </w:r>
      <w:r w:rsidRPr="00945BCB">
        <w:rPr>
          <w:rFonts w:eastAsiaTheme="majorEastAsia"/>
          <w:spacing w:val="18"/>
          <w:sz w:val="22"/>
        </w:rPr>
        <w:t>作</w:t>
      </w:r>
      <w:r w:rsidRPr="00945BCB">
        <w:rPr>
          <w:rFonts w:eastAsiaTheme="majorEastAsia" w:hint="eastAsia"/>
          <w:spacing w:val="18"/>
          <w:sz w:val="22"/>
        </w:rPr>
        <w:t>的</w:t>
      </w:r>
      <w:r w:rsidRPr="00945BCB">
        <w:rPr>
          <w:rFonts w:eastAsiaTheme="majorEastAsia"/>
          <w:spacing w:val="18"/>
          <w:sz w:val="22"/>
        </w:rPr>
        <w:t>功</w:t>
      </w:r>
      <w:r w:rsidR="00B81EDF" w:rsidRPr="00945BCB">
        <w:rPr>
          <w:rFonts w:eastAsiaTheme="majorEastAsia" w:hint="eastAsia"/>
          <w:spacing w:val="18"/>
          <w:sz w:val="22"/>
        </w:rPr>
        <w:t>為</w:t>
      </w:r>
      <w:r w:rsidR="00CA222C" w:rsidRPr="00945BCB">
        <w:rPr>
          <w:rFonts w:eastAsiaTheme="majorEastAsia" w:hint="eastAsia"/>
          <w:spacing w:val="18"/>
          <w:sz w:val="22"/>
        </w:rPr>
        <w:t>若</w:t>
      </w:r>
      <w:r w:rsidR="00B81EDF" w:rsidRPr="00945BCB">
        <w:rPr>
          <w:rFonts w:eastAsiaTheme="majorEastAsia" w:hint="eastAsia"/>
          <w:spacing w:val="18"/>
          <w:sz w:val="22"/>
        </w:rPr>
        <w:t>干</w:t>
      </w:r>
      <w:r w:rsidR="00CA222C" w:rsidRPr="00945BCB">
        <w:rPr>
          <w:rFonts w:eastAsiaTheme="majorEastAsia" w:hint="eastAsia"/>
          <w:spacing w:val="18"/>
          <w:sz w:val="22"/>
        </w:rPr>
        <w:t>？</w:t>
      </w:r>
      <w:r w:rsidR="000214B9" w:rsidRPr="00945BCB">
        <w:rPr>
          <w:rFonts w:eastAsiaTheme="majorEastAsia" w:hint="eastAsia"/>
          <w:spacing w:val="18"/>
          <w:sz w:val="22"/>
        </w:rPr>
        <w:t>為什麽？</w:t>
      </w:r>
      <w:r w:rsidR="00125D81" w:rsidRPr="00945BCB">
        <w:rPr>
          <w:rFonts w:eastAsiaTheme="majorEastAsia" w:hint="eastAsia"/>
          <w:spacing w:val="18"/>
          <w:sz w:val="22"/>
          <w:szCs w:val="22"/>
        </w:rPr>
        <w:t>（</w:t>
      </w:r>
      <w:r w:rsidR="00F87755" w:rsidRPr="00945BCB">
        <w:rPr>
          <w:rFonts w:eastAsiaTheme="majorEastAsia"/>
          <w:spacing w:val="18"/>
          <w:sz w:val="22"/>
        </w:rPr>
        <w:t>3</w:t>
      </w:r>
      <w:r w:rsidR="00F87755" w:rsidRPr="00945BCB">
        <w:rPr>
          <w:rFonts w:eastAsiaTheme="majorEastAsia" w:hint="eastAsia"/>
          <w:spacing w:val="18"/>
          <w:sz w:val="22"/>
        </w:rPr>
        <w:t>分</w:t>
      </w:r>
      <w:r w:rsidR="00125D81" w:rsidRPr="00945BCB">
        <w:rPr>
          <w:rFonts w:eastAsiaTheme="majorEastAsia" w:hint="eastAsia"/>
          <w:spacing w:val="18"/>
          <w:sz w:val="22"/>
          <w:szCs w:val="22"/>
        </w:rPr>
        <w:t>）</w:t>
      </w:r>
    </w:p>
    <w:sectPr w:rsidR="00E3572E" w:rsidRPr="00945BCB" w:rsidSect="00BF119D">
      <w:headerReference w:type="even" r:id="rId512"/>
      <w:headerReference w:type="default" r:id="rId513"/>
      <w:footerReference w:type="even" r:id="rId514"/>
      <w:footerReference w:type="default" r:id="rId515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35E2" w:rsidRDefault="007235E2">
      <w:r>
        <w:separator/>
      </w:r>
    </w:p>
  </w:endnote>
  <w:endnote w:type="continuationSeparator" w:id="0">
    <w:p w:rsidR="007235E2" w:rsidRDefault="007235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楷體">
    <w:altName w:val="Arial Unicode MS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35E2" w:rsidRPr="00BA1CE6" w:rsidRDefault="007235E2">
    <w:pPr>
      <w:pStyle w:val="a9"/>
      <w:widowControl/>
      <w:tabs>
        <w:tab w:val="right" w:pos="9356"/>
      </w:tabs>
      <w:jc w:val="right"/>
      <w:rPr>
        <w:sz w:val="22"/>
      </w:rPr>
    </w:pPr>
    <w:r w:rsidRPr="00BA1CE6">
      <w:rPr>
        <w:sz w:val="22"/>
      </w:rPr>
      <w:t xml:space="preserve">- </w:t>
    </w:r>
    <w:r w:rsidRPr="00BA1CE6">
      <w:rPr>
        <w:sz w:val="22"/>
      </w:rPr>
      <w:fldChar w:fldCharType="begin"/>
    </w:r>
    <w:r w:rsidRPr="00BA1CE6">
      <w:rPr>
        <w:sz w:val="22"/>
      </w:rPr>
      <w:instrText>PAGE</w:instrText>
    </w:r>
    <w:r w:rsidRPr="00BA1CE6">
      <w:rPr>
        <w:sz w:val="22"/>
      </w:rPr>
      <w:fldChar w:fldCharType="separate"/>
    </w:r>
    <w:r w:rsidR="007A05AD">
      <w:rPr>
        <w:noProof/>
        <w:sz w:val="22"/>
      </w:rPr>
      <w:t>6</w:t>
    </w:r>
    <w:r w:rsidRPr="00BA1CE6">
      <w:rPr>
        <w:sz w:val="22"/>
      </w:rPr>
      <w:fldChar w:fldCharType="end"/>
    </w:r>
    <w:r w:rsidRPr="00BA1CE6">
      <w:rPr>
        <w:sz w:val="22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35E2" w:rsidRPr="00C869BE" w:rsidRDefault="007235E2">
    <w:pPr>
      <w:pStyle w:val="a9"/>
      <w:widowControl/>
      <w:tabs>
        <w:tab w:val="right" w:pos="9356"/>
      </w:tabs>
      <w:rPr>
        <w:sz w:val="22"/>
      </w:rPr>
    </w:pPr>
    <w:r w:rsidRPr="00C869BE">
      <w:rPr>
        <w:sz w:val="22"/>
      </w:rPr>
      <w:t xml:space="preserve">- </w:t>
    </w:r>
    <w:r w:rsidRPr="00C869BE">
      <w:rPr>
        <w:sz w:val="22"/>
      </w:rPr>
      <w:fldChar w:fldCharType="begin"/>
    </w:r>
    <w:r w:rsidRPr="00C869BE">
      <w:rPr>
        <w:sz w:val="22"/>
      </w:rPr>
      <w:instrText>PAGE</w:instrText>
    </w:r>
    <w:r w:rsidRPr="00C869BE">
      <w:rPr>
        <w:sz w:val="22"/>
      </w:rPr>
      <w:fldChar w:fldCharType="separate"/>
    </w:r>
    <w:r w:rsidR="007A05AD">
      <w:rPr>
        <w:noProof/>
        <w:sz w:val="22"/>
      </w:rPr>
      <w:t>7</w:t>
    </w:r>
    <w:r w:rsidRPr="00C869BE">
      <w:rPr>
        <w:sz w:val="22"/>
      </w:rPr>
      <w:fldChar w:fldCharType="end"/>
    </w:r>
    <w:r w:rsidRPr="00C869BE">
      <w:rPr>
        <w:sz w:val="22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35E2" w:rsidRDefault="007235E2">
      <w:r>
        <w:separator/>
      </w:r>
    </w:p>
  </w:footnote>
  <w:footnote w:type="continuationSeparator" w:id="0">
    <w:p w:rsidR="007235E2" w:rsidRDefault="007235E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35E2" w:rsidRPr="00BA1CE6" w:rsidRDefault="007235E2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proofErr w:type="gramStart"/>
    <w:r w:rsidRPr="00BA1CE6">
      <w:rPr>
        <w:rFonts w:eastAsia="細明體" w:hint="eastAsia"/>
        <w:kern w:val="0"/>
        <w:sz w:val="22"/>
        <w:szCs w:val="22"/>
      </w:rPr>
      <w:t>105</w:t>
    </w:r>
    <w:r w:rsidRPr="00BA1CE6">
      <w:rPr>
        <w:rFonts w:eastAsia="細明體" w:hint="eastAsia"/>
        <w:kern w:val="0"/>
        <w:sz w:val="22"/>
        <w:szCs w:val="22"/>
      </w:rPr>
      <w:t>年指考</w:t>
    </w:r>
    <w:proofErr w:type="gramEnd"/>
    <w:r w:rsidRPr="00BA1CE6">
      <w:rPr>
        <w:rFonts w:eastAsia="細明體"/>
        <w:kern w:val="0"/>
        <w:sz w:val="22"/>
        <w:szCs w:val="22"/>
      </w:rPr>
      <w:tab/>
    </w:r>
    <w:r w:rsidRPr="00BA1CE6">
      <w:rPr>
        <w:rFonts w:eastAsia="細明體" w:hint="eastAsia"/>
        <w:kern w:val="0"/>
        <w:sz w:val="22"/>
        <w:szCs w:val="22"/>
      </w:rPr>
      <w:t>第</w:t>
    </w:r>
    <w:r w:rsidRPr="00BA1CE6">
      <w:rPr>
        <w:rFonts w:eastAsia="細明體" w:hint="eastAsia"/>
        <w:kern w:val="0"/>
        <w:sz w:val="22"/>
        <w:szCs w:val="22"/>
      </w:rPr>
      <w:tab/>
    </w:r>
    <w:r w:rsidRPr="00BA1CE6">
      <w:rPr>
        <w:rFonts w:eastAsia="細明體"/>
        <w:kern w:val="0"/>
        <w:sz w:val="22"/>
        <w:szCs w:val="22"/>
      </w:rPr>
      <w:fldChar w:fldCharType="begin"/>
    </w:r>
    <w:r w:rsidRPr="00BA1CE6">
      <w:rPr>
        <w:rFonts w:eastAsia="細明體"/>
        <w:kern w:val="0"/>
        <w:sz w:val="22"/>
        <w:szCs w:val="22"/>
      </w:rPr>
      <w:instrText>PAGE</w:instrText>
    </w:r>
    <w:r w:rsidRPr="00BA1CE6">
      <w:rPr>
        <w:rFonts w:eastAsia="細明體"/>
        <w:kern w:val="0"/>
        <w:sz w:val="22"/>
        <w:szCs w:val="22"/>
      </w:rPr>
      <w:fldChar w:fldCharType="separate"/>
    </w:r>
    <w:r w:rsidR="007A05AD">
      <w:rPr>
        <w:rFonts w:eastAsia="細明體"/>
        <w:noProof/>
        <w:kern w:val="0"/>
        <w:sz w:val="22"/>
        <w:szCs w:val="22"/>
      </w:rPr>
      <w:t>6</w:t>
    </w:r>
    <w:r w:rsidRPr="00BA1CE6">
      <w:rPr>
        <w:rFonts w:eastAsia="細明體"/>
        <w:kern w:val="0"/>
        <w:sz w:val="22"/>
        <w:szCs w:val="22"/>
      </w:rPr>
      <w:fldChar w:fldCharType="end"/>
    </w:r>
    <w:r w:rsidRPr="00BA1CE6">
      <w:rPr>
        <w:rFonts w:eastAsia="細明體" w:hint="eastAsia"/>
        <w:kern w:val="0"/>
        <w:sz w:val="22"/>
        <w:szCs w:val="22"/>
      </w:rPr>
      <w:t xml:space="preserve"> </w:t>
    </w:r>
    <w:r w:rsidRPr="00BA1CE6">
      <w:rPr>
        <w:rFonts w:eastAsia="細明體" w:hint="eastAsia"/>
        <w:kern w:val="0"/>
        <w:sz w:val="22"/>
        <w:szCs w:val="22"/>
      </w:rPr>
      <w:t>頁</w:t>
    </w:r>
  </w:p>
  <w:p w:rsidR="007235E2" w:rsidRPr="00BA1CE6" w:rsidRDefault="007235E2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BA1CE6">
      <w:rPr>
        <w:rFonts w:eastAsia="細明體" w:hint="eastAsia"/>
        <w:spacing w:val="20"/>
        <w:kern w:val="0"/>
        <w:sz w:val="22"/>
        <w:szCs w:val="22"/>
      </w:rPr>
      <w:t>物理考科</w:t>
    </w:r>
    <w:r w:rsidRPr="00BA1CE6">
      <w:rPr>
        <w:rFonts w:eastAsia="細明體"/>
        <w:kern w:val="0"/>
        <w:sz w:val="22"/>
        <w:szCs w:val="22"/>
      </w:rPr>
      <w:tab/>
    </w:r>
    <w:r w:rsidRPr="00BA1CE6">
      <w:rPr>
        <w:rFonts w:eastAsia="細明體" w:hint="eastAsia"/>
        <w:kern w:val="0"/>
        <w:sz w:val="22"/>
        <w:szCs w:val="22"/>
      </w:rPr>
      <w:t>共</w:t>
    </w:r>
    <w:r w:rsidRPr="00BA1CE6">
      <w:rPr>
        <w:rFonts w:eastAsia="細明體" w:hint="eastAsia"/>
        <w:kern w:val="0"/>
        <w:sz w:val="22"/>
        <w:szCs w:val="22"/>
      </w:rPr>
      <w:tab/>
      <w:t xml:space="preserve">7 </w:t>
    </w:r>
    <w:r w:rsidRPr="00BA1CE6">
      <w:rPr>
        <w:rFonts w:eastAsia="細明體" w:hint="eastAsia"/>
        <w:kern w:val="0"/>
        <w:sz w:val="22"/>
        <w:szCs w:val="22"/>
      </w:rPr>
      <w:t>頁</w:t>
    </w:r>
  </w:p>
  <w:p w:rsidR="007235E2" w:rsidRPr="00BA1CE6" w:rsidRDefault="007235E2" w:rsidP="00E32E87">
    <w:pPr>
      <w:pStyle w:val="a7"/>
      <w:rPr>
        <w:sz w:val="22"/>
        <w:szCs w:val="22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35E2" w:rsidRPr="00C869BE" w:rsidRDefault="007235E2" w:rsidP="00E32E87">
    <w:pPr>
      <w:pStyle w:val="a7"/>
      <w:widowControl/>
      <w:tabs>
        <w:tab w:val="clear" w:pos="4153"/>
        <w:tab w:val="clear" w:pos="8306"/>
        <w:tab w:val="right" w:pos="9360"/>
      </w:tabs>
      <w:autoSpaceDE w:val="0"/>
      <w:autoSpaceDN w:val="0"/>
      <w:ind w:rightChars="-37" w:right="-89"/>
      <w:textAlignment w:val="bottom"/>
      <w:rPr>
        <w:sz w:val="22"/>
      </w:rPr>
    </w:pPr>
    <w:r w:rsidRPr="00C869BE">
      <w:rPr>
        <w:rFonts w:hint="eastAsia"/>
        <w:sz w:val="22"/>
      </w:rPr>
      <w:t>第</w:t>
    </w:r>
    <w:r w:rsidRPr="00C869BE">
      <w:rPr>
        <w:rFonts w:hint="eastAsia"/>
        <w:sz w:val="22"/>
      </w:rPr>
      <w:t xml:space="preserve"> </w:t>
    </w:r>
    <w:r w:rsidRPr="00C869BE">
      <w:rPr>
        <w:sz w:val="22"/>
      </w:rPr>
      <w:fldChar w:fldCharType="begin"/>
    </w:r>
    <w:r w:rsidRPr="00C869BE">
      <w:rPr>
        <w:sz w:val="22"/>
      </w:rPr>
      <w:instrText>PAGE</w:instrText>
    </w:r>
    <w:r w:rsidRPr="00C869BE">
      <w:rPr>
        <w:sz w:val="22"/>
      </w:rPr>
      <w:fldChar w:fldCharType="separate"/>
    </w:r>
    <w:r w:rsidR="007A05AD">
      <w:rPr>
        <w:noProof/>
        <w:sz w:val="22"/>
      </w:rPr>
      <w:t>7</w:t>
    </w:r>
    <w:r w:rsidRPr="00C869BE">
      <w:rPr>
        <w:sz w:val="22"/>
      </w:rPr>
      <w:fldChar w:fldCharType="end"/>
    </w:r>
    <w:r w:rsidRPr="00C869BE">
      <w:rPr>
        <w:sz w:val="22"/>
      </w:rPr>
      <w:t xml:space="preserve"> </w:t>
    </w:r>
    <w:r w:rsidRPr="00C869BE">
      <w:rPr>
        <w:rFonts w:hint="eastAsia"/>
        <w:sz w:val="22"/>
      </w:rPr>
      <w:t>頁</w:t>
    </w:r>
    <w:r w:rsidRPr="00C869BE">
      <w:rPr>
        <w:sz w:val="22"/>
      </w:rPr>
      <w:tab/>
    </w:r>
    <w:r w:rsidRPr="00C869BE">
      <w:rPr>
        <w:rFonts w:hint="eastAsia"/>
        <w:sz w:val="22"/>
      </w:rPr>
      <w:t>105</w:t>
    </w:r>
    <w:r w:rsidRPr="00C869BE">
      <w:rPr>
        <w:rFonts w:hint="eastAsia"/>
        <w:sz w:val="22"/>
      </w:rPr>
      <w:t>年指考</w:t>
    </w:r>
  </w:p>
  <w:p w:rsidR="007235E2" w:rsidRPr="00C869BE" w:rsidRDefault="007235E2" w:rsidP="00BF119D">
    <w:pPr>
      <w:pStyle w:val="a7"/>
      <w:widowControl/>
      <w:tabs>
        <w:tab w:val="clear" w:pos="4153"/>
        <w:tab w:val="clear" w:pos="8306"/>
        <w:tab w:val="right" w:pos="9420"/>
      </w:tabs>
      <w:autoSpaceDE w:val="0"/>
      <w:autoSpaceDN w:val="0"/>
      <w:ind w:rightChars="-37" w:right="-89"/>
      <w:textAlignment w:val="bottom"/>
      <w:rPr>
        <w:sz w:val="22"/>
      </w:rPr>
    </w:pPr>
    <w:r w:rsidRPr="00C869BE">
      <w:rPr>
        <w:rFonts w:hint="eastAsia"/>
        <w:sz w:val="22"/>
      </w:rPr>
      <w:t>共</w:t>
    </w:r>
    <w:r w:rsidRPr="00C869BE">
      <w:rPr>
        <w:rFonts w:hint="eastAsia"/>
        <w:sz w:val="22"/>
      </w:rPr>
      <w:t xml:space="preserve"> 7 </w:t>
    </w:r>
    <w:r w:rsidRPr="00C869BE">
      <w:rPr>
        <w:rFonts w:hint="eastAsia"/>
        <w:sz w:val="22"/>
      </w:rPr>
      <w:t>頁</w:t>
    </w:r>
    <w:r w:rsidRPr="00C869BE">
      <w:rPr>
        <w:rFonts w:hint="eastAsia"/>
        <w:sz w:val="22"/>
      </w:rPr>
      <w:tab/>
    </w:r>
    <w:r w:rsidRPr="00C869BE">
      <w:rPr>
        <w:rFonts w:hint="eastAsia"/>
        <w:spacing w:val="20"/>
        <w:sz w:val="22"/>
      </w:rPr>
      <w:t>物理考科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CE2AB2"/>
    <w:multiLevelType w:val="hybridMultilevel"/>
    <w:tmpl w:val="278ED786"/>
    <w:lvl w:ilvl="0" w:tplc="841CAA6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C2F148D"/>
    <w:multiLevelType w:val="hybridMultilevel"/>
    <w:tmpl w:val="882684CE"/>
    <w:lvl w:ilvl="0" w:tplc="CE202172">
      <w:start w:val="1"/>
      <w:numFmt w:val="upperLetter"/>
      <w:lvlText w:val="(%1)"/>
      <w:lvlJc w:val="left"/>
      <w:pPr>
        <w:ind w:left="562" w:hanging="42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DED72CC"/>
    <w:multiLevelType w:val="hybridMultilevel"/>
    <w:tmpl w:val="54DC13F8"/>
    <w:lvl w:ilvl="0" w:tplc="9D648476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32D61C1"/>
    <w:multiLevelType w:val="hybridMultilevel"/>
    <w:tmpl w:val="B5621480"/>
    <w:lvl w:ilvl="0" w:tplc="FF10D22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7294530"/>
    <w:multiLevelType w:val="hybridMultilevel"/>
    <w:tmpl w:val="00309726"/>
    <w:lvl w:ilvl="0" w:tplc="10B2E46E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855214E"/>
    <w:multiLevelType w:val="hybridMultilevel"/>
    <w:tmpl w:val="8DCC401C"/>
    <w:lvl w:ilvl="0" w:tplc="37AAF62C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1F86F0D"/>
    <w:multiLevelType w:val="hybridMultilevel"/>
    <w:tmpl w:val="8BD62CF4"/>
    <w:lvl w:ilvl="0" w:tplc="E4B0E40A">
      <w:start w:val="1"/>
      <w:numFmt w:val="decimal"/>
      <w:lvlText w:val="%1."/>
      <w:lvlJc w:val="left"/>
      <w:pPr>
        <w:ind w:left="360" w:hanging="360"/>
      </w:pPr>
      <w:rPr>
        <w:rFonts w:ascii="Calibri" w:eastAsia="新細明體" w:hAnsi="Calibri" w:cs="Times New Roman"/>
      </w:rPr>
    </w:lvl>
    <w:lvl w:ilvl="1" w:tplc="0874AD7E">
      <w:start w:val="1"/>
      <w:numFmt w:val="upperLetter"/>
      <w:lvlText w:val="(%2)"/>
      <w:lvlJc w:val="left"/>
      <w:pPr>
        <w:ind w:left="78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2C77494"/>
    <w:multiLevelType w:val="hybridMultilevel"/>
    <w:tmpl w:val="603AFFBC"/>
    <w:lvl w:ilvl="0" w:tplc="E200A5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5D5C0620">
      <w:start w:val="1"/>
      <w:numFmt w:val="upperLetter"/>
      <w:lvlText w:val="(%3)"/>
      <w:lvlJc w:val="left"/>
      <w:pPr>
        <w:ind w:left="1320" w:hanging="360"/>
      </w:pPr>
      <w:rPr>
        <w:rFonts w:hint="default"/>
        <w:u w:val="none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5586AC6"/>
    <w:multiLevelType w:val="hybridMultilevel"/>
    <w:tmpl w:val="9C6A08C6"/>
    <w:lvl w:ilvl="0" w:tplc="04090015">
      <w:start w:val="1"/>
      <w:numFmt w:val="taiwaneseCountingThousand"/>
      <w:lvlText w:val="%1、"/>
      <w:lvlJc w:val="left"/>
      <w:pPr>
        <w:ind w:left="764" w:hanging="48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048" w:hanging="480"/>
      </w:pPr>
    </w:lvl>
    <w:lvl w:ilvl="2" w:tplc="5D5C0620">
      <w:start w:val="1"/>
      <w:numFmt w:val="upperLetter"/>
      <w:lvlText w:val="(%3)"/>
      <w:lvlJc w:val="left"/>
      <w:pPr>
        <w:ind w:left="1724" w:hanging="480"/>
      </w:pPr>
      <w:rPr>
        <w:rFonts w:hint="default"/>
        <w:u w:val="none"/>
      </w:r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9" w15:restartNumberingAfterBreak="0">
    <w:nsid w:val="275B1A22"/>
    <w:multiLevelType w:val="hybridMultilevel"/>
    <w:tmpl w:val="99F03C60"/>
    <w:lvl w:ilvl="0" w:tplc="B63C8B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82A1959"/>
    <w:multiLevelType w:val="hybridMultilevel"/>
    <w:tmpl w:val="9BC8CF34"/>
    <w:lvl w:ilvl="0" w:tplc="4CDAB2CA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28A75063"/>
    <w:multiLevelType w:val="hybridMultilevel"/>
    <w:tmpl w:val="BA1EC682"/>
    <w:lvl w:ilvl="0" w:tplc="D7A8EB5C">
      <w:start w:val="1"/>
      <w:numFmt w:val="upperLetter"/>
      <w:lvlText w:val="(%1)"/>
      <w:lvlJc w:val="left"/>
      <w:pPr>
        <w:ind w:left="925" w:hanging="4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65" w:hanging="480"/>
      </w:pPr>
    </w:lvl>
    <w:lvl w:ilvl="2" w:tplc="0409001B" w:tentative="1">
      <w:start w:val="1"/>
      <w:numFmt w:val="lowerRoman"/>
      <w:lvlText w:val="%3."/>
      <w:lvlJc w:val="right"/>
      <w:pPr>
        <w:ind w:left="1945" w:hanging="480"/>
      </w:pPr>
    </w:lvl>
    <w:lvl w:ilvl="3" w:tplc="0409000F" w:tentative="1">
      <w:start w:val="1"/>
      <w:numFmt w:val="decimal"/>
      <w:lvlText w:val="%4."/>
      <w:lvlJc w:val="left"/>
      <w:pPr>
        <w:ind w:left="24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5" w:hanging="480"/>
      </w:pPr>
    </w:lvl>
    <w:lvl w:ilvl="5" w:tplc="0409001B" w:tentative="1">
      <w:start w:val="1"/>
      <w:numFmt w:val="lowerRoman"/>
      <w:lvlText w:val="%6."/>
      <w:lvlJc w:val="right"/>
      <w:pPr>
        <w:ind w:left="3385" w:hanging="480"/>
      </w:pPr>
    </w:lvl>
    <w:lvl w:ilvl="6" w:tplc="0409000F" w:tentative="1">
      <w:start w:val="1"/>
      <w:numFmt w:val="decimal"/>
      <w:lvlText w:val="%7."/>
      <w:lvlJc w:val="left"/>
      <w:pPr>
        <w:ind w:left="38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5" w:hanging="480"/>
      </w:pPr>
    </w:lvl>
    <w:lvl w:ilvl="8" w:tplc="0409001B" w:tentative="1">
      <w:start w:val="1"/>
      <w:numFmt w:val="lowerRoman"/>
      <w:lvlText w:val="%9."/>
      <w:lvlJc w:val="right"/>
      <w:pPr>
        <w:ind w:left="4825" w:hanging="480"/>
      </w:pPr>
    </w:lvl>
  </w:abstractNum>
  <w:abstractNum w:abstractNumId="12" w15:restartNumberingAfterBreak="0">
    <w:nsid w:val="2A43189C"/>
    <w:multiLevelType w:val="hybridMultilevel"/>
    <w:tmpl w:val="5E7078E6"/>
    <w:lvl w:ilvl="0" w:tplc="037C2C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F50595E"/>
    <w:multiLevelType w:val="hybridMultilevel"/>
    <w:tmpl w:val="87683D4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2F10B55"/>
    <w:multiLevelType w:val="hybridMultilevel"/>
    <w:tmpl w:val="97CCF2BE"/>
    <w:lvl w:ilvl="0" w:tplc="E64EC0B6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6A061E6"/>
    <w:multiLevelType w:val="hybridMultilevel"/>
    <w:tmpl w:val="4F7CD7C2"/>
    <w:lvl w:ilvl="0" w:tplc="1F4ABC48">
      <w:start w:val="1"/>
      <w:numFmt w:val="upperLetter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381006C5"/>
    <w:multiLevelType w:val="hybridMultilevel"/>
    <w:tmpl w:val="7AB28B90"/>
    <w:lvl w:ilvl="0" w:tplc="F2C2B3D8">
      <w:start w:val="1"/>
      <w:numFmt w:val="taiwaneseCountingThousand"/>
      <w:lvlText w:val="%1."/>
      <w:lvlJc w:val="left"/>
      <w:pPr>
        <w:ind w:left="360" w:hanging="360"/>
      </w:pPr>
    </w:lvl>
    <w:lvl w:ilvl="1" w:tplc="B1103D2A">
      <w:start w:val="1"/>
      <w:numFmt w:val="decimal"/>
      <w:lvlText w:val="%2."/>
      <w:lvlJc w:val="left"/>
      <w:pPr>
        <w:ind w:left="840" w:hanging="36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3CFE15AD"/>
    <w:multiLevelType w:val="hybridMultilevel"/>
    <w:tmpl w:val="9B4C3B1E"/>
    <w:lvl w:ilvl="0" w:tplc="5EBEFB92">
      <w:start w:val="1"/>
      <w:numFmt w:val="upperLetter"/>
      <w:lvlText w:val="(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90" w:hanging="480"/>
      </w:pPr>
    </w:lvl>
    <w:lvl w:ilvl="2" w:tplc="0409001B" w:tentative="1">
      <w:start w:val="1"/>
      <w:numFmt w:val="lowerRoman"/>
      <w:lvlText w:val="%3."/>
      <w:lvlJc w:val="right"/>
      <w:pPr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ind w:left="4650" w:hanging="480"/>
      </w:pPr>
    </w:lvl>
  </w:abstractNum>
  <w:abstractNum w:abstractNumId="18" w15:restartNumberingAfterBreak="0">
    <w:nsid w:val="3DA40578"/>
    <w:multiLevelType w:val="hybridMultilevel"/>
    <w:tmpl w:val="DF08EEB2"/>
    <w:lvl w:ilvl="0" w:tplc="0409000F">
      <w:start w:val="1"/>
      <w:numFmt w:val="decimal"/>
      <w:lvlText w:val="%1."/>
      <w:lvlJc w:val="left"/>
      <w:pPr>
        <w:ind w:left="164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2125" w:hanging="480"/>
      </w:pPr>
    </w:lvl>
    <w:lvl w:ilvl="2" w:tplc="0409001B" w:tentative="1">
      <w:start w:val="1"/>
      <w:numFmt w:val="lowerRoman"/>
      <w:lvlText w:val="%3."/>
      <w:lvlJc w:val="right"/>
      <w:pPr>
        <w:ind w:left="2605" w:hanging="480"/>
      </w:pPr>
    </w:lvl>
    <w:lvl w:ilvl="3" w:tplc="0409000F" w:tentative="1">
      <w:start w:val="1"/>
      <w:numFmt w:val="decimal"/>
      <w:lvlText w:val="%4."/>
      <w:lvlJc w:val="left"/>
      <w:pPr>
        <w:ind w:left="30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65" w:hanging="480"/>
      </w:pPr>
    </w:lvl>
    <w:lvl w:ilvl="5" w:tplc="0409001B" w:tentative="1">
      <w:start w:val="1"/>
      <w:numFmt w:val="lowerRoman"/>
      <w:lvlText w:val="%6."/>
      <w:lvlJc w:val="right"/>
      <w:pPr>
        <w:ind w:left="4045" w:hanging="480"/>
      </w:pPr>
    </w:lvl>
    <w:lvl w:ilvl="6" w:tplc="0409000F" w:tentative="1">
      <w:start w:val="1"/>
      <w:numFmt w:val="decimal"/>
      <w:lvlText w:val="%7."/>
      <w:lvlJc w:val="left"/>
      <w:pPr>
        <w:ind w:left="45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05" w:hanging="480"/>
      </w:pPr>
    </w:lvl>
    <w:lvl w:ilvl="8" w:tplc="0409001B" w:tentative="1">
      <w:start w:val="1"/>
      <w:numFmt w:val="lowerRoman"/>
      <w:lvlText w:val="%9."/>
      <w:lvlJc w:val="right"/>
      <w:pPr>
        <w:ind w:left="5485" w:hanging="480"/>
      </w:pPr>
    </w:lvl>
  </w:abstractNum>
  <w:abstractNum w:abstractNumId="19" w15:restartNumberingAfterBreak="0">
    <w:nsid w:val="3FF90212"/>
    <w:multiLevelType w:val="hybridMultilevel"/>
    <w:tmpl w:val="3E06EB16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764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0913782"/>
    <w:multiLevelType w:val="hybridMultilevel"/>
    <w:tmpl w:val="AF64262C"/>
    <w:lvl w:ilvl="0" w:tplc="652843FC">
      <w:start w:val="1"/>
      <w:numFmt w:val="lowerLetter"/>
      <w:lvlText w:val="(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9" w:hanging="480"/>
      </w:pPr>
    </w:lvl>
    <w:lvl w:ilvl="2" w:tplc="0409001B" w:tentative="1">
      <w:start w:val="1"/>
      <w:numFmt w:val="lowerRoman"/>
      <w:lvlText w:val="%3."/>
      <w:lvlJc w:val="right"/>
      <w:pPr>
        <w:ind w:left="2149" w:hanging="480"/>
      </w:pPr>
    </w:lvl>
    <w:lvl w:ilvl="3" w:tplc="0409000F" w:tentative="1">
      <w:start w:val="1"/>
      <w:numFmt w:val="decimal"/>
      <w:lvlText w:val="%4."/>
      <w:lvlJc w:val="left"/>
      <w:pPr>
        <w:ind w:left="26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9" w:hanging="480"/>
      </w:pPr>
    </w:lvl>
    <w:lvl w:ilvl="5" w:tplc="0409001B" w:tentative="1">
      <w:start w:val="1"/>
      <w:numFmt w:val="lowerRoman"/>
      <w:lvlText w:val="%6."/>
      <w:lvlJc w:val="right"/>
      <w:pPr>
        <w:ind w:left="3589" w:hanging="480"/>
      </w:pPr>
    </w:lvl>
    <w:lvl w:ilvl="6" w:tplc="0409000F" w:tentative="1">
      <w:start w:val="1"/>
      <w:numFmt w:val="decimal"/>
      <w:lvlText w:val="%7."/>
      <w:lvlJc w:val="left"/>
      <w:pPr>
        <w:ind w:left="40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9" w:hanging="480"/>
      </w:pPr>
    </w:lvl>
    <w:lvl w:ilvl="8" w:tplc="0409001B" w:tentative="1">
      <w:start w:val="1"/>
      <w:numFmt w:val="lowerRoman"/>
      <w:lvlText w:val="%9."/>
      <w:lvlJc w:val="right"/>
      <w:pPr>
        <w:ind w:left="5029" w:hanging="480"/>
      </w:pPr>
    </w:lvl>
  </w:abstractNum>
  <w:abstractNum w:abstractNumId="21" w15:restartNumberingAfterBreak="0">
    <w:nsid w:val="40C755D4"/>
    <w:multiLevelType w:val="hybridMultilevel"/>
    <w:tmpl w:val="341EF0D4"/>
    <w:lvl w:ilvl="0" w:tplc="9B0A47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4B2916E3"/>
    <w:multiLevelType w:val="hybridMultilevel"/>
    <w:tmpl w:val="6BA03616"/>
    <w:lvl w:ilvl="0" w:tplc="E7484DF0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50614FFF"/>
    <w:multiLevelType w:val="hybridMultilevel"/>
    <w:tmpl w:val="D42657CE"/>
    <w:lvl w:ilvl="0" w:tplc="7EFE4B5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53570A70"/>
    <w:multiLevelType w:val="hybridMultilevel"/>
    <w:tmpl w:val="08924DDA"/>
    <w:lvl w:ilvl="0" w:tplc="05387612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5375654A"/>
    <w:multiLevelType w:val="hybridMultilevel"/>
    <w:tmpl w:val="584AAA28"/>
    <w:lvl w:ilvl="0" w:tplc="C6A89D9E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54811C15"/>
    <w:multiLevelType w:val="hybridMultilevel"/>
    <w:tmpl w:val="6C8CD77A"/>
    <w:lvl w:ilvl="0" w:tplc="0DACD538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7" w15:restartNumberingAfterBreak="0">
    <w:nsid w:val="59DE5C90"/>
    <w:multiLevelType w:val="hybridMultilevel"/>
    <w:tmpl w:val="22127E20"/>
    <w:lvl w:ilvl="0" w:tplc="9B2A1B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5B517B0C"/>
    <w:multiLevelType w:val="hybridMultilevel"/>
    <w:tmpl w:val="5E7078E6"/>
    <w:lvl w:ilvl="0" w:tplc="037C2C8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5BBB523E"/>
    <w:multiLevelType w:val="hybridMultilevel"/>
    <w:tmpl w:val="12DE4EBC"/>
    <w:lvl w:ilvl="0" w:tplc="7ADEFD82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5ED85A46"/>
    <w:multiLevelType w:val="hybridMultilevel"/>
    <w:tmpl w:val="0C6AB342"/>
    <w:lvl w:ilvl="0" w:tplc="4334AFBA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5FDC445A"/>
    <w:multiLevelType w:val="hybridMultilevel"/>
    <w:tmpl w:val="DEAE7AA8"/>
    <w:lvl w:ilvl="0" w:tplc="17BA7BE0">
      <w:start w:val="1"/>
      <w:numFmt w:val="taiwaneseCountingThousand"/>
      <w:lvlText w:val="%1、"/>
      <w:lvlJc w:val="left"/>
      <w:pPr>
        <w:ind w:left="780" w:hanging="7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61A25496"/>
    <w:multiLevelType w:val="hybridMultilevel"/>
    <w:tmpl w:val="26D2CBC2"/>
    <w:lvl w:ilvl="0" w:tplc="913E998C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1CD42EE"/>
    <w:multiLevelType w:val="hybridMultilevel"/>
    <w:tmpl w:val="E57679D0"/>
    <w:lvl w:ilvl="0" w:tplc="C2ACC93E">
      <w:start w:val="1"/>
      <w:numFmt w:val="upperLetter"/>
      <w:lvlText w:val="(%1)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656C3CED"/>
    <w:multiLevelType w:val="hybridMultilevel"/>
    <w:tmpl w:val="FDECD5D6"/>
    <w:lvl w:ilvl="0" w:tplc="3A3A1ACA">
      <w:start w:val="1"/>
      <w:numFmt w:val="upperLetter"/>
      <w:lvlText w:val="(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90" w:hanging="480"/>
      </w:pPr>
    </w:lvl>
    <w:lvl w:ilvl="2" w:tplc="0409001B" w:tentative="1">
      <w:start w:val="1"/>
      <w:numFmt w:val="lowerRoman"/>
      <w:lvlText w:val="%3."/>
      <w:lvlJc w:val="right"/>
      <w:pPr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ind w:left="4650" w:hanging="480"/>
      </w:pPr>
    </w:lvl>
  </w:abstractNum>
  <w:abstractNum w:abstractNumId="35" w15:restartNumberingAfterBreak="0">
    <w:nsid w:val="6DEC33AB"/>
    <w:multiLevelType w:val="hybridMultilevel"/>
    <w:tmpl w:val="63DC5D86"/>
    <w:lvl w:ilvl="0" w:tplc="DD2A544C">
      <w:start w:val="1"/>
      <w:numFmt w:val="bullet"/>
      <w:lvlText w:val=""/>
      <w:lvlJc w:val="left"/>
      <w:pPr>
        <w:ind w:left="360" w:hanging="360"/>
      </w:pPr>
      <w:rPr>
        <w:rFonts w:ascii="Wingdings" w:eastAsia="新細明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6" w15:restartNumberingAfterBreak="0">
    <w:nsid w:val="70455505"/>
    <w:multiLevelType w:val="hybridMultilevel"/>
    <w:tmpl w:val="E21CC62C"/>
    <w:lvl w:ilvl="0" w:tplc="BF7C9C62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37" w15:restartNumberingAfterBreak="0">
    <w:nsid w:val="722D797A"/>
    <w:multiLevelType w:val="hybridMultilevel"/>
    <w:tmpl w:val="28221986"/>
    <w:lvl w:ilvl="0" w:tplc="C6E6D98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73A67FC3"/>
    <w:multiLevelType w:val="hybridMultilevel"/>
    <w:tmpl w:val="51ACA4F6"/>
    <w:lvl w:ilvl="0" w:tplc="F9DC2FB4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76A973AC"/>
    <w:multiLevelType w:val="hybridMultilevel"/>
    <w:tmpl w:val="BEE02962"/>
    <w:lvl w:ilvl="0" w:tplc="5D5C0620">
      <w:start w:val="1"/>
      <w:numFmt w:val="upperLetter"/>
      <w:lvlText w:val="(%1)"/>
      <w:lvlJc w:val="left"/>
      <w:pPr>
        <w:ind w:left="1440" w:hanging="48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76C40DF5"/>
    <w:multiLevelType w:val="singleLevel"/>
    <w:tmpl w:val="D2DE4BB0"/>
    <w:lvl w:ilvl="0">
      <w:start w:val="1"/>
      <w:numFmt w:val="upperLetter"/>
      <w:lvlText w:val="(%1)"/>
      <w:lvlJc w:val="left"/>
      <w:pPr>
        <w:tabs>
          <w:tab w:val="num" w:pos="861"/>
        </w:tabs>
        <w:ind w:left="861" w:hanging="492"/>
      </w:pPr>
      <w:rPr>
        <w:rFonts w:hint="default"/>
      </w:rPr>
    </w:lvl>
  </w:abstractNum>
  <w:abstractNum w:abstractNumId="41" w15:restartNumberingAfterBreak="0">
    <w:nsid w:val="797603E0"/>
    <w:multiLevelType w:val="hybridMultilevel"/>
    <w:tmpl w:val="794AA3F8"/>
    <w:lvl w:ilvl="0" w:tplc="152E0746">
      <w:start w:val="1"/>
      <w:numFmt w:val="upperLetter"/>
      <w:lvlText w:val="(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6"/>
  </w:num>
  <w:num w:numId="2">
    <w:abstractNumId w:val="6"/>
  </w:num>
  <w:num w:numId="3">
    <w:abstractNumId w:val="35"/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5"/>
  </w:num>
  <w:num w:numId="7">
    <w:abstractNumId w:val="40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0"/>
  </w:num>
  <w:num w:numId="10">
    <w:abstractNumId w:val="19"/>
  </w:num>
  <w:num w:numId="11">
    <w:abstractNumId w:val="21"/>
  </w:num>
  <w:num w:numId="12">
    <w:abstractNumId w:val="5"/>
  </w:num>
  <w:num w:numId="13">
    <w:abstractNumId w:val="20"/>
  </w:num>
  <w:num w:numId="14">
    <w:abstractNumId w:val="9"/>
  </w:num>
  <w:num w:numId="15">
    <w:abstractNumId w:val="7"/>
  </w:num>
  <w:num w:numId="16">
    <w:abstractNumId w:val="33"/>
  </w:num>
  <w:num w:numId="17">
    <w:abstractNumId w:val="38"/>
  </w:num>
  <w:num w:numId="18">
    <w:abstractNumId w:val="13"/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8"/>
  </w:num>
  <w:num w:numId="21">
    <w:abstractNumId w:val="12"/>
  </w:num>
  <w:num w:numId="22">
    <w:abstractNumId w:val="8"/>
  </w:num>
  <w:num w:numId="23">
    <w:abstractNumId w:val="0"/>
  </w:num>
  <w:num w:numId="24">
    <w:abstractNumId w:val="39"/>
  </w:num>
  <w:num w:numId="25">
    <w:abstractNumId w:val="23"/>
  </w:num>
  <w:num w:numId="26">
    <w:abstractNumId w:val="3"/>
  </w:num>
  <w:num w:numId="2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1"/>
  </w:num>
  <w:num w:numId="2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7"/>
  </w:num>
  <w:num w:numId="31">
    <w:abstractNumId w:val="1"/>
  </w:num>
  <w:num w:numId="32">
    <w:abstractNumId w:val="18"/>
  </w:num>
  <w:num w:numId="33">
    <w:abstractNumId w:val="11"/>
  </w:num>
  <w:num w:numId="34">
    <w:abstractNumId w:val="10"/>
  </w:num>
  <w:num w:numId="35">
    <w:abstractNumId w:val="17"/>
  </w:num>
  <w:num w:numId="36">
    <w:abstractNumId w:val="25"/>
  </w:num>
  <w:num w:numId="37">
    <w:abstractNumId w:val="2"/>
  </w:num>
  <w:num w:numId="38">
    <w:abstractNumId w:val="14"/>
  </w:num>
  <w:num w:numId="39">
    <w:abstractNumId w:val="15"/>
  </w:num>
  <w:num w:numId="40">
    <w:abstractNumId w:val="24"/>
  </w:num>
  <w:num w:numId="41">
    <w:abstractNumId w:val="27"/>
  </w:num>
  <w:num w:numId="42">
    <w:abstractNumId w:val="32"/>
  </w:num>
  <w:num w:numId="43">
    <w:abstractNumId w:val="22"/>
  </w:num>
  <w:num w:numId="44">
    <w:abstractNumId w:val="29"/>
  </w:num>
  <w:num w:numId="45">
    <w:abstractNumId w:val="34"/>
  </w:num>
  <w:num w:numId="46">
    <w:abstractNumId w:val="3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159745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5019"/>
    <w:rsid w:val="000015BD"/>
    <w:rsid w:val="00004CD1"/>
    <w:rsid w:val="00005509"/>
    <w:rsid w:val="0000596E"/>
    <w:rsid w:val="000060B1"/>
    <w:rsid w:val="000065CA"/>
    <w:rsid w:val="00006DCB"/>
    <w:rsid w:val="00010EBA"/>
    <w:rsid w:val="0001204F"/>
    <w:rsid w:val="00012B08"/>
    <w:rsid w:val="00012C20"/>
    <w:rsid w:val="0001622E"/>
    <w:rsid w:val="00016C2A"/>
    <w:rsid w:val="00016E68"/>
    <w:rsid w:val="00016E95"/>
    <w:rsid w:val="00020CF6"/>
    <w:rsid w:val="000212B0"/>
    <w:rsid w:val="000214B9"/>
    <w:rsid w:val="00024F82"/>
    <w:rsid w:val="000265C6"/>
    <w:rsid w:val="0002672D"/>
    <w:rsid w:val="00027C4F"/>
    <w:rsid w:val="00031A84"/>
    <w:rsid w:val="00032605"/>
    <w:rsid w:val="00032A28"/>
    <w:rsid w:val="000335D0"/>
    <w:rsid w:val="000349F7"/>
    <w:rsid w:val="0003523D"/>
    <w:rsid w:val="00035927"/>
    <w:rsid w:val="000365E7"/>
    <w:rsid w:val="000378BD"/>
    <w:rsid w:val="00040085"/>
    <w:rsid w:val="00040B5D"/>
    <w:rsid w:val="000422D7"/>
    <w:rsid w:val="00042BC6"/>
    <w:rsid w:val="000451C6"/>
    <w:rsid w:val="00046436"/>
    <w:rsid w:val="00046A7B"/>
    <w:rsid w:val="000478C5"/>
    <w:rsid w:val="000545B1"/>
    <w:rsid w:val="00055E30"/>
    <w:rsid w:val="00056A41"/>
    <w:rsid w:val="00056E55"/>
    <w:rsid w:val="000571CA"/>
    <w:rsid w:val="000600FE"/>
    <w:rsid w:val="0006136B"/>
    <w:rsid w:val="000623DA"/>
    <w:rsid w:val="0006362C"/>
    <w:rsid w:val="00064A49"/>
    <w:rsid w:val="00067F33"/>
    <w:rsid w:val="00071E4D"/>
    <w:rsid w:val="000731D3"/>
    <w:rsid w:val="00075D3C"/>
    <w:rsid w:val="0007747C"/>
    <w:rsid w:val="000777CA"/>
    <w:rsid w:val="000779ED"/>
    <w:rsid w:val="00083C32"/>
    <w:rsid w:val="00085A83"/>
    <w:rsid w:val="00086156"/>
    <w:rsid w:val="00086EDD"/>
    <w:rsid w:val="00087223"/>
    <w:rsid w:val="000874F3"/>
    <w:rsid w:val="00090D0B"/>
    <w:rsid w:val="00093C8A"/>
    <w:rsid w:val="00094DCF"/>
    <w:rsid w:val="00095D6D"/>
    <w:rsid w:val="000A118C"/>
    <w:rsid w:val="000A1C68"/>
    <w:rsid w:val="000A1E27"/>
    <w:rsid w:val="000A25C1"/>
    <w:rsid w:val="000A7204"/>
    <w:rsid w:val="000A726E"/>
    <w:rsid w:val="000A72D1"/>
    <w:rsid w:val="000B1352"/>
    <w:rsid w:val="000B13F2"/>
    <w:rsid w:val="000B1F6A"/>
    <w:rsid w:val="000B270C"/>
    <w:rsid w:val="000B32D1"/>
    <w:rsid w:val="000B5D5E"/>
    <w:rsid w:val="000B694E"/>
    <w:rsid w:val="000B7471"/>
    <w:rsid w:val="000C0B45"/>
    <w:rsid w:val="000C124D"/>
    <w:rsid w:val="000C192C"/>
    <w:rsid w:val="000C499C"/>
    <w:rsid w:val="000C77EC"/>
    <w:rsid w:val="000D07C6"/>
    <w:rsid w:val="000D1A42"/>
    <w:rsid w:val="000D2352"/>
    <w:rsid w:val="000D2A25"/>
    <w:rsid w:val="000D3432"/>
    <w:rsid w:val="000D4989"/>
    <w:rsid w:val="000D647B"/>
    <w:rsid w:val="000E0ADD"/>
    <w:rsid w:val="000E13FF"/>
    <w:rsid w:val="000E3B96"/>
    <w:rsid w:val="000E5483"/>
    <w:rsid w:val="000E652C"/>
    <w:rsid w:val="000E7818"/>
    <w:rsid w:val="000F2F79"/>
    <w:rsid w:val="000F47C0"/>
    <w:rsid w:val="000F5AAE"/>
    <w:rsid w:val="000F5DB9"/>
    <w:rsid w:val="000F71A6"/>
    <w:rsid w:val="000F784F"/>
    <w:rsid w:val="000F7F04"/>
    <w:rsid w:val="00102D65"/>
    <w:rsid w:val="001049E0"/>
    <w:rsid w:val="00106D52"/>
    <w:rsid w:val="00112E1C"/>
    <w:rsid w:val="00112F4C"/>
    <w:rsid w:val="001146DE"/>
    <w:rsid w:val="00114F16"/>
    <w:rsid w:val="00116C16"/>
    <w:rsid w:val="001173AE"/>
    <w:rsid w:val="00121418"/>
    <w:rsid w:val="00121E06"/>
    <w:rsid w:val="00122276"/>
    <w:rsid w:val="00122F71"/>
    <w:rsid w:val="001247CD"/>
    <w:rsid w:val="00124F61"/>
    <w:rsid w:val="00125D81"/>
    <w:rsid w:val="00126DBE"/>
    <w:rsid w:val="00130B66"/>
    <w:rsid w:val="00133C5A"/>
    <w:rsid w:val="00133DD9"/>
    <w:rsid w:val="0013445E"/>
    <w:rsid w:val="00134503"/>
    <w:rsid w:val="00134DFE"/>
    <w:rsid w:val="00135019"/>
    <w:rsid w:val="00135407"/>
    <w:rsid w:val="0013586B"/>
    <w:rsid w:val="00137813"/>
    <w:rsid w:val="00137C3E"/>
    <w:rsid w:val="001404EF"/>
    <w:rsid w:val="00141B22"/>
    <w:rsid w:val="00141D15"/>
    <w:rsid w:val="00141EEA"/>
    <w:rsid w:val="0014212D"/>
    <w:rsid w:val="00143B4E"/>
    <w:rsid w:val="00143F46"/>
    <w:rsid w:val="00152630"/>
    <w:rsid w:val="00152D51"/>
    <w:rsid w:val="00153EC4"/>
    <w:rsid w:val="0015476B"/>
    <w:rsid w:val="00154ABA"/>
    <w:rsid w:val="00155072"/>
    <w:rsid w:val="00155456"/>
    <w:rsid w:val="00156988"/>
    <w:rsid w:val="00157D4B"/>
    <w:rsid w:val="0016209C"/>
    <w:rsid w:val="00171EF2"/>
    <w:rsid w:val="00172DFF"/>
    <w:rsid w:val="00176048"/>
    <w:rsid w:val="0017691A"/>
    <w:rsid w:val="00180736"/>
    <w:rsid w:val="00180918"/>
    <w:rsid w:val="00181F87"/>
    <w:rsid w:val="00182DA8"/>
    <w:rsid w:val="001849FE"/>
    <w:rsid w:val="00184EE6"/>
    <w:rsid w:val="00185A17"/>
    <w:rsid w:val="00185E45"/>
    <w:rsid w:val="0018727C"/>
    <w:rsid w:val="0019467A"/>
    <w:rsid w:val="00194911"/>
    <w:rsid w:val="0019502C"/>
    <w:rsid w:val="00196CB7"/>
    <w:rsid w:val="00197D71"/>
    <w:rsid w:val="001A09FA"/>
    <w:rsid w:val="001A0C36"/>
    <w:rsid w:val="001A5A6D"/>
    <w:rsid w:val="001A6344"/>
    <w:rsid w:val="001B2649"/>
    <w:rsid w:val="001B2945"/>
    <w:rsid w:val="001B3765"/>
    <w:rsid w:val="001B3EC1"/>
    <w:rsid w:val="001B57C8"/>
    <w:rsid w:val="001C397F"/>
    <w:rsid w:val="001C3E10"/>
    <w:rsid w:val="001C4A94"/>
    <w:rsid w:val="001C5352"/>
    <w:rsid w:val="001C6884"/>
    <w:rsid w:val="001C78DA"/>
    <w:rsid w:val="001D0221"/>
    <w:rsid w:val="001D3475"/>
    <w:rsid w:val="001D3B3A"/>
    <w:rsid w:val="001D5F0F"/>
    <w:rsid w:val="001D7FEC"/>
    <w:rsid w:val="001E276D"/>
    <w:rsid w:val="001E5879"/>
    <w:rsid w:val="001E68D8"/>
    <w:rsid w:val="001F0CF6"/>
    <w:rsid w:val="001F1786"/>
    <w:rsid w:val="001F1E16"/>
    <w:rsid w:val="001F317D"/>
    <w:rsid w:val="001F53A2"/>
    <w:rsid w:val="001F5946"/>
    <w:rsid w:val="001F5DB0"/>
    <w:rsid w:val="0020359C"/>
    <w:rsid w:val="00203819"/>
    <w:rsid w:val="00205B5F"/>
    <w:rsid w:val="00205EA1"/>
    <w:rsid w:val="00211960"/>
    <w:rsid w:val="00214BA8"/>
    <w:rsid w:val="002151F2"/>
    <w:rsid w:val="0021584D"/>
    <w:rsid w:val="002168BA"/>
    <w:rsid w:val="002205C9"/>
    <w:rsid w:val="0022064D"/>
    <w:rsid w:val="00221547"/>
    <w:rsid w:val="00221DE7"/>
    <w:rsid w:val="00224F4E"/>
    <w:rsid w:val="00227F2F"/>
    <w:rsid w:val="00230D04"/>
    <w:rsid w:val="00232D6A"/>
    <w:rsid w:val="00234DDC"/>
    <w:rsid w:val="0023529A"/>
    <w:rsid w:val="002372B1"/>
    <w:rsid w:val="0023791F"/>
    <w:rsid w:val="00237DBC"/>
    <w:rsid w:val="00241435"/>
    <w:rsid w:val="00242E69"/>
    <w:rsid w:val="00244257"/>
    <w:rsid w:val="0024717D"/>
    <w:rsid w:val="0024780D"/>
    <w:rsid w:val="00250992"/>
    <w:rsid w:val="00252247"/>
    <w:rsid w:val="00252E45"/>
    <w:rsid w:val="00253373"/>
    <w:rsid w:val="00253498"/>
    <w:rsid w:val="00257157"/>
    <w:rsid w:val="00257376"/>
    <w:rsid w:val="0026080B"/>
    <w:rsid w:val="00261238"/>
    <w:rsid w:val="002629B3"/>
    <w:rsid w:val="00267B68"/>
    <w:rsid w:val="0027008E"/>
    <w:rsid w:val="00270B96"/>
    <w:rsid w:val="00271F37"/>
    <w:rsid w:val="00272236"/>
    <w:rsid w:val="0027360B"/>
    <w:rsid w:val="002744B3"/>
    <w:rsid w:val="0027590F"/>
    <w:rsid w:val="00276CB3"/>
    <w:rsid w:val="0028253B"/>
    <w:rsid w:val="0028422D"/>
    <w:rsid w:val="00284CE5"/>
    <w:rsid w:val="00287AB0"/>
    <w:rsid w:val="00290151"/>
    <w:rsid w:val="00291F67"/>
    <w:rsid w:val="002925DB"/>
    <w:rsid w:val="002935A8"/>
    <w:rsid w:val="0029469F"/>
    <w:rsid w:val="00294E01"/>
    <w:rsid w:val="00294EBE"/>
    <w:rsid w:val="0029514F"/>
    <w:rsid w:val="00297910"/>
    <w:rsid w:val="00297F99"/>
    <w:rsid w:val="002A1C07"/>
    <w:rsid w:val="002A388B"/>
    <w:rsid w:val="002A4319"/>
    <w:rsid w:val="002A46B8"/>
    <w:rsid w:val="002A4D8E"/>
    <w:rsid w:val="002A548F"/>
    <w:rsid w:val="002B012F"/>
    <w:rsid w:val="002B0242"/>
    <w:rsid w:val="002B1A01"/>
    <w:rsid w:val="002B244D"/>
    <w:rsid w:val="002B37A8"/>
    <w:rsid w:val="002B3ADF"/>
    <w:rsid w:val="002B47BF"/>
    <w:rsid w:val="002B7265"/>
    <w:rsid w:val="002C1825"/>
    <w:rsid w:val="002C2189"/>
    <w:rsid w:val="002C311F"/>
    <w:rsid w:val="002C7307"/>
    <w:rsid w:val="002C782C"/>
    <w:rsid w:val="002C7DBC"/>
    <w:rsid w:val="002D0A14"/>
    <w:rsid w:val="002D2D83"/>
    <w:rsid w:val="002D3795"/>
    <w:rsid w:val="002D4D92"/>
    <w:rsid w:val="002D54CE"/>
    <w:rsid w:val="002D7A0B"/>
    <w:rsid w:val="002E0E19"/>
    <w:rsid w:val="002E1132"/>
    <w:rsid w:val="002E1551"/>
    <w:rsid w:val="002E18CF"/>
    <w:rsid w:val="002E1BE3"/>
    <w:rsid w:val="002E5567"/>
    <w:rsid w:val="002E7278"/>
    <w:rsid w:val="002E72ED"/>
    <w:rsid w:val="002E7A22"/>
    <w:rsid w:val="002F1A19"/>
    <w:rsid w:val="002F296F"/>
    <w:rsid w:val="002F3A00"/>
    <w:rsid w:val="002F6615"/>
    <w:rsid w:val="002F6841"/>
    <w:rsid w:val="002F7F76"/>
    <w:rsid w:val="00300B12"/>
    <w:rsid w:val="00302CCC"/>
    <w:rsid w:val="00304E4A"/>
    <w:rsid w:val="003069CF"/>
    <w:rsid w:val="00310894"/>
    <w:rsid w:val="00321332"/>
    <w:rsid w:val="003237FB"/>
    <w:rsid w:val="003239AC"/>
    <w:rsid w:val="003239FB"/>
    <w:rsid w:val="00324079"/>
    <w:rsid w:val="00327419"/>
    <w:rsid w:val="00327589"/>
    <w:rsid w:val="00331B76"/>
    <w:rsid w:val="00332507"/>
    <w:rsid w:val="003365A7"/>
    <w:rsid w:val="003372F6"/>
    <w:rsid w:val="003402F1"/>
    <w:rsid w:val="00342344"/>
    <w:rsid w:val="003423EC"/>
    <w:rsid w:val="0034369B"/>
    <w:rsid w:val="00346D0F"/>
    <w:rsid w:val="00346DF5"/>
    <w:rsid w:val="00347577"/>
    <w:rsid w:val="00350C5C"/>
    <w:rsid w:val="00361454"/>
    <w:rsid w:val="0036197D"/>
    <w:rsid w:val="00363715"/>
    <w:rsid w:val="00365725"/>
    <w:rsid w:val="0036594D"/>
    <w:rsid w:val="00367E8A"/>
    <w:rsid w:val="00375B17"/>
    <w:rsid w:val="00380FDD"/>
    <w:rsid w:val="003817B2"/>
    <w:rsid w:val="00381AD8"/>
    <w:rsid w:val="00382BF8"/>
    <w:rsid w:val="003839CA"/>
    <w:rsid w:val="00386D71"/>
    <w:rsid w:val="003871F4"/>
    <w:rsid w:val="00392F75"/>
    <w:rsid w:val="003940DA"/>
    <w:rsid w:val="00395FC4"/>
    <w:rsid w:val="003A0346"/>
    <w:rsid w:val="003A2A8E"/>
    <w:rsid w:val="003A4443"/>
    <w:rsid w:val="003A5240"/>
    <w:rsid w:val="003A5ABD"/>
    <w:rsid w:val="003A5E81"/>
    <w:rsid w:val="003A750A"/>
    <w:rsid w:val="003B0EA8"/>
    <w:rsid w:val="003B67A4"/>
    <w:rsid w:val="003C1BB6"/>
    <w:rsid w:val="003C411B"/>
    <w:rsid w:val="003C4F70"/>
    <w:rsid w:val="003C5C91"/>
    <w:rsid w:val="003C5CED"/>
    <w:rsid w:val="003D08C6"/>
    <w:rsid w:val="003D30E1"/>
    <w:rsid w:val="003D3C9E"/>
    <w:rsid w:val="003D66C2"/>
    <w:rsid w:val="003D703D"/>
    <w:rsid w:val="003E4B7A"/>
    <w:rsid w:val="003E4F32"/>
    <w:rsid w:val="003E521B"/>
    <w:rsid w:val="003E567E"/>
    <w:rsid w:val="003E5AB9"/>
    <w:rsid w:val="003F1751"/>
    <w:rsid w:val="003F1BFD"/>
    <w:rsid w:val="003F2D89"/>
    <w:rsid w:val="003F57A2"/>
    <w:rsid w:val="003F5C87"/>
    <w:rsid w:val="003F6EEF"/>
    <w:rsid w:val="003F73D0"/>
    <w:rsid w:val="003F7FED"/>
    <w:rsid w:val="004006BC"/>
    <w:rsid w:val="00402957"/>
    <w:rsid w:val="00403218"/>
    <w:rsid w:val="00403DC5"/>
    <w:rsid w:val="00404C98"/>
    <w:rsid w:val="00405EB1"/>
    <w:rsid w:val="00412FDA"/>
    <w:rsid w:val="00414B3C"/>
    <w:rsid w:val="004157F7"/>
    <w:rsid w:val="00415930"/>
    <w:rsid w:val="004165A2"/>
    <w:rsid w:val="00416C58"/>
    <w:rsid w:val="00417D6E"/>
    <w:rsid w:val="0042016F"/>
    <w:rsid w:val="0042390F"/>
    <w:rsid w:val="0042598A"/>
    <w:rsid w:val="00425993"/>
    <w:rsid w:val="00427126"/>
    <w:rsid w:val="00427B86"/>
    <w:rsid w:val="00431A1D"/>
    <w:rsid w:val="00432A4E"/>
    <w:rsid w:val="00434F53"/>
    <w:rsid w:val="00436598"/>
    <w:rsid w:val="004366E6"/>
    <w:rsid w:val="00436814"/>
    <w:rsid w:val="00437203"/>
    <w:rsid w:val="00440FFC"/>
    <w:rsid w:val="00441637"/>
    <w:rsid w:val="00443530"/>
    <w:rsid w:val="00444DE7"/>
    <w:rsid w:val="00444F65"/>
    <w:rsid w:val="004451A4"/>
    <w:rsid w:val="004463A0"/>
    <w:rsid w:val="00446998"/>
    <w:rsid w:val="00446DD6"/>
    <w:rsid w:val="004476AB"/>
    <w:rsid w:val="00452714"/>
    <w:rsid w:val="00453B55"/>
    <w:rsid w:val="004558A5"/>
    <w:rsid w:val="00456273"/>
    <w:rsid w:val="004578CA"/>
    <w:rsid w:val="00457AE0"/>
    <w:rsid w:val="00461A53"/>
    <w:rsid w:val="00463702"/>
    <w:rsid w:val="00463E2E"/>
    <w:rsid w:val="004644C9"/>
    <w:rsid w:val="00465517"/>
    <w:rsid w:val="0046679F"/>
    <w:rsid w:val="00470737"/>
    <w:rsid w:val="004712EA"/>
    <w:rsid w:val="00472489"/>
    <w:rsid w:val="0047328C"/>
    <w:rsid w:val="0047587E"/>
    <w:rsid w:val="00476A7A"/>
    <w:rsid w:val="004770EC"/>
    <w:rsid w:val="00480677"/>
    <w:rsid w:val="004876BE"/>
    <w:rsid w:val="0049025E"/>
    <w:rsid w:val="0049080E"/>
    <w:rsid w:val="004926D4"/>
    <w:rsid w:val="00492C4A"/>
    <w:rsid w:val="00494D1D"/>
    <w:rsid w:val="00495C5F"/>
    <w:rsid w:val="004A07AC"/>
    <w:rsid w:val="004A08A8"/>
    <w:rsid w:val="004A0ED7"/>
    <w:rsid w:val="004A30E3"/>
    <w:rsid w:val="004A3D26"/>
    <w:rsid w:val="004A4324"/>
    <w:rsid w:val="004A4CFF"/>
    <w:rsid w:val="004A659E"/>
    <w:rsid w:val="004A73D6"/>
    <w:rsid w:val="004A7BCD"/>
    <w:rsid w:val="004B0A3D"/>
    <w:rsid w:val="004B27BC"/>
    <w:rsid w:val="004B2CB6"/>
    <w:rsid w:val="004B5874"/>
    <w:rsid w:val="004B5DEC"/>
    <w:rsid w:val="004B6AF6"/>
    <w:rsid w:val="004B737F"/>
    <w:rsid w:val="004B7ABD"/>
    <w:rsid w:val="004C3CBF"/>
    <w:rsid w:val="004C64E7"/>
    <w:rsid w:val="004C6E11"/>
    <w:rsid w:val="004C77CA"/>
    <w:rsid w:val="004D3501"/>
    <w:rsid w:val="004D4801"/>
    <w:rsid w:val="004D4D84"/>
    <w:rsid w:val="004D5B53"/>
    <w:rsid w:val="004D6A22"/>
    <w:rsid w:val="004D6E79"/>
    <w:rsid w:val="004E69A6"/>
    <w:rsid w:val="004E6B8D"/>
    <w:rsid w:val="004E7766"/>
    <w:rsid w:val="004F16F5"/>
    <w:rsid w:val="004F2B87"/>
    <w:rsid w:val="004F5494"/>
    <w:rsid w:val="004F739F"/>
    <w:rsid w:val="00500B58"/>
    <w:rsid w:val="00504DD5"/>
    <w:rsid w:val="005127B9"/>
    <w:rsid w:val="005127D7"/>
    <w:rsid w:val="0051548B"/>
    <w:rsid w:val="005157AE"/>
    <w:rsid w:val="00516104"/>
    <w:rsid w:val="00517EC9"/>
    <w:rsid w:val="00520634"/>
    <w:rsid w:val="005221BB"/>
    <w:rsid w:val="00523382"/>
    <w:rsid w:val="0052464D"/>
    <w:rsid w:val="00524DA4"/>
    <w:rsid w:val="00527080"/>
    <w:rsid w:val="005271B1"/>
    <w:rsid w:val="00527242"/>
    <w:rsid w:val="0053095D"/>
    <w:rsid w:val="00531CAB"/>
    <w:rsid w:val="00532053"/>
    <w:rsid w:val="00532C79"/>
    <w:rsid w:val="00534991"/>
    <w:rsid w:val="005401AF"/>
    <w:rsid w:val="0054174D"/>
    <w:rsid w:val="00542535"/>
    <w:rsid w:val="0054296F"/>
    <w:rsid w:val="00544D5A"/>
    <w:rsid w:val="00545F56"/>
    <w:rsid w:val="005464E7"/>
    <w:rsid w:val="005479C7"/>
    <w:rsid w:val="00547E3E"/>
    <w:rsid w:val="00550414"/>
    <w:rsid w:val="005539D0"/>
    <w:rsid w:val="00553BDE"/>
    <w:rsid w:val="00555400"/>
    <w:rsid w:val="005569B4"/>
    <w:rsid w:val="00556CA6"/>
    <w:rsid w:val="00560BF3"/>
    <w:rsid w:val="0056321B"/>
    <w:rsid w:val="00563CA0"/>
    <w:rsid w:val="00563E3D"/>
    <w:rsid w:val="0056691C"/>
    <w:rsid w:val="00566F8C"/>
    <w:rsid w:val="00567122"/>
    <w:rsid w:val="00567BEF"/>
    <w:rsid w:val="005713C6"/>
    <w:rsid w:val="005718B0"/>
    <w:rsid w:val="00573262"/>
    <w:rsid w:val="0057392A"/>
    <w:rsid w:val="00574FE1"/>
    <w:rsid w:val="00576237"/>
    <w:rsid w:val="0058016E"/>
    <w:rsid w:val="00581491"/>
    <w:rsid w:val="00582BEC"/>
    <w:rsid w:val="00584E6E"/>
    <w:rsid w:val="00584EC3"/>
    <w:rsid w:val="00586A88"/>
    <w:rsid w:val="005909DD"/>
    <w:rsid w:val="0059268A"/>
    <w:rsid w:val="00592735"/>
    <w:rsid w:val="00593407"/>
    <w:rsid w:val="005936D9"/>
    <w:rsid w:val="00597834"/>
    <w:rsid w:val="005A07D9"/>
    <w:rsid w:val="005A0F72"/>
    <w:rsid w:val="005A26F5"/>
    <w:rsid w:val="005A27F7"/>
    <w:rsid w:val="005A4351"/>
    <w:rsid w:val="005A66C3"/>
    <w:rsid w:val="005B0EAC"/>
    <w:rsid w:val="005B73F0"/>
    <w:rsid w:val="005B77D5"/>
    <w:rsid w:val="005C137E"/>
    <w:rsid w:val="005C460D"/>
    <w:rsid w:val="005C4718"/>
    <w:rsid w:val="005C4BFF"/>
    <w:rsid w:val="005C593F"/>
    <w:rsid w:val="005C5C2E"/>
    <w:rsid w:val="005D03F2"/>
    <w:rsid w:val="005D3BF1"/>
    <w:rsid w:val="005D44A0"/>
    <w:rsid w:val="005D4A9F"/>
    <w:rsid w:val="005D5303"/>
    <w:rsid w:val="005D594C"/>
    <w:rsid w:val="005D59B0"/>
    <w:rsid w:val="005D5D9B"/>
    <w:rsid w:val="005D6076"/>
    <w:rsid w:val="005E06AD"/>
    <w:rsid w:val="005E08D5"/>
    <w:rsid w:val="005E3040"/>
    <w:rsid w:val="005E4248"/>
    <w:rsid w:val="005E648A"/>
    <w:rsid w:val="005F1602"/>
    <w:rsid w:val="005F3216"/>
    <w:rsid w:val="00602A2E"/>
    <w:rsid w:val="00602CDF"/>
    <w:rsid w:val="006032A4"/>
    <w:rsid w:val="006042F0"/>
    <w:rsid w:val="006053E2"/>
    <w:rsid w:val="00605549"/>
    <w:rsid w:val="00605C6B"/>
    <w:rsid w:val="00606292"/>
    <w:rsid w:val="00612401"/>
    <w:rsid w:val="006136A5"/>
    <w:rsid w:val="00614FB5"/>
    <w:rsid w:val="00615B9C"/>
    <w:rsid w:val="00616C87"/>
    <w:rsid w:val="00621447"/>
    <w:rsid w:val="00621612"/>
    <w:rsid w:val="006220A9"/>
    <w:rsid w:val="00623020"/>
    <w:rsid w:val="00625AB2"/>
    <w:rsid w:val="006318E9"/>
    <w:rsid w:val="00634225"/>
    <w:rsid w:val="00640DB8"/>
    <w:rsid w:val="0064307D"/>
    <w:rsid w:val="00643925"/>
    <w:rsid w:val="00643A4E"/>
    <w:rsid w:val="00643B5E"/>
    <w:rsid w:val="006547D8"/>
    <w:rsid w:val="006552A8"/>
    <w:rsid w:val="00655853"/>
    <w:rsid w:val="00656793"/>
    <w:rsid w:val="00657060"/>
    <w:rsid w:val="00657F47"/>
    <w:rsid w:val="00661C50"/>
    <w:rsid w:val="00664864"/>
    <w:rsid w:val="00665704"/>
    <w:rsid w:val="00670B53"/>
    <w:rsid w:val="00671496"/>
    <w:rsid w:val="00673D32"/>
    <w:rsid w:val="00674C4A"/>
    <w:rsid w:val="00681032"/>
    <w:rsid w:val="00682C46"/>
    <w:rsid w:val="00682F88"/>
    <w:rsid w:val="0068499D"/>
    <w:rsid w:val="0068697B"/>
    <w:rsid w:val="00686D35"/>
    <w:rsid w:val="00686EC7"/>
    <w:rsid w:val="00687F30"/>
    <w:rsid w:val="00690D3E"/>
    <w:rsid w:val="0069364F"/>
    <w:rsid w:val="0069575B"/>
    <w:rsid w:val="00696521"/>
    <w:rsid w:val="006976DD"/>
    <w:rsid w:val="006A2DBD"/>
    <w:rsid w:val="006A40A0"/>
    <w:rsid w:val="006B67A5"/>
    <w:rsid w:val="006C0934"/>
    <w:rsid w:val="006C12A5"/>
    <w:rsid w:val="006C2498"/>
    <w:rsid w:val="006C2C3E"/>
    <w:rsid w:val="006C4645"/>
    <w:rsid w:val="006C4CC5"/>
    <w:rsid w:val="006C59E4"/>
    <w:rsid w:val="006D1A5D"/>
    <w:rsid w:val="006D2B06"/>
    <w:rsid w:val="006D3A01"/>
    <w:rsid w:val="006D3F29"/>
    <w:rsid w:val="006D4500"/>
    <w:rsid w:val="006D78F8"/>
    <w:rsid w:val="006E0C52"/>
    <w:rsid w:val="006E1014"/>
    <w:rsid w:val="006E248E"/>
    <w:rsid w:val="006E2E56"/>
    <w:rsid w:val="006E3D77"/>
    <w:rsid w:val="006E55EE"/>
    <w:rsid w:val="006E56D8"/>
    <w:rsid w:val="006E5A7A"/>
    <w:rsid w:val="006E6727"/>
    <w:rsid w:val="006E6F43"/>
    <w:rsid w:val="006F06C2"/>
    <w:rsid w:val="006F458B"/>
    <w:rsid w:val="006F547A"/>
    <w:rsid w:val="006F5AE7"/>
    <w:rsid w:val="006F6196"/>
    <w:rsid w:val="006F7940"/>
    <w:rsid w:val="006F7EFA"/>
    <w:rsid w:val="00701846"/>
    <w:rsid w:val="007026E5"/>
    <w:rsid w:val="00704074"/>
    <w:rsid w:val="007041B5"/>
    <w:rsid w:val="00704478"/>
    <w:rsid w:val="0070604D"/>
    <w:rsid w:val="007068F8"/>
    <w:rsid w:val="00710252"/>
    <w:rsid w:val="00712E49"/>
    <w:rsid w:val="00713D29"/>
    <w:rsid w:val="00717685"/>
    <w:rsid w:val="00721FB5"/>
    <w:rsid w:val="007235E2"/>
    <w:rsid w:val="0072584C"/>
    <w:rsid w:val="00725987"/>
    <w:rsid w:val="00732D54"/>
    <w:rsid w:val="00734574"/>
    <w:rsid w:val="00734B07"/>
    <w:rsid w:val="00741F89"/>
    <w:rsid w:val="00742A49"/>
    <w:rsid w:val="00742C8A"/>
    <w:rsid w:val="00746CA9"/>
    <w:rsid w:val="00747073"/>
    <w:rsid w:val="007470F8"/>
    <w:rsid w:val="007473CB"/>
    <w:rsid w:val="00747850"/>
    <w:rsid w:val="0075117F"/>
    <w:rsid w:val="00751472"/>
    <w:rsid w:val="00752426"/>
    <w:rsid w:val="00753458"/>
    <w:rsid w:val="00753AEC"/>
    <w:rsid w:val="00754C2B"/>
    <w:rsid w:val="0075598B"/>
    <w:rsid w:val="0075699F"/>
    <w:rsid w:val="00761F2F"/>
    <w:rsid w:val="00764BBB"/>
    <w:rsid w:val="007666ED"/>
    <w:rsid w:val="00771A3D"/>
    <w:rsid w:val="00772D8B"/>
    <w:rsid w:val="007752EB"/>
    <w:rsid w:val="00775C02"/>
    <w:rsid w:val="00775CDD"/>
    <w:rsid w:val="00777132"/>
    <w:rsid w:val="00780D57"/>
    <w:rsid w:val="007822DD"/>
    <w:rsid w:val="007824DE"/>
    <w:rsid w:val="0078307F"/>
    <w:rsid w:val="007874CF"/>
    <w:rsid w:val="0078765C"/>
    <w:rsid w:val="00790AD7"/>
    <w:rsid w:val="00790DC8"/>
    <w:rsid w:val="00791B4F"/>
    <w:rsid w:val="00792EAD"/>
    <w:rsid w:val="0079378D"/>
    <w:rsid w:val="00793AEB"/>
    <w:rsid w:val="00794946"/>
    <w:rsid w:val="007952FD"/>
    <w:rsid w:val="007966C7"/>
    <w:rsid w:val="007967E0"/>
    <w:rsid w:val="00796BB4"/>
    <w:rsid w:val="00796C73"/>
    <w:rsid w:val="007A05AD"/>
    <w:rsid w:val="007A0F87"/>
    <w:rsid w:val="007A3640"/>
    <w:rsid w:val="007A4346"/>
    <w:rsid w:val="007A5F18"/>
    <w:rsid w:val="007A63B3"/>
    <w:rsid w:val="007A74F1"/>
    <w:rsid w:val="007B617E"/>
    <w:rsid w:val="007B6FB8"/>
    <w:rsid w:val="007B7569"/>
    <w:rsid w:val="007B7A88"/>
    <w:rsid w:val="007C0C8D"/>
    <w:rsid w:val="007C20C6"/>
    <w:rsid w:val="007C2AAF"/>
    <w:rsid w:val="007C3F47"/>
    <w:rsid w:val="007C514B"/>
    <w:rsid w:val="007C68D5"/>
    <w:rsid w:val="007D00EC"/>
    <w:rsid w:val="007D0A3D"/>
    <w:rsid w:val="007D1AA9"/>
    <w:rsid w:val="007D2251"/>
    <w:rsid w:val="007D3569"/>
    <w:rsid w:val="007E2D93"/>
    <w:rsid w:val="007E2F70"/>
    <w:rsid w:val="007E4B4B"/>
    <w:rsid w:val="007E5CF0"/>
    <w:rsid w:val="007E6C57"/>
    <w:rsid w:val="007F15E5"/>
    <w:rsid w:val="007F35A7"/>
    <w:rsid w:val="007F3C91"/>
    <w:rsid w:val="007F4D50"/>
    <w:rsid w:val="007F536F"/>
    <w:rsid w:val="007F5FC3"/>
    <w:rsid w:val="007F60F6"/>
    <w:rsid w:val="007F6576"/>
    <w:rsid w:val="007F6B4A"/>
    <w:rsid w:val="007F6B75"/>
    <w:rsid w:val="007F728D"/>
    <w:rsid w:val="007F7EA1"/>
    <w:rsid w:val="00801EC1"/>
    <w:rsid w:val="00803E8D"/>
    <w:rsid w:val="00804C00"/>
    <w:rsid w:val="00806A39"/>
    <w:rsid w:val="00807604"/>
    <w:rsid w:val="008100BF"/>
    <w:rsid w:val="00810971"/>
    <w:rsid w:val="00811745"/>
    <w:rsid w:val="00811D3E"/>
    <w:rsid w:val="008132A1"/>
    <w:rsid w:val="0081338F"/>
    <w:rsid w:val="00813C39"/>
    <w:rsid w:val="00814220"/>
    <w:rsid w:val="008148BE"/>
    <w:rsid w:val="00816095"/>
    <w:rsid w:val="00816FEA"/>
    <w:rsid w:val="008209B8"/>
    <w:rsid w:val="00822391"/>
    <w:rsid w:val="008252BE"/>
    <w:rsid w:val="00825382"/>
    <w:rsid w:val="008259B3"/>
    <w:rsid w:val="008301BC"/>
    <w:rsid w:val="00830307"/>
    <w:rsid w:val="00830701"/>
    <w:rsid w:val="00833C61"/>
    <w:rsid w:val="00834E73"/>
    <w:rsid w:val="008353D0"/>
    <w:rsid w:val="00836B69"/>
    <w:rsid w:val="00844208"/>
    <w:rsid w:val="008446F7"/>
    <w:rsid w:val="00846804"/>
    <w:rsid w:val="00853701"/>
    <w:rsid w:val="00854215"/>
    <w:rsid w:val="00854E47"/>
    <w:rsid w:val="008554EC"/>
    <w:rsid w:val="00857283"/>
    <w:rsid w:val="008572A1"/>
    <w:rsid w:val="008578A0"/>
    <w:rsid w:val="00861089"/>
    <w:rsid w:val="00861BD2"/>
    <w:rsid w:val="00862085"/>
    <w:rsid w:val="0086221C"/>
    <w:rsid w:val="0086225A"/>
    <w:rsid w:val="00863568"/>
    <w:rsid w:val="008637E7"/>
    <w:rsid w:val="008646EF"/>
    <w:rsid w:val="00866014"/>
    <w:rsid w:val="00870D4F"/>
    <w:rsid w:val="00871244"/>
    <w:rsid w:val="00871A9F"/>
    <w:rsid w:val="00871E25"/>
    <w:rsid w:val="008723E6"/>
    <w:rsid w:val="00875803"/>
    <w:rsid w:val="008765F5"/>
    <w:rsid w:val="0088091D"/>
    <w:rsid w:val="00882AAC"/>
    <w:rsid w:val="00883E51"/>
    <w:rsid w:val="008850F8"/>
    <w:rsid w:val="008859FB"/>
    <w:rsid w:val="00886190"/>
    <w:rsid w:val="00887D9C"/>
    <w:rsid w:val="00890984"/>
    <w:rsid w:val="008912C7"/>
    <w:rsid w:val="0089174E"/>
    <w:rsid w:val="0089624D"/>
    <w:rsid w:val="008A10BD"/>
    <w:rsid w:val="008A1E92"/>
    <w:rsid w:val="008A3139"/>
    <w:rsid w:val="008A35E8"/>
    <w:rsid w:val="008A3DC9"/>
    <w:rsid w:val="008A3EB7"/>
    <w:rsid w:val="008A4021"/>
    <w:rsid w:val="008A4F11"/>
    <w:rsid w:val="008A662B"/>
    <w:rsid w:val="008A69F7"/>
    <w:rsid w:val="008B0764"/>
    <w:rsid w:val="008B0ED6"/>
    <w:rsid w:val="008B57E5"/>
    <w:rsid w:val="008B6C06"/>
    <w:rsid w:val="008C2A21"/>
    <w:rsid w:val="008C2FF5"/>
    <w:rsid w:val="008C3063"/>
    <w:rsid w:val="008C47BB"/>
    <w:rsid w:val="008C4B3B"/>
    <w:rsid w:val="008C549A"/>
    <w:rsid w:val="008D1E48"/>
    <w:rsid w:val="008D2308"/>
    <w:rsid w:val="008D4FBD"/>
    <w:rsid w:val="008D7B66"/>
    <w:rsid w:val="008E1120"/>
    <w:rsid w:val="008E2239"/>
    <w:rsid w:val="008E384C"/>
    <w:rsid w:val="008E4440"/>
    <w:rsid w:val="008E4D30"/>
    <w:rsid w:val="008E51AB"/>
    <w:rsid w:val="008E6980"/>
    <w:rsid w:val="008F0860"/>
    <w:rsid w:val="008F11C3"/>
    <w:rsid w:val="008F1429"/>
    <w:rsid w:val="008F308D"/>
    <w:rsid w:val="008F6270"/>
    <w:rsid w:val="008F7EC8"/>
    <w:rsid w:val="00900A67"/>
    <w:rsid w:val="009029EC"/>
    <w:rsid w:val="0091079B"/>
    <w:rsid w:val="00911AF1"/>
    <w:rsid w:val="0091361D"/>
    <w:rsid w:val="00913DEC"/>
    <w:rsid w:val="00914DF4"/>
    <w:rsid w:val="009156BA"/>
    <w:rsid w:val="00915DDA"/>
    <w:rsid w:val="009163E2"/>
    <w:rsid w:val="0092025B"/>
    <w:rsid w:val="00921C4F"/>
    <w:rsid w:val="00922C1D"/>
    <w:rsid w:val="0092417F"/>
    <w:rsid w:val="00924240"/>
    <w:rsid w:val="0092502F"/>
    <w:rsid w:val="009255E8"/>
    <w:rsid w:val="009264C4"/>
    <w:rsid w:val="00927385"/>
    <w:rsid w:val="00930C68"/>
    <w:rsid w:val="009313A3"/>
    <w:rsid w:val="009323DD"/>
    <w:rsid w:val="00932804"/>
    <w:rsid w:val="00932C8E"/>
    <w:rsid w:val="00932D95"/>
    <w:rsid w:val="009343F3"/>
    <w:rsid w:val="009366CF"/>
    <w:rsid w:val="0093702B"/>
    <w:rsid w:val="0094074C"/>
    <w:rsid w:val="009408FF"/>
    <w:rsid w:val="00944D69"/>
    <w:rsid w:val="00945870"/>
    <w:rsid w:val="00945BCB"/>
    <w:rsid w:val="00945ED6"/>
    <w:rsid w:val="00946565"/>
    <w:rsid w:val="009465B1"/>
    <w:rsid w:val="00953A7A"/>
    <w:rsid w:val="00956724"/>
    <w:rsid w:val="00960E60"/>
    <w:rsid w:val="00961D37"/>
    <w:rsid w:val="00964B16"/>
    <w:rsid w:val="00966D53"/>
    <w:rsid w:val="00967932"/>
    <w:rsid w:val="00970553"/>
    <w:rsid w:val="009707C6"/>
    <w:rsid w:val="00971045"/>
    <w:rsid w:val="009713BA"/>
    <w:rsid w:val="00972B0D"/>
    <w:rsid w:val="009730D5"/>
    <w:rsid w:val="00973C4E"/>
    <w:rsid w:val="00974CF2"/>
    <w:rsid w:val="00975A95"/>
    <w:rsid w:val="0097684D"/>
    <w:rsid w:val="0098196C"/>
    <w:rsid w:val="00982471"/>
    <w:rsid w:val="00983246"/>
    <w:rsid w:val="0098514C"/>
    <w:rsid w:val="0098608A"/>
    <w:rsid w:val="00986310"/>
    <w:rsid w:val="00986C82"/>
    <w:rsid w:val="00987D11"/>
    <w:rsid w:val="0099793A"/>
    <w:rsid w:val="009A262E"/>
    <w:rsid w:val="009A26F2"/>
    <w:rsid w:val="009A3565"/>
    <w:rsid w:val="009A41C7"/>
    <w:rsid w:val="009A54BF"/>
    <w:rsid w:val="009A6875"/>
    <w:rsid w:val="009A7C74"/>
    <w:rsid w:val="009A7DD4"/>
    <w:rsid w:val="009B0060"/>
    <w:rsid w:val="009B0F04"/>
    <w:rsid w:val="009B102D"/>
    <w:rsid w:val="009B6B10"/>
    <w:rsid w:val="009C10B7"/>
    <w:rsid w:val="009C2227"/>
    <w:rsid w:val="009C447E"/>
    <w:rsid w:val="009C6F32"/>
    <w:rsid w:val="009D09B7"/>
    <w:rsid w:val="009D1B6D"/>
    <w:rsid w:val="009D21AB"/>
    <w:rsid w:val="009D3BE9"/>
    <w:rsid w:val="009D430A"/>
    <w:rsid w:val="009D576C"/>
    <w:rsid w:val="009D5A17"/>
    <w:rsid w:val="009D7657"/>
    <w:rsid w:val="009D798C"/>
    <w:rsid w:val="009E0A6F"/>
    <w:rsid w:val="009E156A"/>
    <w:rsid w:val="009E380D"/>
    <w:rsid w:val="009E457A"/>
    <w:rsid w:val="009E687B"/>
    <w:rsid w:val="009E7A8D"/>
    <w:rsid w:val="009F07E4"/>
    <w:rsid w:val="009F168B"/>
    <w:rsid w:val="009F421A"/>
    <w:rsid w:val="009F7D60"/>
    <w:rsid w:val="00A01D82"/>
    <w:rsid w:val="00A02198"/>
    <w:rsid w:val="00A03372"/>
    <w:rsid w:val="00A052EC"/>
    <w:rsid w:val="00A06E34"/>
    <w:rsid w:val="00A076E2"/>
    <w:rsid w:val="00A112AC"/>
    <w:rsid w:val="00A12CE3"/>
    <w:rsid w:val="00A13E92"/>
    <w:rsid w:val="00A155D3"/>
    <w:rsid w:val="00A15F72"/>
    <w:rsid w:val="00A17CB3"/>
    <w:rsid w:val="00A2274B"/>
    <w:rsid w:val="00A247C9"/>
    <w:rsid w:val="00A2795B"/>
    <w:rsid w:val="00A31123"/>
    <w:rsid w:val="00A3219D"/>
    <w:rsid w:val="00A33303"/>
    <w:rsid w:val="00A35092"/>
    <w:rsid w:val="00A3651D"/>
    <w:rsid w:val="00A36DA3"/>
    <w:rsid w:val="00A3737F"/>
    <w:rsid w:val="00A40589"/>
    <w:rsid w:val="00A40CFB"/>
    <w:rsid w:val="00A41ECC"/>
    <w:rsid w:val="00A43CBA"/>
    <w:rsid w:val="00A43EAF"/>
    <w:rsid w:val="00A45310"/>
    <w:rsid w:val="00A461DC"/>
    <w:rsid w:val="00A47ACF"/>
    <w:rsid w:val="00A47E5A"/>
    <w:rsid w:val="00A50AF9"/>
    <w:rsid w:val="00A575D8"/>
    <w:rsid w:val="00A5787B"/>
    <w:rsid w:val="00A57DC0"/>
    <w:rsid w:val="00A60223"/>
    <w:rsid w:val="00A62CE6"/>
    <w:rsid w:val="00A631B6"/>
    <w:rsid w:val="00A70618"/>
    <w:rsid w:val="00A70EB7"/>
    <w:rsid w:val="00A715B4"/>
    <w:rsid w:val="00A73211"/>
    <w:rsid w:val="00A737D3"/>
    <w:rsid w:val="00A752C6"/>
    <w:rsid w:val="00A76CFA"/>
    <w:rsid w:val="00A77576"/>
    <w:rsid w:val="00A82FE6"/>
    <w:rsid w:val="00A83870"/>
    <w:rsid w:val="00A84639"/>
    <w:rsid w:val="00A85961"/>
    <w:rsid w:val="00A87311"/>
    <w:rsid w:val="00A90014"/>
    <w:rsid w:val="00A90395"/>
    <w:rsid w:val="00A935C7"/>
    <w:rsid w:val="00A93A11"/>
    <w:rsid w:val="00A93B99"/>
    <w:rsid w:val="00A9411C"/>
    <w:rsid w:val="00A94244"/>
    <w:rsid w:val="00A94F49"/>
    <w:rsid w:val="00A959C9"/>
    <w:rsid w:val="00A9673A"/>
    <w:rsid w:val="00AA411A"/>
    <w:rsid w:val="00AB02E9"/>
    <w:rsid w:val="00AB17B8"/>
    <w:rsid w:val="00AB3A8F"/>
    <w:rsid w:val="00AB3CEB"/>
    <w:rsid w:val="00AB4C59"/>
    <w:rsid w:val="00AB78F9"/>
    <w:rsid w:val="00AC007C"/>
    <w:rsid w:val="00AC00F7"/>
    <w:rsid w:val="00AC0D41"/>
    <w:rsid w:val="00AC3E00"/>
    <w:rsid w:val="00AC433C"/>
    <w:rsid w:val="00AC44C3"/>
    <w:rsid w:val="00AD4ACA"/>
    <w:rsid w:val="00AD4E05"/>
    <w:rsid w:val="00AD53DD"/>
    <w:rsid w:val="00AD56D2"/>
    <w:rsid w:val="00AD5BD8"/>
    <w:rsid w:val="00AD7312"/>
    <w:rsid w:val="00AE14FC"/>
    <w:rsid w:val="00AE1797"/>
    <w:rsid w:val="00AE2623"/>
    <w:rsid w:val="00AE33EA"/>
    <w:rsid w:val="00AE60E1"/>
    <w:rsid w:val="00AE6F89"/>
    <w:rsid w:val="00AF0FBD"/>
    <w:rsid w:val="00AF42F6"/>
    <w:rsid w:val="00AF4B43"/>
    <w:rsid w:val="00AF7BA1"/>
    <w:rsid w:val="00B005FE"/>
    <w:rsid w:val="00B013B3"/>
    <w:rsid w:val="00B01CFE"/>
    <w:rsid w:val="00B01E83"/>
    <w:rsid w:val="00B045AC"/>
    <w:rsid w:val="00B05E83"/>
    <w:rsid w:val="00B060BC"/>
    <w:rsid w:val="00B07119"/>
    <w:rsid w:val="00B121F4"/>
    <w:rsid w:val="00B139A0"/>
    <w:rsid w:val="00B14551"/>
    <w:rsid w:val="00B15877"/>
    <w:rsid w:val="00B17D4B"/>
    <w:rsid w:val="00B20696"/>
    <w:rsid w:val="00B243BE"/>
    <w:rsid w:val="00B24F0B"/>
    <w:rsid w:val="00B30212"/>
    <w:rsid w:val="00B30A39"/>
    <w:rsid w:val="00B32645"/>
    <w:rsid w:val="00B33C2D"/>
    <w:rsid w:val="00B33CB8"/>
    <w:rsid w:val="00B40F16"/>
    <w:rsid w:val="00B42C42"/>
    <w:rsid w:val="00B437AE"/>
    <w:rsid w:val="00B4394A"/>
    <w:rsid w:val="00B439D6"/>
    <w:rsid w:val="00B45630"/>
    <w:rsid w:val="00B473F0"/>
    <w:rsid w:val="00B477D6"/>
    <w:rsid w:val="00B504B2"/>
    <w:rsid w:val="00B52C7A"/>
    <w:rsid w:val="00B53550"/>
    <w:rsid w:val="00B53FB3"/>
    <w:rsid w:val="00B54004"/>
    <w:rsid w:val="00B56A95"/>
    <w:rsid w:val="00B57110"/>
    <w:rsid w:val="00B573F9"/>
    <w:rsid w:val="00B6337E"/>
    <w:rsid w:val="00B66FB8"/>
    <w:rsid w:val="00B7181C"/>
    <w:rsid w:val="00B72ABC"/>
    <w:rsid w:val="00B73D4F"/>
    <w:rsid w:val="00B751BF"/>
    <w:rsid w:val="00B761A9"/>
    <w:rsid w:val="00B762DB"/>
    <w:rsid w:val="00B7647C"/>
    <w:rsid w:val="00B765D7"/>
    <w:rsid w:val="00B77025"/>
    <w:rsid w:val="00B7738D"/>
    <w:rsid w:val="00B776DE"/>
    <w:rsid w:val="00B8038E"/>
    <w:rsid w:val="00B80CAC"/>
    <w:rsid w:val="00B81EDF"/>
    <w:rsid w:val="00B82197"/>
    <w:rsid w:val="00B82E11"/>
    <w:rsid w:val="00B84086"/>
    <w:rsid w:val="00B84280"/>
    <w:rsid w:val="00B85D07"/>
    <w:rsid w:val="00B86050"/>
    <w:rsid w:val="00B86390"/>
    <w:rsid w:val="00B91287"/>
    <w:rsid w:val="00B92BB8"/>
    <w:rsid w:val="00B93399"/>
    <w:rsid w:val="00B94790"/>
    <w:rsid w:val="00BA06D7"/>
    <w:rsid w:val="00BA1CE6"/>
    <w:rsid w:val="00BA35CF"/>
    <w:rsid w:val="00BB3DC8"/>
    <w:rsid w:val="00BB3F14"/>
    <w:rsid w:val="00BB4931"/>
    <w:rsid w:val="00BB72E9"/>
    <w:rsid w:val="00BC1866"/>
    <w:rsid w:val="00BC1B0D"/>
    <w:rsid w:val="00BC2034"/>
    <w:rsid w:val="00BC213D"/>
    <w:rsid w:val="00BC5798"/>
    <w:rsid w:val="00BC5E54"/>
    <w:rsid w:val="00BD0DBF"/>
    <w:rsid w:val="00BD101C"/>
    <w:rsid w:val="00BD12A7"/>
    <w:rsid w:val="00BD46BE"/>
    <w:rsid w:val="00BD7E97"/>
    <w:rsid w:val="00BE039D"/>
    <w:rsid w:val="00BE24AD"/>
    <w:rsid w:val="00BE64A5"/>
    <w:rsid w:val="00BE78B4"/>
    <w:rsid w:val="00BF0F6F"/>
    <w:rsid w:val="00BF119D"/>
    <w:rsid w:val="00BF11E5"/>
    <w:rsid w:val="00BF1289"/>
    <w:rsid w:val="00BF5EE6"/>
    <w:rsid w:val="00C01691"/>
    <w:rsid w:val="00C04C24"/>
    <w:rsid w:val="00C04FFB"/>
    <w:rsid w:val="00C05C53"/>
    <w:rsid w:val="00C07877"/>
    <w:rsid w:val="00C07D81"/>
    <w:rsid w:val="00C120C0"/>
    <w:rsid w:val="00C14387"/>
    <w:rsid w:val="00C14435"/>
    <w:rsid w:val="00C15D07"/>
    <w:rsid w:val="00C16680"/>
    <w:rsid w:val="00C209BA"/>
    <w:rsid w:val="00C2206C"/>
    <w:rsid w:val="00C2269B"/>
    <w:rsid w:val="00C22F3A"/>
    <w:rsid w:val="00C25928"/>
    <w:rsid w:val="00C26BBD"/>
    <w:rsid w:val="00C2738E"/>
    <w:rsid w:val="00C3142E"/>
    <w:rsid w:val="00C318C2"/>
    <w:rsid w:val="00C33D0A"/>
    <w:rsid w:val="00C350BE"/>
    <w:rsid w:val="00C35C38"/>
    <w:rsid w:val="00C3718D"/>
    <w:rsid w:val="00C372D5"/>
    <w:rsid w:val="00C403C3"/>
    <w:rsid w:val="00C427E0"/>
    <w:rsid w:val="00C42BD3"/>
    <w:rsid w:val="00C437C9"/>
    <w:rsid w:val="00C461D7"/>
    <w:rsid w:val="00C470B8"/>
    <w:rsid w:val="00C503FC"/>
    <w:rsid w:val="00C5182B"/>
    <w:rsid w:val="00C52169"/>
    <w:rsid w:val="00C53408"/>
    <w:rsid w:val="00C5405C"/>
    <w:rsid w:val="00C5490C"/>
    <w:rsid w:val="00C54ADE"/>
    <w:rsid w:val="00C56347"/>
    <w:rsid w:val="00C566B9"/>
    <w:rsid w:val="00C56E76"/>
    <w:rsid w:val="00C5768B"/>
    <w:rsid w:val="00C62B50"/>
    <w:rsid w:val="00C633C3"/>
    <w:rsid w:val="00C64253"/>
    <w:rsid w:val="00C67EC5"/>
    <w:rsid w:val="00C7065A"/>
    <w:rsid w:val="00C720F6"/>
    <w:rsid w:val="00C72C53"/>
    <w:rsid w:val="00C7304A"/>
    <w:rsid w:val="00C73C80"/>
    <w:rsid w:val="00C7431F"/>
    <w:rsid w:val="00C75CF8"/>
    <w:rsid w:val="00C80D5D"/>
    <w:rsid w:val="00C823F9"/>
    <w:rsid w:val="00C82401"/>
    <w:rsid w:val="00C85AD1"/>
    <w:rsid w:val="00C869BE"/>
    <w:rsid w:val="00C86E56"/>
    <w:rsid w:val="00C870B3"/>
    <w:rsid w:val="00C87BD7"/>
    <w:rsid w:val="00C903B9"/>
    <w:rsid w:val="00C920F7"/>
    <w:rsid w:val="00C9216B"/>
    <w:rsid w:val="00C93B32"/>
    <w:rsid w:val="00CA07BA"/>
    <w:rsid w:val="00CA222C"/>
    <w:rsid w:val="00CB0BC1"/>
    <w:rsid w:val="00CB152C"/>
    <w:rsid w:val="00CB17B0"/>
    <w:rsid w:val="00CB297F"/>
    <w:rsid w:val="00CB55D4"/>
    <w:rsid w:val="00CB6AA8"/>
    <w:rsid w:val="00CB7DD7"/>
    <w:rsid w:val="00CC0B24"/>
    <w:rsid w:val="00CC23D3"/>
    <w:rsid w:val="00CC26BA"/>
    <w:rsid w:val="00CC2B86"/>
    <w:rsid w:val="00CC6AA3"/>
    <w:rsid w:val="00CC76DE"/>
    <w:rsid w:val="00CD2A8D"/>
    <w:rsid w:val="00CD2CB0"/>
    <w:rsid w:val="00CD3CAF"/>
    <w:rsid w:val="00CD59C7"/>
    <w:rsid w:val="00CD5B19"/>
    <w:rsid w:val="00CE19CE"/>
    <w:rsid w:val="00CE1F92"/>
    <w:rsid w:val="00CE267D"/>
    <w:rsid w:val="00CE2A29"/>
    <w:rsid w:val="00CE4123"/>
    <w:rsid w:val="00CE4593"/>
    <w:rsid w:val="00CE656E"/>
    <w:rsid w:val="00CE7392"/>
    <w:rsid w:val="00CE75C2"/>
    <w:rsid w:val="00CF1946"/>
    <w:rsid w:val="00CF2300"/>
    <w:rsid w:val="00CF3891"/>
    <w:rsid w:val="00CF6DF8"/>
    <w:rsid w:val="00CF6F4A"/>
    <w:rsid w:val="00CF7224"/>
    <w:rsid w:val="00D00599"/>
    <w:rsid w:val="00D01BEC"/>
    <w:rsid w:val="00D02B42"/>
    <w:rsid w:val="00D02F63"/>
    <w:rsid w:val="00D03BF3"/>
    <w:rsid w:val="00D0618B"/>
    <w:rsid w:val="00D10ECE"/>
    <w:rsid w:val="00D1213A"/>
    <w:rsid w:val="00D128F3"/>
    <w:rsid w:val="00D1443E"/>
    <w:rsid w:val="00D14BFE"/>
    <w:rsid w:val="00D14F11"/>
    <w:rsid w:val="00D16469"/>
    <w:rsid w:val="00D16755"/>
    <w:rsid w:val="00D16ED7"/>
    <w:rsid w:val="00D1795E"/>
    <w:rsid w:val="00D243D5"/>
    <w:rsid w:val="00D24D90"/>
    <w:rsid w:val="00D27167"/>
    <w:rsid w:val="00D3062C"/>
    <w:rsid w:val="00D31D9D"/>
    <w:rsid w:val="00D31FC2"/>
    <w:rsid w:val="00D32077"/>
    <w:rsid w:val="00D337DA"/>
    <w:rsid w:val="00D35BC0"/>
    <w:rsid w:val="00D43C81"/>
    <w:rsid w:val="00D464FB"/>
    <w:rsid w:val="00D46CC5"/>
    <w:rsid w:val="00D471BC"/>
    <w:rsid w:val="00D475C1"/>
    <w:rsid w:val="00D5172C"/>
    <w:rsid w:val="00D52102"/>
    <w:rsid w:val="00D53EC5"/>
    <w:rsid w:val="00D550FA"/>
    <w:rsid w:val="00D55869"/>
    <w:rsid w:val="00D61074"/>
    <w:rsid w:val="00D61325"/>
    <w:rsid w:val="00D61F90"/>
    <w:rsid w:val="00D64A0C"/>
    <w:rsid w:val="00D662DE"/>
    <w:rsid w:val="00D67369"/>
    <w:rsid w:val="00D67569"/>
    <w:rsid w:val="00D701C6"/>
    <w:rsid w:val="00D707DB"/>
    <w:rsid w:val="00D71AB7"/>
    <w:rsid w:val="00D71E7F"/>
    <w:rsid w:val="00D73D97"/>
    <w:rsid w:val="00D74486"/>
    <w:rsid w:val="00D77623"/>
    <w:rsid w:val="00D8127F"/>
    <w:rsid w:val="00D84A80"/>
    <w:rsid w:val="00D8722F"/>
    <w:rsid w:val="00D87780"/>
    <w:rsid w:val="00D9044B"/>
    <w:rsid w:val="00D90B87"/>
    <w:rsid w:val="00D9127D"/>
    <w:rsid w:val="00D93AA1"/>
    <w:rsid w:val="00D94936"/>
    <w:rsid w:val="00D953BA"/>
    <w:rsid w:val="00DA2515"/>
    <w:rsid w:val="00DA35AA"/>
    <w:rsid w:val="00DA45CA"/>
    <w:rsid w:val="00DA462C"/>
    <w:rsid w:val="00DA47F5"/>
    <w:rsid w:val="00DA4C49"/>
    <w:rsid w:val="00DA4F74"/>
    <w:rsid w:val="00DA5008"/>
    <w:rsid w:val="00DA512F"/>
    <w:rsid w:val="00DA5B55"/>
    <w:rsid w:val="00DA69F5"/>
    <w:rsid w:val="00DA6C5A"/>
    <w:rsid w:val="00DA7ACE"/>
    <w:rsid w:val="00DA7CDD"/>
    <w:rsid w:val="00DB0B3A"/>
    <w:rsid w:val="00DB19EB"/>
    <w:rsid w:val="00DB3562"/>
    <w:rsid w:val="00DB40EB"/>
    <w:rsid w:val="00DB784B"/>
    <w:rsid w:val="00DC1F1A"/>
    <w:rsid w:val="00DC443A"/>
    <w:rsid w:val="00DC454D"/>
    <w:rsid w:val="00DC4AF7"/>
    <w:rsid w:val="00DC4BD5"/>
    <w:rsid w:val="00DC4C80"/>
    <w:rsid w:val="00DC5380"/>
    <w:rsid w:val="00DC5678"/>
    <w:rsid w:val="00DD1A8A"/>
    <w:rsid w:val="00DD2C3F"/>
    <w:rsid w:val="00DD2D8B"/>
    <w:rsid w:val="00DD7630"/>
    <w:rsid w:val="00DE0C48"/>
    <w:rsid w:val="00DE3BAD"/>
    <w:rsid w:val="00DE4562"/>
    <w:rsid w:val="00DE47F0"/>
    <w:rsid w:val="00DE4E28"/>
    <w:rsid w:val="00DE5D9C"/>
    <w:rsid w:val="00DE696F"/>
    <w:rsid w:val="00DF47BC"/>
    <w:rsid w:val="00DF58A0"/>
    <w:rsid w:val="00E01409"/>
    <w:rsid w:val="00E05F70"/>
    <w:rsid w:val="00E063F2"/>
    <w:rsid w:val="00E07DC3"/>
    <w:rsid w:val="00E14027"/>
    <w:rsid w:val="00E14FB7"/>
    <w:rsid w:val="00E15703"/>
    <w:rsid w:val="00E17C35"/>
    <w:rsid w:val="00E21CD4"/>
    <w:rsid w:val="00E22CD6"/>
    <w:rsid w:val="00E24052"/>
    <w:rsid w:val="00E24319"/>
    <w:rsid w:val="00E24CB2"/>
    <w:rsid w:val="00E306BC"/>
    <w:rsid w:val="00E32E87"/>
    <w:rsid w:val="00E3300C"/>
    <w:rsid w:val="00E3396D"/>
    <w:rsid w:val="00E3572E"/>
    <w:rsid w:val="00E375D8"/>
    <w:rsid w:val="00E4116A"/>
    <w:rsid w:val="00E41FD5"/>
    <w:rsid w:val="00E42CF1"/>
    <w:rsid w:val="00E43BE5"/>
    <w:rsid w:val="00E43EF5"/>
    <w:rsid w:val="00E456C0"/>
    <w:rsid w:val="00E46435"/>
    <w:rsid w:val="00E47F1B"/>
    <w:rsid w:val="00E54DFE"/>
    <w:rsid w:val="00E55235"/>
    <w:rsid w:val="00E55CA9"/>
    <w:rsid w:val="00E6179B"/>
    <w:rsid w:val="00E635C6"/>
    <w:rsid w:val="00E66E7F"/>
    <w:rsid w:val="00E67C43"/>
    <w:rsid w:val="00E745E9"/>
    <w:rsid w:val="00E76FC8"/>
    <w:rsid w:val="00E83C09"/>
    <w:rsid w:val="00E8650C"/>
    <w:rsid w:val="00E86F23"/>
    <w:rsid w:val="00E87117"/>
    <w:rsid w:val="00E87F45"/>
    <w:rsid w:val="00E91CC6"/>
    <w:rsid w:val="00E92AD2"/>
    <w:rsid w:val="00E94379"/>
    <w:rsid w:val="00E95D76"/>
    <w:rsid w:val="00EA2084"/>
    <w:rsid w:val="00EA241D"/>
    <w:rsid w:val="00EA279D"/>
    <w:rsid w:val="00EB0975"/>
    <w:rsid w:val="00EB26C0"/>
    <w:rsid w:val="00EB3065"/>
    <w:rsid w:val="00EB4697"/>
    <w:rsid w:val="00EB6151"/>
    <w:rsid w:val="00EB71CA"/>
    <w:rsid w:val="00EC019F"/>
    <w:rsid w:val="00EC5D09"/>
    <w:rsid w:val="00EC5E8B"/>
    <w:rsid w:val="00EC6776"/>
    <w:rsid w:val="00EC69C3"/>
    <w:rsid w:val="00EC7030"/>
    <w:rsid w:val="00EC7A68"/>
    <w:rsid w:val="00EC7F6F"/>
    <w:rsid w:val="00ED0C10"/>
    <w:rsid w:val="00ED0D2E"/>
    <w:rsid w:val="00ED269A"/>
    <w:rsid w:val="00ED33C9"/>
    <w:rsid w:val="00ED7FB8"/>
    <w:rsid w:val="00EE060D"/>
    <w:rsid w:val="00EE19CE"/>
    <w:rsid w:val="00EE3A00"/>
    <w:rsid w:val="00EE5937"/>
    <w:rsid w:val="00EF2F68"/>
    <w:rsid w:val="00EF47E9"/>
    <w:rsid w:val="00EF4A84"/>
    <w:rsid w:val="00EF4D1C"/>
    <w:rsid w:val="00EF4DB7"/>
    <w:rsid w:val="00EF5F0A"/>
    <w:rsid w:val="00EF6F32"/>
    <w:rsid w:val="00F00721"/>
    <w:rsid w:val="00F02EBD"/>
    <w:rsid w:val="00F033A3"/>
    <w:rsid w:val="00F03BA2"/>
    <w:rsid w:val="00F06968"/>
    <w:rsid w:val="00F07207"/>
    <w:rsid w:val="00F114B2"/>
    <w:rsid w:val="00F119D4"/>
    <w:rsid w:val="00F127A5"/>
    <w:rsid w:val="00F12833"/>
    <w:rsid w:val="00F12F78"/>
    <w:rsid w:val="00F13220"/>
    <w:rsid w:val="00F13842"/>
    <w:rsid w:val="00F1455A"/>
    <w:rsid w:val="00F14DA7"/>
    <w:rsid w:val="00F15317"/>
    <w:rsid w:val="00F154FD"/>
    <w:rsid w:val="00F15976"/>
    <w:rsid w:val="00F23D2D"/>
    <w:rsid w:val="00F25286"/>
    <w:rsid w:val="00F26285"/>
    <w:rsid w:val="00F2740D"/>
    <w:rsid w:val="00F34586"/>
    <w:rsid w:val="00F34C14"/>
    <w:rsid w:val="00F36DE7"/>
    <w:rsid w:val="00F37A2D"/>
    <w:rsid w:val="00F403F3"/>
    <w:rsid w:val="00F41883"/>
    <w:rsid w:val="00F435DD"/>
    <w:rsid w:val="00F4437A"/>
    <w:rsid w:val="00F449F5"/>
    <w:rsid w:val="00F46338"/>
    <w:rsid w:val="00F50169"/>
    <w:rsid w:val="00F505CC"/>
    <w:rsid w:val="00F51ABB"/>
    <w:rsid w:val="00F51F75"/>
    <w:rsid w:val="00F55576"/>
    <w:rsid w:val="00F575BE"/>
    <w:rsid w:val="00F64E85"/>
    <w:rsid w:val="00F70D5E"/>
    <w:rsid w:val="00F730CA"/>
    <w:rsid w:val="00F77595"/>
    <w:rsid w:val="00F779D7"/>
    <w:rsid w:val="00F8070B"/>
    <w:rsid w:val="00F809C1"/>
    <w:rsid w:val="00F80DF7"/>
    <w:rsid w:val="00F83199"/>
    <w:rsid w:val="00F83FF9"/>
    <w:rsid w:val="00F85A8A"/>
    <w:rsid w:val="00F86356"/>
    <w:rsid w:val="00F8637B"/>
    <w:rsid w:val="00F87755"/>
    <w:rsid w:val="00F90455"/>
    <w:rsid w:val="00F91196"/>
    <w:rsid w:val="00F93BEE"/>
    <w:rsid w:val="00F94850"/>
    <w:rsid w:val="00F95379"/>
    <w:rsid w:val="00F965CF"/>
    <w:rsid w:val="00F970F9"/>
    <w:rsid w:val="00FA0296"/>
    <w:rsid w:val="00FA24C2"/>
    <w:rsid w:val="00FA2CBB"/>
    <w:rsid w:val="00FA35E8"/>
    <w:rsid w:val="00FA52C6"/>
    <w:rsid w:val="00FA58A9"/>
    <w:rsid w:val="00FA6210"/>
    <w:rsid w:val="00FB0DE8"/>
    <w:rsid w:val="00FB0FC6"/>
    <w:rsid w:val="00FB41B2"/>
    <w:rsid w:val="00FB4D36"/>
    <w:rsid w:val="00FC04D9"/>
    <w:rsid w:val="00FC24EC"/>
    <w:rsid w:val="00FC25DB"/>
    <w:rsid w:val="00FC4274"/>
    <w:rsid w:val="00FC4E81"/>
    <w:rsid w:val="00FC5047"/>
    <w:rsid w:val="00FC609C"/>
    <w:rsid w:val="00FC68D3"/>
    <w:rsid w:val="00FC7344"/>
    <w:rsid w:val="00FC75D0"/>
    <w:rsid w:val="00FC7A02"/>
    <w:rsid w:val="00FD2091"/>
    <w:rsid w:val="00FD31CA"/>
    <w:rsid w:val="00FD4373"/>
    <w:rsid w:val="00FD6A30"/>
    <w:rsid w:val="00FE1C1D"/>
    <w:rsid w:val="00FE21DA"/>
    <w:rsid w:val="00FE2502"/>
    <w:rsid w:val="00FE4190"/>
    <w:rsid w:val="00FE4D43"/>
    <w:rsid w:val="00FE4E32"/>
    <w:rsid w:val="00FE5906"/>
    <w:rsid w:val="00FE6CF5"/>
    <w:rsid w:val="00FE7C10"/>
    <w:rsid w:val="00FE7CDA"/>
    <w:rsid w:val="00FF2478"/>
    <w:rsid w:val="00FF2E63"/>
    <w:rsid w:val="00FF4709"/>
    <w:rsid w:val="00FF5366"/>
    <w:rsid w:val="00FF5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9745" fillcolor="white">
      <v:fill color="white"/>
    </o:shapedefaults>
    <o:shapelayout v:ext="edit">
      <o:idmap v:ext="edit" data="1"/>
    </o:shapelayout>
  </w:shapeDefaults>
  <w:decimalSymbol w:val="."/>
  <w:listSeparator w:val=","/>
  <w15:docId w15:val="{90D45AFF-1558-4A97-8015-C2E741E930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"/>
    <w:next w:val="a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6D4500"/>
    <w:pPr>
      <w:adjustRightInd w:val="0"/>
      <w:snapToGrid w:val="0"/>
      <w:spacing w:before="120" w:afterLines="50" w:after="120" w:line="360" w:lineRule="atLeast"/>
      <w:ind w:left="566" w:hangingChars="236" w:hanging="566"/>
      <w:textAlignment w:val="baseline"/>
    </w:pPr>
    <w:rPr>
      <w:color w:val="000000"/>
      <w:spacing w:val="45"/>
      <w:kern w:val="0"/>
    </w:rPr>
  </w:style>
  <w:style w:type="paragraph" w:customStyle="1" w:styleId="a4">
    <w:name w:val="壹貳參"/>
    <w:basedOn w:val="a"/>
    <w:link w:val="10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5">
    <w:name w:val="說明"/>
    <w:basedOn w:val="a4"/>
    <w:link w:val="a6"/>
    <w:autoRedefine/>
    <w:rsid w:val="00945BCB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964"/>
      </w:tabs>
      <w:spacing w:before="120" w:afterLines="50" w:after="120" w:line="320" w:lineRule="atLeast"/>
      <w:ind w:left="698" w:right="-45" w:hangingChars="286" w:hanging="698"/>
      <w:jc w:val="both"/>
    </w:pPr>
    <w:rPr>
      <w:rFonts w:eastAsia="標楷體"/>
      <w:color w:val="000000"/>
      <w:spacing w:val="2"/>
      <w:sz w:val="24"/>
    </w:rPr>
  </w:style>
  <w:style w:type="paragraph" w:customStyle="1" w:styleId="TIT1">
    <w:name w:val="TIT1"/>
    <w:basedOn w:val="a"/>
    <w:link w:val="TIT10"/>
    <w:autoRedefine/>
    <w:rsid w:val="00A82FE6"/>
    <w:pPr>
      <w:widowControl/>
      <w:autoSpaceDE w:val="0"/>
      <w:autoSpaceDN w:val="0"/>
      <w:adjustRightInd w:val="0"/>
      <w:snapToGrid w:val="0"/>
      <w:ind w:leftChars="170" w:left="991" w:right="140" w:hangingChars="216" w:hanging="583"/>
      <w:textAlignment w:val="bottom"/>
    </w:pPr>
    <w:rPr>
      <w:spacing w:val="25"/>
      <w:sz w:val="22"/>
      <w:szCs w:val="22"/>
    </w:rPr>
  </w:style>
  <w:style w:type="paragraph" w:customStyle="1" w:styleId="AA">
    <w:name w:val="AA"/>
    <w:basedOn w:val="a"/>
    <w:autoRedefine/>
    <w:rsid w:val="00DA512F"/>
    <w:pPr>
      <w:autoSpaceDE w:val="0"/>
      <w:autoSpaceDN w:val="0"/>
      <w:adjustRightInd w:val="0"/>
      <w:spacing w:line="360" w:lineRule="atLeast"/>
      <w:ind w:left="738" w:hanging="369"/>
      <w:jc w:val="both"/>
      <w:textAlignment w:val="baseline"/>
    </w:pPr>
    <w:rPr>
      <w:snapToGrid w:val="0"/>
      <w:spacing w:val="25"/>
      <w:kern w:val="0"/>
      <w:sz w:val="22"/>
      <w:szCs w:val="22"/>
    </w:rPr>
  </w:style>
  <w:style w:type="paragraph" w:customStyle="1" w:styleId="ABCD">
    <w:name w:val="ABCD"/>
    <w:basedOn w:val="a"/>
    <w:autoRedefine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1">
    <w:name w:val="tit1"/>
    <w:basedOn w:val="TIT1"/>
    <w:autoRedefine/>
    <w:pPr>
      <w:ind w:left="369" w:firstLine="0"/>
    </w:pPr>
    <w:rPr>
      <w:rFonts w:cs="新細明體"/>
    </w:rPr>
  </w:style>
  <w:style w:type="paragraph" w:customStyle="1" w:styleId="-">
    <w:name w:val="??-??"/>
    <w:basedOn w:val="TIT1"/>
    <w:autoRedefine/>
    <w:rsid w:val="00F36DE7"/>
    <w:pPr>
      <w:tabs>
        <w:tab w:val="left" w:pos="426"/>
      </w:tabs>
      <w:spacing w:beforeLines="100" w:before="240"/>
      <w:ind w:left="425" w:hangingChars="193" w:hanging="425"/>
    </w:pPr>
    <w:rPr>
      <w:rFonts w:cs="新細明體"/>
      <w:color w:val="000000"/>
    </w:rPr>
  </w:style>
  <w:style w:type="paragraph" w:customStyle="1" w:styleId="AB">
    <w:name w:val="AB"/>
    <w:basedOn w:val="AA"/>
    <w:autoRedefine/>
    <w:pPr>
      <w:tabs>
        <w:tab w:val="left" w:pos="4961"/>
      </w:tabs>
      <w:ind w:left="369"/>
    </w:p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link w:val="a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9">
    <w:name w:val="footer"/>
    <w:basedOn w:val="a"/>
    <w:link w:val="ac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C01691"/>
    <w:pPr>
      <w:tabs>
        <w:tab w:val="clear" w:pos="4961"/>
        <w:tab w:val="left" w:pos="3000"/>
        <w:tab w:val="left" w:pos="6000"/>
      </w:tabs>
      <w:autoSpaceDE/>
      <w:autoSpaceDN/>
      <w:ind w:leftChars="150" w:left="360" w:firstLineChars="26" w:firstLine="65"/>
    </w:pPr>
  </w:style>
  <w:style w:type="paragraph" w:customStyle="1" w:styleId="ABCDE">
    <w:name w:val="ABCDE"/>
    <w:basedOn w:val="ABCD"/>
    <w:autoRedefine/>
    <w:uiPriority w:val="99"/>
    <w:rsid w:val="00112E1C"/>
    <w:pPr>
      <w:tabs>
        <w:tab w:val="clear" w:pos="2693"/>
        <w:tab w:val="clear" w:pos="4961"/>
        <w:tab w:val="clear" w:pos="7229"/>
        <w:tab w:val="left" w:pos="426"/>
        <w:tab w:val="left" w:pos="5783"/>
        <w:tab w:val="left" w:pos="7570"/>
      </w:tabs>
      <w:spacing w:line="300" w:lineRule="atLeast"/>
      <w:ind w:leftChars="153" w:left="367" w:firstLineChars="92" w:firstLine="221"/>
      <w:jc w:val="both"/>
      <w:textAlignment w:val="auto"/>
    </w:pPr>
  </w:style>
  <w:style w:type="character" w:customStyle="1" w:styleId="-0">
    <w:name w:val="??-?? 字元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d">
    <w:name w:val="壹貳參 字元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1">
    <w:name w:val="說明 字元1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e">
    <w:name w:val="page number"/>
    <w:basedOn w:val="a0"/>
  </w:style>
  <w:style w:type="paragraph" w:styleId="af">
    <w:name w:val="Salutation"/>
    <w:basedOn w:val="a"/>
    <w:next w:val="a"/>
    <w:rsid w:val="00771A3D"/>
    <w:rPr>
      <w:lang w:val="de-DE"/>
    </w:rPr>
  </w:style>
  <w:style w:type="paragraph" w:styleId="af0">
    <w:name w:val="Balloon Text"/>
    <w:basedOn w:val="a"/>
    <w:link w:val="af1"/>
    <w:uiPriority w:val="99"/>
    <w:semiHidden/>
    <w:rsid w:val="00E43EF5"/>
    <w:rPr>
      <w:rFonts w:ascii="Arial" w:hAnsi="Arial"/>
      <w:sz w:val="18"/>
      <w:szCs w:val="18"/>
    </w:rPr>
  </w:style>
  <w:style w:type="paragraph" w:styleId="af2">
    <w:name w:val="List"/>
    <w:basedOn w:val="a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  <w:pPr>
      <w:ind w:leftChars="200" w:left="480"/>
    </w:pPr>
    <w:rPr>
      <w:rFonts w:cs="新細明體"/>
    </w:rPr>
  </w:style>
  <w:style w:type="paragraph" w:customStyle="1" w:styleId="af3">
    <w:name w:val="壹"/>
    <w:autoRedefine/>
    <w:rsid w:val="00BE24AD"/>
    <w:pPr>
      <w:spacing w:beforeLines="50" w:before="120" w:line="360" w:lineRule="atLeast"/>
    </w:pPr>
    <w:rPr>
      <w:b/>
      <w:bCs/>
      <w:spacing w:val="45"/>
      <w:sz w:val="24"/>
      <w:szCs w:val="24"/>
    </w:rPr>
  </w:style>
  <w:style w:type="paragraph" w:customStyle="1" w:styleId="af4">
    <w:name w:val="樣式 說明 + 自動"/>
    <w:basedOn w:val="a5"/>
    <w:link w:val="af5"/>
    <w:rsid w:val="00365725"/>
    <w:rPr>
      <w:color w:val="auto"/>
    </w:rPr>
  </w:style>
  <w:style w:type="character" w:customStyle="1" w:styleId="10">
    <w:name w:val="壹貳參 字元1"/>
    <w:link w:val="a4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6">
    <w:name w:val="說明 字元"/>
    <w:link w:val="a5"/>
    <w:rsid w:val="00945BCB"/>
    <w:rPr>
      <w:rFonts w:eastAsia="標楷體"/>
      <w:snapToGrid w:val="0"/>
      <w:color w:val="000000"/>
      <w:spacing w:val="2"/>
      <w:sz w:val="24"/>
    </w:rPr>
  </w:style>
  <w:style w:type="character" w:customStyle="1" w:styleId="af5">
    <w:name w:val="樣式 說明 + 自動 字元"/>
    <w:basedOn w:val="a6"/>
    <w:link w:val="af4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5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spacing w:after="0"/>
      <w:ind w:right="0"/>
    </w:pPr>
    <w:rPr>
      <w:rFonts w:cs="新細明體"/>
      <w:color w:val="auto"/>
    </w:rPr>
  </w:style>
  <w:style w:type="paragraph" w:customStyle="1" w:styleId="26">
    <w:name w:val="樣式 樣式 (中文) 標楷體 置中 + 26 點"/>
    <w:basedOn w:val="a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paragraph" w:styleId="af6">
    <w:name w:val="List Paragraph"/>
    <w:basedOn w:val="a"/>
    <w:uiPriority w:val="34"/>
    <w:qFormat/>
    <w:rsid w:val="00BD0DBF"/>
    <w:pPr>
      <w:ind w:leftChars="200" w:left="480"/>
    </w:pPr>
    <w:rPr>
      <w:rFonts w:ascii="Calibri" w:hAnsi="Calibri"/>
      <w:szCs w:val="22"/>
    </w:rPr>
  </w:style>
  <w:style w:type="paragraph" w:customStyle="1" w:styleId="1315pt">
    <w:name w:val="樣式 壹貳參 + (中文) 新細明體 13 點 行距:  最小行高 15 pt"/>
    <w:basedOn w:val="a"/>
    <w:autoRedefine/>
    <w:rsid w:val="00BD0DBF"/>
    <w:pPr>
      <w:adjustRightInd w:val="0"/>
      <w:spacing w:line="300" w:lineRule="atLeast"/>
      <w:textAlignment w:val="baseline"/>
    </w:pPr>
    <w:rPr>
      <w:color w:val="000000"/>
      <w:spacing w:val="45"/>
      <w:kern w:val="0"/>
      <w:sz w:val="20"/>
      <w:szCs w:val="20"/>
    </w:rPr>
  </w:style>
  <w:style w:type="paragraph" w:customStyle="1" w:styleId="af7">
    <w:name w:val="隱藏解析"/>
    <w:basedOn w:val="a"/>
    <w:rsid w:val="00BD0DBF"/>
    <w:pPr>
      <w:ind w:left="1292" w:hanging="782"/>
    </w:pPr>
    <w:rPr>
      <w:rFonts w:eastAsia="細明體"/>
      <w:sz w:val="22"/>
      <w:szCs w:val="22"/>
    </w:rPr>
  </w:style>
  <w:style w:type="paragraph" w:customStyle="1" w:styleId="af8">
    <w:name w:val="題幹選項"/>
    <w:basedOn w:val="a"/>
    <w:rsid w:val="00BD0DBF"/>
    <w:pPr>
      <w:autoSpaceDE w:val="0"/>
      <w:autoSpaceDN w:val="0"/>
      <w:adjustRightInd w:val="0"/>
      <w:spacing w:line="300" w:lineRule="atLeast"/>
      <w:ind w:left="227" w:hanging="227"/>
      <w:jc w:val="both"/>
      <w:textAlignment w:val="baseline"/>
    </w:pPr>
    <w:rPr>
      <w:rFonts w:ascii="細明體" w:eastAsia="細明體"/>
      <w:spacing w:val="25"/>
      <w:kern w:val="0"/>
      <w:sz w:val="20"/>
      <w:szCs w:val="20"/>
    </w:rPr>
  </w:style>
  <w:style w:type="paragraph" w:customStyle="1" w:styleId="AA0">
    <w:name w:val="選項AA"/>
    <w:basedOn w:val="a"/>
    <w:rsid w:val="00BD0DBF"/>
    <w:pPr>
      <w:tabs>
        <w:tab w:val="left" w:pos="350"/>
      </w:tabs>
      <w:autoSpaceDE w:val="0"/>
      <w:autoSpaceDN w:val="0"/>
      <w:adjustRightInd w:val="0"/>
      <w:spacing w:line="300" w:lineRule="atLeast"/>
      <w:ind w:left="738" w:hanging="369"/>
      <w:jc w:val="both"/>
      <w:textAlignment w:val="baseline"/>
    </w:pPr>
    <w:rPr>
      <w:spacing w:val="25"/>
      <w:kern w:val="0"/>
      <w:sz w:val="20"/>
      <w:szCs w:val="20"/>
    </w:rPr>
  </w:style>
  <w:style w:type="paragraph" w:styleId="af9">
    <w:name w:val="Plain Text"/>
    <w:basedOn w:val="a"/>
    <w:link w:val="afa"/>
    <w:rsid w:val="00BD0DBF"/>
    <w:rPr>
      <w:szCs w:val="20"/>
    </w:rPr>
  </w:style>
  <w:style w:type="character" w:customStyle="1" w:styleId="afa">
    <w:name w:val="純文字 字元"/>
    <w:link w:val="af9"/>
    <w:rsid w:val="00BD0DBF"/>
    <w:rPr>
      <w:kern w:val="2"/>
      <w:sz w:val="24"/>
    </w:rPr>
  </w:style>
  <w:style w:type="paragraph" w:customStyle="1" w:styleId="afb">
    <w:name w:val="無"/>
    <w:basedOn w:val="a"/>
    <w:rsid w:val="00BD0DBF"/>
    <w:pPr>
      <w:adjustRightInd w:val="0"/>
      <w:ind w:left="1346" w:hanging="1346"/>
      <w:jc w:val="both"/>
    </w:pPr>
    <w:rPr>
      <w:sz w:val="22"/>
      <w:szCs w:val="20"/>
    </w:rPr>
  </w:style>
  <w:style w:type="character" w:customStyle="1" w:styleId="a8">
    <w:name w:val="頁首 字元"/>
    <w:link w:val="a7"/>
    <w:rsid w:val="00BD0DBF"/>
    <w:rPr>
      <w:kern w:val="2"/>
    </w:rPr>
  </w:style>
  <w:style w:type="paragraph" w:styleId="Web">
    <w:name w:val="Normal (Web)"/>
    <w:basedOn w:val="a"/>
    <w:uiPriority w:val="99"/>
    <w:unhideWhenUsed/>
    <w:rsid w:val="00BD0DBF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fc">
    <w:name w:val="No Spacing"/>
    <w:uiPriority w:val="1"/>
    <w:qFormat/>
    <w:rsid w:val="00BD0DBF"/>
    <w:pPr>
      <w:widowControl w:val="0"/>
    </w:pPr>
    <w:rPr>
      <w:rFonts w:ascii="Calibri" w:hAnsi="Calibri"/>
      <w:kern w:val="2"/>
      <w:sz w:val="24"/>
      <w:szCs w:val="22"/>
    </w:rPr>
  </w:style>
  <w:style w:type="character" w:customStyle="1" w:styleId="af1">
    <w:name w:val="註解方塊文字 字元"/>
    <w:link w:val="af0"/>
    <w:uiPriority w:val="99"/>
    <w:semiHidden/>
    <w:rsid w:val="00BD0DBF"/>
    <w:rPr>
      <w:rFonts w:ascii="Arial" w:hAnsi="Arial"/>
      <w:kern w:val="2"/>
      <w:sz w:val="18"/>
      <w:szCs w:val="18"/>
    </w:rPr>
  </w:style>
  <w:style w:type="paragraph" w:customStyle="1" w:styleId="afd">
    <w:name w:val="第幾部分"/>
    <w:basedOn w:val="a"/>
    <w:rsid w:val="00A9673A"/>
    <w:pPr>
      <w:adjustRightInd w:val="0"/>
      <w:textAlignment w:val="baseline"/>
    </w:pPr>
    <w:rPr>
      <w:rFonts w:eastAsia="細明體"/>
      <w:kern w:val="0"/>
      <w:sz w:val="28"/>
      <w:szCs w:val="20"/>
    </w:rPr>
  </w:style>
  <w:style w:type="paragraph" w:styleId="afe">
    <w:name w:val="Body Text"/>
    <w:basedOn w:val="a"/>
    <w:link w:val="aff"/>
    <w:rsid w:val="00A9673A"/>
    <w:pPr>
      <w:overflowPunct w:val="0"/>
      <w:topLinePunct/>
      <w:autoSpaceDE w:val="0"/>
      <w:autoSpaceDN w:val="0"/>
      <w:adjustRightInd w:val="0"/>
      <w:spacing w:before="60" w:after="120" w:line="397" w:lineRule="atLeast"/>
      <w:ind w:right="8290" w:firstLine="442"/>
      <w:jc w:val="both"/>
      <w:textAlignment w:val="baseline"/>
    </w:pPr>
    <w:rPr>
      <w:rFonts w:ascii="細明體" w:eastAsia="細明體"/>
      <w:kern w:val="0"/>
      <w:sz w:val="22"/>
      <w:szCs w:val="20"/>
    </w:rPr>
  </w:style>
  <w:style w:type="character" w:customStyle="1" w:styleId="aff">
    <w:name w:val="本文 字元"/>
    <w:link w:val="afe"/>
    <w:rsid w:val="00A9673A"/>
    <w:rPr>
      <w:rFonts w:ascii="細明體" w:eastAsia="細明體"/>
      <w:sz w:val="22"/>
    </w:rPr>
  </w:style>
  <w:style w:type="paragraph" w:customStyle="1" w:styleId="MTDisplayEquation">
    <w:name w:val="MTDisplayEquation"/>
    <w:basedOn w:val="a"/>
    <w:next w:val="a"/>
    <w:link w:val="MTDisplayEquation0"/>
    <w:rsid w:val="00A9673A"/>
    <w:pPr>
      <w:tabs>
        <w:tab w:val="center" w:pos="4360"/>
        <w:tab w:val="right" w:pos="8300"/>
      </w:tabs>
      <w:ind w:leftChars="177" w:left="425" w:rightChars="-347" w:right="-833"/>
    </w:pPr>
    <w:rPr>
      <w:sz w:val="22"/>
      <w:szCs w:val="22"/>
    </w:rPr>
  </w:style>
  <w:style w:type="character" w:customStyle="1" w:styleId="MTDisplayEquation0">
    <w:name w:val="MTDisplayEquation 字元"/>
    <w:link w:val="MTDisplayEquation"/>
    <w:rsid w:val="00A9673A"/>
    <w:rPr>
      <w:kern w:val="2"/>
      <w:sz w:val="22"/>
      <w:szCs w:val="22"/>
    </w:rPr>
  </w:style>
  <w:style w:type="character" w:customStyle="1" w:styleId="12">
    <w:name w:val="本文1"/>
    <w:link w:val="Bodytext1"/>
    <w:uiPriority w:val="99"/>
    <w:locked/>
    <w:rsid w:val="00A9673A"/>
    <w:rPr>
      <w:rFonts w:ascii="Bookman Old Style" w:hAnsi="Bookman Old Style" w:cs="Bookman Old Style"/>
      <w:sz w:val="18"/>
      <w:szCs w:val="18"/>
      <w:shd w:val="clear" w:color="auto" w:fill="FFFFFF"/>
    </w:rPr>
  </w:style>
  <w:style w:type="character" w:customStyle="1" w:styleId="Bodytext4">
    <w:name w:val="Body text (4)"/>
    <w:link w:val="Bodytext41"/>
    <w:locked/>
    <w:rsid w:val="00A9673A"/>
    <w:rPr>
      <w:rFonts w:ascii="Bookman Old Style" w:hAnsi="Bookman Old Style" w:cs="Bookman Old Style"/>
      <w:sz w:val="18"/>
      <w:szCs w:val="18"/>
      <w:shd w:val="clear" w:color="auto" w:fill="FFFFFF"/>
    </w:rPr>
  </w:style>
  <w:style w:type="paragraph" w:customStyle="1" w:styleId="Bodytext1">
    <w:name w:val="Body text1"/>
    <w:basedOn w:val="a"/>
    <w:link w:val="12"/>
    <w:uiPriority w:val="99"/>
    <w:rsid w:val="00A9673A"/>
    <w:pPr>
      <w:widowControl/>
      <w:shd w:val="clear" w:color="auto" w:fill="FFFFFF"/>
      <w:spacing w:line="240" w:lineRule="atLeast"/>
    </w:pPr>
    <w:rPr>
      <w:rFonts w:ascii="Bookman Old Style" w:hAnsi="Bookman Old Style" w:cs="Bookman Old Style"/>
      <w:kern w:val="0"/>
      <w:sz w:val="18"/>
      <w:szCs w:val="18"/>
    </w:rPr>
  </w:style>
  <w:style w:type="paragraph" w:customStyle="1" w:styleId="Bodytext41">
    <w:name w:val="Body text (4)1"/>
    <w:basedOn w:val="a"/>
    <w:link w:val="Bodytext4"/>
    <w:rsid w:val="00A9673A"/>
    <w:pPr>
      <w:widowControl/>
      <w:shd w:val="clear" w:color="auto" w:fill="FFFFFF"/>
      <w:spacing w:line="240" w:lineRule="atLeast"/>
      <w:ind w:hanging="280"/>
    </w:pPr>
    <w:rPr>
      <w:rFonts w:ascii="Bookman Old Style" w:hAnsi="Bookman Old Style" w:cs="Bookman Old Style"/>
      <w:kern w:val="0"/>
      <w:sz w:val="18"/>
      <w:szCs w:val="18"/>
    </w:rPr>
  </w:style>
  <w:style w:type="table" w:styleId="aff0">
    <w:name w:val="Table Grid"/>
    <w:basedOn w:val="a1"/>
    <w:uiPriority w:val="39"/>
    <w:rsid w:val="00A9673A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">
    <w:name w:val="頁尾 字元"/>
    <w:link w:val="a9"/>
    <w:uiPriority w:val="99"/>
    <w:rsid w:val="006E6F43"/>
    <w:rPr>
      <w:kern w:val="2"/>
    </w:rPr>
  </w:style>
  <w:style w:type="character" w:styleId="aff1">
    <w:name w:val="Placeholder Text"/>
    <w:uiPriority w:val="99"/>
    <w:semiHidden/>
    <w:rsid w:val="006E6F43"/>
    <w:rPr>
      <w:color w:val="808080"/>
    </w:rPr>
  </w:style>
  <w:style w:type="paragraph" w:customStyle="1" w:styleId="DefaultText">
    <w:name w:val="Default Text"/>
    <w:basedOn w:val="a"/>
    <w:rsid w:val="006E6F43"/>
    <w:pPr>
      <w:autoSpaceDE w:val="0"/>
      <w:autoSpaceDN w:val="0"/>
      <w:adjustRightInd w:val="0"/>
    </w:pPr>
    <w:rPr>
      <w:kern w:val="0"/>
    </w:rPr>
  </w:style>
  <w:style w:type="character" w:customStyle="1" w:styleId="TIT10">
    <w:name w:val="TIT1 字元"/>
    <w:link w:val="TIT1"/>
    <w:locked/>
    <w:rsid w:val="00A82FE6"/>
    <w:rPr>
      <w:spacing w:val="25"/>
      <w:kern w:val="2"/>
      <w:sz w:val="22"/>
      <w:szCs w:val="22"/>
    </w:rPr>
  </w:style>
  <w:style w:type="character" w:customStyle="1" w:styleId="111">
    <w:name w:val="樣式 (中文) +標題中文字型 (新細明體) 11 點 加寬  1 點"/>
    <w:basedOn w:val="a0"/>
    <w:rsid w:val="006136A5"/>
    <w:rPr>
      <w:rFonts w:eastAsiaTheme="majorEastAsia"/>
      <w:spacing w:val="20"/>
      <w:sz w:val="22"/>
    </w:rPr>
  </w:style>
  <w:style w:type="paragraph" w:customStyle="1" w:styleId="AA0653691">
    <w:name w:val="樣式 AA + (中文) +標題中文字型 (新細明體) 左:  0.65 公分 凸出:  3.69 字元 加寬  1 點..."/>
    <w:basedOn w:val="AA"/>
    <w:rsid w:val="00BA1CE6"/>
    <w:rPr>
      <w:rFonts w:eastAsiaTheme="majorEastAsia" w:cs="新細明體"/>
      <w:spacing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10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4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19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86.bin"/><Relationship Id="rId366" Type="http://schemas.openxmlformats.org/officeDocument/2006/relationships/oleObject" Target="embeddings/oleObject208.bin"/><Relationship Id="rId170" Type="http://schemas.openxmlformats.org/officeDocument/2006/relationships/oleObject" Target="embeddings/oleObject95.bin"/><Relationship Id="rId226" Type="http://schemas.openxmlformats.org/officeDocument/2006/relationships/image" Target="media/image89.wmf"/><Relationship Id="rId433" Type="http://schemas.openxmlformats.org/officeDocument/2006/relationships/oleObject" Target="embeddings/oleObject246.bin"/><Relationship Id="rId268" Type="http://schemas.openxmlformats.org/officeDocument/2006/relationships/oleObject" Target="embeddings/oleObject152.bin"/><Relationship Id="rId475" Type="http://schemas.openxmlformats.org/officeDocument/2006/relationships/image" Target="media/image198.wmf"/><Relationship Id="rId32" Type="http://schemas.openxmlformats.org/officeDocument/2006/relationships/image" Target="media/image11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92.bin"/><Relationship Id="rId377" Type="http://schemas.openxmlformats.org/officeDocument/2006/relationships/image" Target="media/image156.wmf"/><Relationship Id="rId500" Type="http://schemas.openxmlformats.org/officeDocument/2006/relationships/image" Target="media/image20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4.bin"/><Relationship Id="rId237" Type="http://schemas.openxmlformats.org/officeDocument/2006/relationships/image" Target="media/image94.wmf"/><Relationship Id="rId402" Type="http://schemas.openxmlformats.org/officeDocument/2006/relationships/image" Target="media/image169.wmf"/><Relationship Id="rId279" Type="http://schemas.openxmlformats.org/officeDocument/2006/relationships/oleObject" Target="embeddings/oleObject162.bin"/><Relationship Id="rId444" Type="http://schemas.openxmlformats.org/officeDocument/2006/relationships/oleObject" Target="embeddings/oleObject255.bin"/><Relationship Id="rId486" Type="http://schemas.openxmlformats.org/officeDocument/2006/relationships/oleObject" Target="embeddings/oleObject279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1.wmf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76.bin"/><Relationship Id="rId346" Type="http://schemas.openxmlformats.org/officeDocument/2006/relationships/oleObject" Target="embeddings/oleObject198.bin"/><Relationship Id="rId388" Type="http://schemas.openxmlformats.org/officeDocument/2006/relationships/image" Target="media/image162.wmf"/><Relationship Id="rId511" Type="http://schemas.openxmlformats.org/officeDocument/2006/relationships/oleObject" Target="embeddings/oleObject29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4.wmf"/><Relationship Id="rId192" Type="http://schemas.openxmlformats.org/officeDocument/2006/relationships/oleObject" Target="embeddings/oleObject112.bin"/><Relationship Id="rId206" Type="http://schemas.openxmlformats.org/officeDocument/2006/relationships/image" Target="media/image79.wmf"/><Relationship Id="rId413" Type="http://schemas.openxmlformats.org/officeDocument/2006/relationships/oleObject" Target="embeddings/oleObject236.bin"/><Relationship Id="rId248" Type="http://schemas.openxmlformats.org/officeDocument/2006/relationships/oleObject" Target="embeddings/oleObject139.bin"/><Relationship Id="rId455" Type="http://schemas.openxmlformats.org/officeDocument/2006/relationships/image" Target="media/image188.wmf"/><Relationship Id="rId497" Type="http://schemas.openxmlformats.org/officeDocument/2006/relationships/image" Target="media/image20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27.wmf"/><Relationship Id="rId357" Type="http://schemas.openxmlformats.org/officeDocument/2006/relationships/image" Target="media/image147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66.emf"/><Relationship Id="rId217" Type="http://schemas.openxmlformats.org/officeDocument/2006/relationships/oleObject" Target="embeddings/oleObject126.bin"/><Relationship Id="rId399" Type="http://schemas.openxmlformats.org/officeDocument/2006/relationships/oleObject" Target="embeddings/oleObject225.bin"/><Relationship Id="rId259" Type="http://schemas.openxmlformats.org/officeDocument/2006/relationships/oleObject" Target="embeddings/oleObject145.bin"/><Relationship Id="rId424" Type="http://schemas.openxmlformats.org/officeDocument/2006/relationships/oleObject" Target="embeddings/oleObject242.bin"/><Relationship Id="rId466" Type="http://schemas.openxmlformats.org/officeDocument/2006/relationships/oleObject" Target="embeddings/oleObject266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54.bin"/><Relationship Id="rId326" Type="http://schemas.openxmlformats.org/officeDocument/2006/relationships/oleObject" Target="embeddings/oleObject187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10.bin"/><Relationship Id="rId172" Type="http://schemas.openxmlformats.org/officeDocument/2006/relationships/oleObject" Target="embeddings/oleObject97.bin"/><Relationship Id="rId228" Type="http://schemas.openxmlformats.org/officeDocument/2006/relationships/image" Target="media/image90.wmf"/><Relationship Id="rId435" Type="http://schemas.openxmlformats.org/officeDocument/2006/relationships/oleObject" Target="embeddings/oleObject248.bin"/><Relationship Id="rId477" Type="http://schemas.openxmlformats.org/officeDocument/2006/relationships/image" Target="media/image199.wmf"/><Relationship Id="rId281" Type="http://schemas.openxmlformats.org/officeDocument/2006/relationships/oleObject" Target="embeddings/oleObject164.bin"/><Relationship Id="rId337" Type="http://schemas.openxmlformats.org/officeDocument/2006/relationships/oleObject" Target="embeddings/oleObject193.bin"/><Relationship Id="rId502" Type="http://schemas.openxmlformats.org/officeDocument/2006/relationships/oleObject" Target="embeddings/oleObject288.bin"/><Relationship Id="rId34" Type="http://schemas.openxmlformats.org/officeDocument/2006/relationships/image" Target="media/image12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16.bin"/><Relationship Id="rId7" Type="http://schemas.openxmlformats.org/officeDocument/2006/relationships/endnotes" Target="endnotes.xml"/><Relationship Id="rId183" Type="http://schemas.openxmlformats.org/officeDocument/2006/relationships/oleObject" Target="embeddings/oleObject105.bin"/><Relationship Id="rId239" Type="http://schemas.openxmlformats.org/officeDocument/2006/relationships/oleObject" Target="embeddings/oleObject138.bin"/><Relationship Id="rId390" Type="http://schemas.openxmlformats.org/officeDocument/2006/relationships/image" Target="media/image163.wmf"/><Relationship Id="rId404" Type="http://schemas.openxmlformats.org/officeDocument/2006/relationships/oleObject" Target="embeddings/oleObject228.bin"/><Relationship Id="rId446" Type="http://schemas.openxmlformats.org/officeDocument/2006/relationships/oleObject" Target="embeddings/oleObject256.bin"/><Relationship Id="rId250" Type="http://schemas.openxmlformats.org/officeDocument/2006/relationships/oleObject" Target="embeddings/oleObject140.bin"/><Relationship Id="rId292" Type="http://schemas.openxmlformats.org/officeDocument/2006/relationships/oleObject" Target="embeddings/oleObject170.bin"/><Relationship Id="rId306" Type="http://schemas.openxmlformats.org/officeDocument/2006/relationships/oleObject" Target="embeddings/oleObject177.bin"/><Relationship Id="rId488" Type="http://schemas.openxmlformats.org/officeDocument/2006/relationships/oleObject" Target="embeddings/oleObject280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99.bin"/><Relationship Id="rId513" Type="http://schemas.openxmlformats.org/officeDocument/2006/relationships/header" Target="header2.xml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13.bin"/><Relationship Id="rId208" Type="http://schemas.openxmlformats.org/officeDocument/2006/relationships/image" Target="media/image80.wmf"/><Relationship Id="rId415" Type="http://schemas.openxmlformats.org/officeDocument/2006/relationships/image" Target="media/image171.wmf"/><Relationship Id="rId457" Type="http://schemas.openxmlformats.org/officeDocument/2006/relationships/image" Target="media/image189.wmf"/><Relationship Id="rId261" Type="http://schemas.openxmlformats.org/officeDocument/2006/relationships/oleObject" Target="embeddings/oleObject146.bin"/><Relationship Id="rId499" Type="http://schemas.openxmlformats.org/officeDocument/2006/relationships/oleObject" Target="embeddings/oleObject286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11.wmf"/><Relationship Id="rId317" Type="http://schemas.openxmlformats.org/officeDocument/2006/relationships/image" Target="media/image128.wmf"/><Relationship Id="rId338" Type="http://schemas.openxmlformats.org/officeDocument/2006/relationships/oleObject" Target="embeddings/oleObject194.bin"/><Relationship Id="rId359" Type="http://schemas.openxmlformats.org/officeDocument/2006/relationships/image" Target="media/image148.wmf"/><Relationship Id="rId503" Type="http://schemas.openxmlformats.org/officeDocument/2006/relationships/image" Target="media/image208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2.emf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6.bin"/><Relationship Id="rId219" Type="http://schemas.openxmlformats.org/officeDocument/2006/relationships/oleObject" Target="embeddings/oleObject127.bin"/><Relationship Id="rId370" Type="http://schemas.openxmlformats.org/officeDocument/2006/relationships/oleObject" Target="embeddings/oleObject211.bin"/><Relationship Id="rId391" Type="http://schemas.openxmlformats.org/officeDocument/2006/relationships/oleObject" Target="embeddings/oleObject221.bin"/><Relationship Id="rId405" Type="http://schemas.openxmlformats.org/officeDocument/2006/relationships/oleObject" Target="embeddings/oleObject229.bin"/><Relationship Id="rId426" Type="http://schemas.openxmlformats.org/officeDocument/2006/relationships/oleObject" Target="embeddings/oleObject243.bin"/><Relationship Id="rId447" Type="http://schemas.openxmlformats.org/officeDocument/2006/relationships/image" Target="media/image184.wmf"/><Relationship Id="rId230" Type="http://schemas.openxmlformats.org/officeDocument/2006/relationships/image" Target="media/image91.wmf"/><Relationship Id="rId251" Type="http://schemas.openxmlformats.org/officeDocument/2006/relationships/image" Target="media/image104.wmf"/><Relationship Id="rId468" Type="http://schemas.openxmlformats.org/officeDocument/2006/relationships/oleObject" Target="embeddings/oleObject267.bin"/><Relationship Id="rId489" Type="http://schemas.openxmlformats.org/officeDocument/2006/relationships/image" Target="media/image202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0.wmf"/><Relationship Id="rId293" Type="http://schemas.openxmlformats.org/officeDocument/2006/relationships/image" Target="media/image116.wmf"/><Relationship Id="rId307" Type="http://schemas.openxmlformats.org/officeDocument/2006/relationships/image" Target="media/image123.wmf"/><Relationship Id="rId328" Type="http://schemas.openxmlformats.org/officeDocument/2006/relationships/oleObject" Target="embeddings/oleObject188.bin"/><Relationship Id="rId349" Type="http://schemas.openxmlformats.org/officeDocument/2006/relationships/image" Target="media/image143.wmf"/><Relationship Id="rId514" Type="http://schemas.openxmlformats.org/officeDocument/2006/relationships/footer" Target="footer1.xml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9.bin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2.bin"/><Relationship Id="rId360" Type="http://schemas.openxmlformats.org/officeDocument/2006/relationships/oleObject" Target="embeddings/oleObject205.bin"/><Relationship Id="rId381" Type="http://schemas.openxmlformats.org/officeDocument/2006/relationships/oleObject" Target="embeddings/oleObject217.bin"/><Relationship Id="rId416" Type="http://schemas.openxmlformats.org/officeDocument/2006/relationships/oleObject" Target="embeddings/oleObject238.bin"/><Relationship Id="rId220" Type="http://schemas.openxmlformats.org/officeDocument/2006/relationships/image" Target="media/image86.wmf"/><Relationship Id="rId241" Type="http://schemas.openxmlformats.org/officeDocument/2006/relationships/image" Target="media/image96.png"/><Relationship Id="rId437" Type="http://schemas.openxmlformats.org/officeDocument/2006/relationships/oleObject" Target="embeddings/oleObject250.bin"/><Relationship Id="rId458" Type="http://schemas.openxmlformats.org/officeDocument/2006/relationships/oleObject" Target="embeddings/oleObject262.bin"/><Relationship Id="rId479" Type="http://schemas.openxmlformats.org/officeDocument/2006/relationships/oleObject" Target="embeddings/oleObject27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7.bin"/><Relationship Id="rId283" Type="http://schemas.openxmlformats.org/officeDocument/2006/relationships/oleObject" Target="embeddings/oleObject165.bin"/><Relationship Id="rId318" Type="http://schemas.openxmlformats.org/officeDocument/2006/relationships/oleObject" Target="embeddings/oleObject183.bin"/><Relationship Id="rId339" Type="http://schemas.openxmlformats.org/officeDocument/2006/relationships/image" Target="media/image138.wmf"/><Relationship Id="rId490" Type="http://schemas.openxmlformats.org/officeDocument/2006/relationships/oleObject" Target="embeddings/oleObject281.bin"/><Relationship Id="rId504" Type="http://schemas.openxmlformats.org/officeDocument/2006/relationships/oleObject" Target="embeddings/oleObject289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67.wmf"/><Relationship Id="rId185" Type="http://schemas.openxmlformats.org/officeDocument/2006/relationships/oleObject" Target="embeddings/oleObject107.bin"/><Relationship Id="rId350" Type="http://schemas.openxmlformats.org/officeDocument/2006/relationships/oleObject" Target="embeddings/oleObject200.bin"/><Relationship Id="rId371" Type="http://schemas.openxmlformats.org/officeDocument/2006/relationships/image" Target="media/image153.wmf"/><Relationship Id="rId406" Type="http://schemas.openxmlformats.org/officeDocument/2006/relationships/oleObject" Target="embeddings/oleObject230.bin"/><Relationship Id="rId9" Type="http://schemas.openxmlformats.org/officeDocument/2006/relationships/oleObject" Target="embeddings/oleObject1.bin"/><Relationship Id="rId210" Type="http://schemas.openxmlformats.org/officeDocument/2006/relationships/image" Target="media/image81.wmf"/><Relationship Id="rId392" Type="http://schemas.openxmlformats.org/officeDocument/2006/relationships/image" Target="media/image164.wmf"/><Relationship Id="rId427" Type="http://schemas.openxmlformats.org/officeDocument/2006/relationships/image" Target="media/image177.wmf"/><Relationship Id="rId448" Type="http://schemas.openxmlformats.org/officeDocument/2006/relationships/oleObject" Target="embeddings/oleObject257.bin"/><Relationship Id="rId469" Type="http://schemas.openxmlformats.org/officeDocument/2006/relationships/image" Target="media/image195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1.bin"/><Relationship Id="rId273" Type="http://schemas.openxmlformats.org/officeDocument/2006/relationships/oleObject" Target="embeddings/oleObject156.bin"/><Relationship Id="rId294" Type="http://schemas.openxmlformats.org/officeDocument/2006/relationships/oleObject" Target="embeddings/oleObject171.bin"/><Relationship Id="rId308" Type="http://schemas.openxmlformats.org/officeDocument/2006/relationships/oleObject" Target="embeddings/oleObject178.bin"/><Relationship Id="rId329" Type="http://schemas.openxmlformats.org/officeDocument/2006/relationships/image" Target="media/image134.wmf"/><Relationship Id="rId480" Type="http://schemas.openxmlformats.org/officeDocument/2006/relationships/image" Target="media/image200.wmf"/><Relationship Id="rId515" Type="http://schemas.openxmlformats.org/officeDocument/2006/relationships/footer" Target="footer2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100.bin"/><Relationship Id="rId340" Type="http://schemas.openxmlformats.org/officeDocument/2006/relationships/oleObject" Target="embeddings/oleObject195.bin"/><Relationship Id="rId361" Type="http://schemas.openxmlformats.org/officeDocument/2006/relationships/image" Target="media/image149.wmf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7.bin"/><Relationship Id="rId382" Type="http://schemas.openxmlformats.org/officeDocument/2006/relationships/image" Target="media/image158.wmf"/><Relationship Id="rId417" Type="http://schemas.openxmlformats.org/officeDocument/2006/relationships/image" Target="media/image172.wmf"/><Relationship Id="rId438" Type="http://schemas.openxmlformats.org/officeDocument/2006/relationships/oleObject" Target="embeddings/oleObject251.bin"/><Relationship Id="rId459" Type="http://schemas.openxmlformats.org/officeDocument/2006/relationships/image" Target="media/image190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28.bin"/><Relationship Id="rId242" Type="http://schemas.openxmlformats.org/officeDocument/2006/relationships/image" Target="media/image97.png"/><Relationship Id="rId263" Type="http://schemas.openxmlformats.org/officeDocument/2006/relationships/oleObject" Target="embeddings/oleObject148.bin"/><Relationship Id="rId284" Type="http://schemas.openxmlformats.org/officeDocument/2006/relationships/image" Target="media/image112.wmf"/><Relationship Id="rId319" Type="http://schemas.openxmlformats.org/officeDocument/2006/relationships/image" Target="media/image129.wmf"/><Relationship Id="rId470" Type="http://schemas.openxmlformats.org/officeDocument/2006/relationships/oleObject" Target="embeddings/oleObject268.bin"/><Relationship Id="rId491" Type="http://schemas.openxmlformats.org/officeDocument/2006/relationships/image" Target="media/image203.wmf"/><Relationship Id="rId505" Type="http://schemas.openxmlformats.org/officeDocument/2006/relationships/oleObject" Target="embeddings/oleObject290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e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89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8.bin"/><Relationship Id="rId351" Type="http://schemas.openxmlformats.org/officeDocument/2006/relationships/image" Target="media/image144.wmf"/><Relationship Id="rId372" Type="http://schemas.openxmlformats.org/officeDocument/2006/relationships/oleObject" Target="embeddings/oleObject212.bin"/><Relationship Id="rId393" Type="http://schemas.openxmlformats.org/officeDocument/2006/relationships/oleObject" Target="embeddings/oleObject222.bin"/><Relationship Id="rId407" Type="http://schemas.openxmlformats.org/officeDocument/2006/relationships/oleObject" Target="embeddings/oleObject231.bin"/><Relationship Id="rId428" Type="http://schemas.openxmlformats.org/officeDocument/2006/relationships/oleObject" Target="embeddings/oleObject244.bin"/><Relationship Id="rId449" Type="http://schemas.openxmlformats.org/officeDocument/2006/relationships/image" Target="media/image185.wmf"/><Relationship Id="rId211" Type="http://schemas.openxmlformats.org/officeDocument/2006/relationships/oleObject" Target="embeddings/oleObject123.bin"/><Relationship Id="rId232" Type="http://schemas.openxmlformats.org/officeDocument/2006/relationships/image" Target="media/image92.wmf"/><Relationship Id="rId253" Type="http://schemas.openxmlformats.org/officeDocument/2006/relationships/image" Target="media/image105.wmf"/><Relationship Id="rId274" Type="http://schemas.openxmlformats.org/officeDocument/2006/relationships/oleObject" Target="embeddings/oleObject157.bin"/><Relationship Id="rId295" Type="http://schemas.openxmlformats.org/officeDocument/2006/relationships/image" Target="media/image117.wmf"/><Relationship Id="rId309" Type="http://schemas.openxmlformats.org/officeDocument/2006/relationships/image" Target="media/image124.wmf"/><Relationship Id="rId460" Type="http://schemas.openxmlformats.org/officeDocument/2006/relationships/oleObject" Target="embeddings/oleObject263.bin"/><Relationship Id="rId481" Type="http://schemas.openxmlformats.org/officeDocument/2006/relationships/oleObject" Target="embeddings/oleObject274.bin"/><Relationship Id="rId516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19.e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emf"/><Relationship Id="rId134" Type="http://schemas.openxmlformats.org/officeDocument/2006/relationships/image" Target="media/image59.emf"/><Relationship Id="rId320" Type="http://schemas.openxmlformats.org/officeDocument/2006/relationships/oleObject" Target="embeddings/oleObject184.bin"/><Relationship Id="rId80" Type="http://schemas.openxmlformats.org/officeDocument/2006/relationships/image" Target="media/image36.wmf"/><Relationship Id="rId155" Type="http://schemas.openxmlformats.org/officeDocument/2006/relationships/image" Target="media/image65.emf"/><Relationship Id="rId176" Type="http://schemas.openxmlformats.org/officeDocument/2006/relationships/image" Target="media/image69.emf"/><Relationship Id="rId197" Type="http://schemas.openxmlformats.org/officeDocument/2006/relationships/image" Target="media/image75.emf"/><Relationship Id="rId341" Type="http://schemas.openxmlformats.org/officeDocument/2006/relationships/image" Target="media/image139.wmf"/><Relationship Id="rId362" Type="http://schemas.openxmlformats.org/officeDocument/2006/relationships/oleObject" Target="embeddings/oleObject206.bin"/><Relationship Id="rId383" Type="http://schemas.openxmlformats.org/officeDocument/2006/relationships/oleObject" Target="embeddings/oleObject218.bin"/><Relationship Id="rId418" Type="http://schemas.openxmlformats.org/officeDocument/2006/relationships/oleObject" Target="embeddings/oleObject239.bin"/><Relationship Id="rId439" Type="http://schemas.openxmlformats.org/officeDocument/2006/relationships/oleObject" Target="embeddings/oleObject252.bin"/><Relationship Id="rId201" Type="http://schemas.openxmlformats.org/officeDocument/2006/relationships/oleObject" Target="embeddings/oleObject118.bin"/><Relationship Id="rId222" Type="http://schemas.openxmlformats.org/officeDocument/2006/relationships/image" Target="media/image87.wmf"/><Relationship Id="rId243" Type="http://schemas.openxmlformats.org/officeDocument/2006/relationships/image" Target="media/image98.png"/><Relationship Id="rId264" Type="http://schemas.openxmlformats.org/officeDocument/2006/relationships/oleObject" Target="embeddings/oleObject149.bin"/><Relationship Id="rId285" Type="http://schemas.openxmlformats.org/officeDocument/2006/relationships/oleObject" Target="embeddings/oleObject166.bin"/><Relationship Id="rId450" Type="http://schemas.openxmlformats.org/officeDocument/2006/relationships/oleObject" Target="embeddings/oleObject258.bin"/><Relationship Id="rId471" Type="http://schemas.openxmlformats.org/officeDocument/2006/relationships/image" Target="media/image196.wmf"/><Relationship Id="rId506" Type="http://schemas.openxmlformats.org/officeDocument/2006/relationships/image" Target="media/image20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oleObject" Target="embeddings/oleObject179.bin"/><Relationship Id="rId492" Type="http://schemas.openxmlformats.org/officeDocument/2006/relationships/oleObject" Target="embeddings/oleObject282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9.bin"/><Relationship Id="rId331" Type="http://schemas.openxmlformats.org/officeDocument/2006/relationships/image" Target="media/image135.wmf"/><Relationship Id="rId352" Type="http://schemas.openxmlformats.org/officeDocument/2006/relationships/oleObject" Target="embeddings/oleObject201.bin"/><Relationship Id="rId373" Type="http://schemas.openxmlformats.org/officeDocument/2006/relationships/image" Target="media/image154.wmf"/><Relationship Id="rId394" Type="http://schemas.openxmlformats.org/officeDocument/2006/relationships/image" Target="media/image165.wmf"/><Relationship Id="rId408" Type="http://schemas.openxmlformats.org/officeDocument/2006/relationships/oleObject" Target="embeddings/oleObject232.bin"/><Relationship Id="rId429" Type="http://schemas.openxmlformats.org/officeDocument/2006/relationships/image" Target="media/image178.wmf"/><Relationship Id="rId1" Type="http://schemas.openxmlformats.org/officeDocument/2006/relationships/customXml" Target="../customXml/item1.xml"/><Relationship Id="rId212" Type="http://schemas.openxmlformats.org/officeDocument/2006/relationships/image" Target="media/image82.wmf"/><Relationship Id="rId233" Type="http://schemas.openxmlformats.org/officeDocument/2006/relationships/oleObject" Target="embeddings/oleObject134.bin"/><Relationship Id="rId254" Type="http://schemas.openxmlformats.org/officeDocument/2006/relationships/oleObject" Target="embeddings/oleObject142.bin"/><Relationship Id="rId440" Type="http://schemas.openxmlformats.org/officeDocument/2006/relationships/oleObject" Target="embeddings/oleObject253.bin"/><Relationship Id="rId28" Type="http://schemas.openxmlformats.org/officeDocument/2006/relationships/image" Target="media/image9.wmf"/><Relationship Id="rId49" Type="http://schemas.openxmlformats.org/officeDocument/2006/relationships/image" Target="media/image20.e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58.bin"/><Relationship Id="rId296" Type="http://schemas.openxmlformats.org/officeDocument/2006/relationships/oleObject" Target="embeddings/oleObject172.bin"/><Relationship Id="rId300" Type="http://schemas.openxmlformats.org/officeDocument/2006/relationships/oleObject" Target="embeddings/oleObject174.bin"/><Relationship Id="rId461" Type="http://schemas.openxmlformats.org/officeDocument/2006/relationships/image" Target="media/image191.wmf"/><Relationship Id="rId482" Type="http://schemas.openxmlformats.org/officeDocument/2006/relationships/oleObject" Target="embeddings/oleObject275.bin"/><Relationship Id="rId517" Type="http://schemas.openxmlformats.org/officeDocument/2006/relationships/theme" Target="theme/theme1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9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101.bin"/><Relationship Id="rId198" Type="http://schemas.openxmlformats.org/officeDocument/2006/relationships/image" Target="media/image76.png"/><Relationship Id="rId321" Type="http://schemas.openxmlformats.org/officeDocument/2006/relationships/image" Target="media/image130.wmf"/><Relationship Id="rId342" Type="http://schemas.openxmlformats.org/officeDocument/2006/relationships/oleObject" Target="embeddings/oleObject196.bin"/><Relationship Id="rId363" Type="http://schemas.openxmlformats.org/officeDocument/2006/relationships/image" Target="media/image150.wmf"/><Relationship Id="rId384" Type="http://schemas.openxmlformats.org/officeDocument/2006/relationships/image" Target="media/image159.png"/><Relationship Id="rId419" Type="http://schemas.openxmlformats.org/officeDocument/2006/relationships/image" Target="media/image173.wmf"/><Relationship Id="rId202" Type="http://schemas.openxmlformats.org/officeDocument/2006/relationships/oleObject" Target="embeddings/oleObject119.bin"/><Relationship Id="rId223" Type="http://schemas.openxmlformats.org/officeDocument/2006/relationships/oleObject" Target="embeddings/oleObject129.bin"/><Relationship Id="rId244" Type="http://schemas.openxmlformats.org/officeDocument/2006/relationships/image" Target="media/image99.png"/><Relationship Id="rId430" Type="http://schemas.openxmlformats.org/officeDocument/2006/relationships/oleObject" Target="embeddings/oleObject245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50.bin"/><Relationship Id="rId286" Type="http://schemas.openxmlformats.org/officeDocument/2006/relationships/image" Target="media/image113.wmf"/><Relationship Id="rId451" Type="http://schemas.openxmlformats.org/officeDocument/2006/relationships/image" Target="media/image186.wmf"/><Relationship Id="rId472" Type="http://schemas.openxmlformats.org/officeDocument/2006/relationships/oleObject" Target="embeddings/oleObject269.bin"/><Relationship Id="rId493" Type="http://schemas.openxmlformats.org/officeDocument/2006/relationships/image" Target="media/image204.wmf"/><Relationship Id="rId507" Type="http://schemas.openxmlformats.org/officeDocument/2006/relationships/oleObject" Target="embeddings/oleObject291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3.bin"/><Relationship Id="rId188" Type="http://schemas.openxmlformats.org/officeDocument/2006/relationships/oleObject" Target="embeddings/oleObject110.bin"/><Relationship Id="rId311" Type="http://schemas.openxmlformats.org/officeDocument/2006/relationships/image" Target="media/image125.wmf"/><Relationship Id="rId332" Type="http://schemas.openxmlformats.org/officeDocument/2006/relationships/oleObject" Target="embeddings/oleObject190.bin"/><Relationship Id="rId353" Type="http://schemas.openxmlformats.org/officeDocument/2006/relationships/image" Target="media/image145.wmf"/><Relationship Id="rId374" Type="http://schemas.openxmlformats.org/officeDocument/2006/relationships/oleObject" Target="embeddings/oleObject213.bin"/><Relationship Id="rId395" Type="http://schemas.openxmlformats.org/officeDocument/2006/relationships/oleObject" Target="embeddings/oleObject223.bin"/><Relationship Id="rId409" Type="http://schemas.openxmlformats.org/officeDocument/2006/relationships/oleObject" Target="embeddings/oleObject23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24.bin"/><Relationship Id="rId234" Type="http://schemas.openxmlformats.org/officeDocument/2006/relationships/image" Target="media/image93.wmf"/><Relationship Id="rId420" Type="http://schemas.openxmlformats.org/officeDocument/2006/relationships/oleObject" Target="embeddings/oleObject2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06.wmf"/><Relationship Id="rId276" Type="http://schemas.openxmlformats.org/officeDocument/2006/relationships/oleObject" Target="embeddings/oleObject159.bin"/><Relationship Id="rId297" Type="http://schemas.openxmlformats.org/officeDocument/2006/relationships/image" Target="media/image118.wmf"/><Relationship Id="rId441" Type="http://schemas.openxmlformats.org/officeDocument/2006/relationships/oleObject" Target="embeddings/oleObject254.bin"/><Relationship Id="rId462" Type="http://schemas.openxmlformats.org/officeDocument/2006/relationships/oleObject" Target="embeddings/oleObject264.bin"/><Relationship Id="rId483" Type="http://schemas.openxmlformats.org/officeDocument/2006/relationships/oleObject" Target="embeddings/oleObject276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102.bin"/><Relationship Id="rId301" Type="http://schemas.openxmlformats.org/officeDocument/2006/relationships/image" Target="media/image120.wmf"/><Relationship Id="rId322" Type="http://schemas.openxmlformats.org/officeDocument/2006/relationships/oleObject" Target="embeddings/oleObject185.bin"/><Relationship Id="rId343" Type="http://schemas.openxmlformats.org/officeDocument/2006/relationships/image" Target="media/image140.wmf"/><Relationship Id="rId364" Type="http://schemas.openxmlformats.org/officeDocument/2006/relationships/oleObject" Target="embeddings/oleObject20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20.bin"/><Relationship Id="rId385" Type="http://schemas.openxmlformats.org/officeDocument/2006/relationships/image" Target="media/image160.png"/><Relationship Id="rId19" Type="http://schemas.openxmlformats.org/officeDocument/2006/relationships/oleObject" Target="embeddings/oleObject8.bin"/><Relationship Id="rId224" Type="http://schemas.openxmlformats.org/officeDocument/2006/relationships/image" Target="media/image88.wmf"/><Relationship Id="rId245" Type="http://schemas.openxmlformats.org/officeDocument/2006/relationships/image" Target="media/image100.png"/><Relationship Id="rId266" Type="http://schemas.openxmlformats.org/officeDocument/2006/relationships/image" Target="media/image109.wmf"/><Relationship Id="rId287" Type="http://schemas.openxmlformats.org/officeDocument/2006/relationships/oleObject" Target="embeddings/oleObject167.bin"/><Relationship Id="rId410" Type="http://schemas.openxmlformats.org/officeDocument/2006/relationships/oleObject" Target="embeddings/oleObject234.bin"/><Relationship Id="rId431" Type="http://schemas.openxmlformats.org/officeDocument/2006/relationships/image" Target="media/image179.png"/><Relationship Id="rId452" Type="http://schemas.openxmlformats.org/officeDocument/2006/relationships/oleObject" Target="embeddings/oleObject259.bin"/><Relationship Id="rId473" Type="http://schemas.openxmlformats.org/officeDocument/2006/relationships/image" Target="media/image197.wmf"/><Relationship Id="rId494" Type="http://schemas.openxmlformats.org/officeDocument/2006/relationships/oleObject" Target="embeddings/oleObject283.bin"/><Relationship Id="rId508" Type="http://schemas.openxmlformats.org/officeDocument/2006/relationships/image" Target="media/image210.wmf"/><Relationship Id="rId30" Type="http://schemas.openxmlformats.org/officeDocument/2006/relationships/image" Target="media/image10.wmf"/><Relationship Id="rId105" Type="http://schemas.openxmlformats.org/officeDocument/2006/relationships/image" Target="media/image49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4.bin"/><Relationship Id="rId312" Type="http://schemas.openxmlformats.org/officeDocument/2006/relationships/oleObject" Target="embeddings/oleObject180.bin"/><Relationship Id="rId333" Type="http://schemas.openxmlformats.org/officeDocument/2006/relationships/oleObject" Target="embeddings/oleObject191.bin"/><Relationship Id="rId354" Type="http://schemas.openxmlformats.org/officeDocument/2006/relationships/oleObject" Target="embeddings/oleObject20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72.emf"/><Relationship Id="rId375" Type="http://schemas.openxmlformats.org/officeDocument/2006/relationships/image" Target="media/image155.wmf"/><Relationship Id="rId396" Type="http://schemas.openxmlformats.org/officeDocument/2006/relationships/image" Target="media/image166.wmf"/><Relationship Id="rId3" Type="http://schemas.openxmlformats.org/officeDocument/2006/relationships/styles" Target="styles.xml"/><Relationship Id="rId214" Type="http://schemas.openxmlformats.org/officeDocument/2006/relationships/image" Target="media/image83.wmf"/><Relationship Id="rId235" Type="http://schemas.openxmlformats.org/officeDocument/2006/relationships/oleObject" Target="embeddings/oleObject135.bin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60.bin"/><Relationship Id="rId298" Type="http://schemas.openxmlformats.org/officeDocument/2006/relationships/oleObject" Target="embeddings/oleObject173.bin"/><Relationship Id="rId400" Type="http://schemas.openxmlformats.org/officeDocument/2006/relationships/image" Target="media/image168.wmf"/><Relationship Id="rId421" Type="http://schemas.openxmlformats.org/officeDocument/2006/relationships/image" Target="media/image174.wmf"/><Relationship Id="rId442" Type="http://schemas.openxmlformats.org/officeDocument/2006/relationships/image" Target="media/image181.gif"/><Relationship Id="rId463" Type="http://schemas.openxmlformats.org/officeDocument/2006/relationships/image" Target="media/image192.wmf"/><Relationship Id="rId484" Type="http://schemas.openxmlformats.org/officeDocument/2006/relationships/oleObject" Target="embeddings/oleObject27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6.bin"/><Relationship Id="rId302" Type="http://schemas.openxmlformats.org/officeDocument/2006/relationships/oleObject" Target="embeddings/oleObject175.bin"/><Relationship Id="rId323" Type="http://schemas.openxmlformats.org/officeDocument/2006/relationships/image" Target="media/image131.wmf"/><Relationship Id="rId344" Type="http://schemas.openxmlformats.org/officeDocument/2006/relationships/oleObject" Target="embeddings/oleObject197.bin"/><Relationship Id="rId20" Type="http://schemas.openxmlformats.org/officeDocument/2006/relationships/image" Target="media/image5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0.wmf"/><Relationship Id="rId365" Type="http://schemas.openxmlformats.org/officeDocument/2006/relationships/image" Target="media/image151.wmf"/><Relationship Id="rId386" Type="http://schemas.openxmlformats.org/officeDocument/2006/relationships/image" Target="media/image161.wmf"/><Relationship Id="rId190" Type="http://schemas.openxmlformats.org/officeDocument/2006/relationships/image" Target="media/image73.png"/><Relationship Id="rId204" Type="http://schemas.openxmlformats.org/officeDocument/2006/relationships/image" Target="media/image77.png"/><Relationship Id="rId225" Type="http://schemas.openxmlformats.org/officeDocument/2006/relationships/oleObject" Target="embeddings/oleObject130.bin"/><Relationship Id="rId246" Type="http://schemas.openxmlformats.org/officeDocument/2006/relationships/image" Target="media/image101.png"/><Relationship Id="rId267" Type="http://schemas.openxmlformats.org/officeDocument/2006/relationships/oleObject" Target="embeddings/oleObject151.bin"/><Relationship Id="rId288" Type="http://schemas.openxmlformats.org/officeDocument/2006/relationships/image" Target="media/image114.wmf"/><Relationship Id="rId411" Type="http://schemas.openxmlformats.org/officeDocument/2006/relationships/image" Target="media/image170.wmf"/><Relationship Id="rId432" Type="http://schemas.openxmlformats.org/officeDocument/2006/relationships/image" Target="media/image180.png"/><Relationship Id="rId453" Type="http://schemas.openxmlformats.org/officeDocument/2006/relationships/image" Target="media/image187.wmf"/><Relationship Id="rId474" Type="http://schemas.openxmlformats.org/officeDocument/2006/relationships/oleObject" Target="embeddings/oleObject270.bin"/><Relationship Id="rId509" Type="http://schemas.openxmlformats.org/officeDocument/2006/relationships/oleObject" Target="embeddings/oleObject292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26.wmf"/><Relationship Id="rId495" Type="http://schemas.openxmlformats.org/officeDocument/2006/relationships/image" Target="media/image20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3.emf"/><Relationship Id="rId169" Type="http://schemas.openxmlformats.org/officeDocument/2006/relationships/image" Target="media/image68.emf"/><Relationship Id="rId334" Type="http://schemas.openxmlformats.org/officeDocument/2006/relationships/image" Target="media/image136.wmf"/><Relationship Id="rId355" Type="http://schemas.openxmlformats.org/officeDocument/2006/relationships/image" Target="media/image146.wmf"/><Relationship Id="rId376" Type="http://schemas.openxmlformats.org/officeDocument/2006/relationships/oleObject" Target="embeddings/oleObject214.bin"/><Relationship Id="rId397" Type="http://schemas.openxmlformats.org/officeDocument/2006/relationships/oleObject" Target="embeddings/oleObject224.bin"/><Relationship Id="rId4" Type="http://schemas.openxmlformats.org/officeDocument/2006/relationships/settings" Target="settings.xml"/><Relationship Id="rId180" Type="http://schemas.openxmlformats.org/officeDocument/2006/relationships/oleObject" Target="embeddings/oleObject103.bin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61.bin"/><Relationship Id="rId401" Type="http://schemas.openxmlformats.org/officeDocument/2006/relationships/oleObject" Target="embeddings/oleObject226.bin"/><Relationship Id="rId422" Type="http://schemas.openxmlformats.org/officeDocument/2006/relationships/oleObject" Target="embeddings/oleObject241.bin"/><Relationship Id="rId443" Type="http://schemas.openxmlformats.org/officeDocument/2006/relationships/image" Target="media/image182.wmf"/><Relationship Id="rId464" Type="http://schemas.openxmlformats.org/officeDocument/2006/relationships/oleObject" Target="embeddings/oleObject265.bin"/><Relationship Id="rId303" Type="http://schemas.openxmlformats.org/officeDocument/2006/relationships/image" Target="media/image121.wmf"/><Relationship Id="rId485" Type="http://schemas.openxmlformats.org/officeDocument/2006/relationships/oleObject" Target="embeddings/oleObject278.bin"/><Relationship Id="rId42" Type="http://schemas.openxmlformats.org/officeDocument/2006/relationships/image" Target="media/image16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41.wmf"/><Relationship Id="rId387" Type="http://schemas.openxmlformats.org/officeDocument/2006/relationships/oleObject" Target="embeddings/oleObject219.bin"/><Relationship Id="rId510" Type="http://schemas.openxmlformats.org/officeDocument/2006/relationships/image" Target="media/image211.wmf"/><Relationship Id="rId191" Type="http://schemas.openxmlformats.org/officeDocument/2006/relationships/oleObject" Target="embeddings/oleObject111.bin"/><Relationship Id="rId205" Type="http://schemas.openxmlformats.org/officeDocument/2006/relationships/image" Target="media/image78.png"/><Relationship Id="rId247" Type="http://schemas.openxmlformats.org/officeDocument/2006/relationships/image" Target="media/image102.wmf"/><Relationship Id="rId412" Type="http://schemas.openxmlformats.org/officeDocument/2006/relationships/oleObject" Target="embeddings/oleObject23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68.bin"/><Relationship Id="rId454" Type="http://schemas.openxmlformats.org/officeDocument/2006/relationships/oleObject" Target="embeddings/oleObject260.bin"/><Relationship Id="rId496" Type="http://schemas.openxmlformats.org/officeDocument/2006/relationships/oleObject" Target="embeddings/oleObject28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81.bin"/><Relationship Id="rId356" Type="http://schemas.openxmlformats.org/officeDocument/2006/relationships/oleObject" Target="embeddings/oleObject203.bin"/><Relationship Id="rId398" Type="http://schemas.openxmlformats.org/officeDocument/2006/relationships/image" Target="media/image167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84.wmf"/><Relationship Id="rId423" Type="http://schemas.openxmlformats.org/officeDocument/2006/relationships/image" Target="media/image175.wmf"/><Relationship Id="rId258" Type="http://schemas.openxmlformats.org/officeDocument/2006/relationships/image" Target="media/image107.wmf"/><Relationship Id="rId465" Type="http://schemas.openxmlformats.org/officeDocument/2006/relationships/image" Target="media/image193.wmf"/><Relationship Id="rId22" Type="http://schemas.openxmlformats.org/officeDocument/2006/relationships/image" Target="media/image6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32.wmf"/><Relationship Id="rId367" Type="http://schemas.openxmlformats.org/officeDocument/2006/relationships/oleObject" Target="embeddings/oleObject209.bin"/><Relationship Id="rId171" Type="http://schemas.openxmlformats.org/officeDocument/2006/relationships/oleObject" Target="embeddings/oleObject96.bin"/><Relationship Id="rId227" Type="http://schemas.openxmlformats.org/officeDocument/2006/relationships/oleObject" Target="embeddings/oleObject131.bin"/><Relationship Id="rId269" Type="http://schemas.openxmlformats.org/officeDocument/2006/relationships/oleObject" Target="embeddings/oleObject153.bin"/><Relationship Id="rId434" Type="http://schemas.openxmlformats.org/officeDocument/2006/relationships/oleObject" Target="embeddings/oleObject247.bin"/><Relationship Id="rId476" Type="http://schemas.openxmlformats.org/officeDocument/2006/relationships/oleObject" Target="embeddings/oleObject271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63.bin"/><Relationship Id="rId336" Type="http://schemas.openxmlformats.org/officeDocument/2006/relationships/image" Target="media/image137.wmf"/><Relationship Id="rId501" Type="http://schemas.openxmlformats.org/officeDocument/2006/relationships/oleObject" Target="embeddings/oleObject28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2.bin"/><Relationship Id="rId182" Type="http://schemas.openxmlformats.org/officeDocument/2006/relationships/image" Target="media/image71.emf"/><Relationship Id="rId378" Type="http://schemas.openxmlformats.org/officeDocument/2006/relationships/oleObject" Target="embeddings/oleObject215.bin"/><Relationship Id="rId403" Type="http://schemas.openxmlformats.org/officeDocument/2006/relationships/oleObject" Target="embeddings/oleObject22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7.bin"/><Relationship Id="rId445" Type="http://schemas.openxmlformats.org/officeDocument/2006/relationships/image" Target="media/image183.wmf"/><Relationship Id="rId487" Type="http://schemas.openxmlformats.org/officeDocument/2006/relationships/image" Target="media/image201.wmf"/><Relationship Id="rId291" Type="http://schemas.openxmlformats.org/officeDocument/2006/relationships/image" Target="media/image115.wmf"/><Relationship Id="rId305" Type="http://schemas.openxmlformats.org/officeDocument/2006/relationships/image" Target="media/image122.wmf"/><Relationship Id="rId347" Type="http://schemas.openxmlformats.org/officeDocument/2006/relationships/image" Target="media/image142.wmf"/><Relationship Id="rId512" Type="http://schemas.openxmlformats.org/officeDocument/2006/relationships/header" Target="header1.xml"/><Relationship Id="rId44" Type="http://schemas.openxmlformats.org/officeDocument/2006/relationships/image" Target="media/image17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20.bin"/><Relationship Id="rId193" Type="http://schemas.openxmlformats.org/officeDocument/2006/relationships/image" Target="media/image74.wmf"/><Relationship Id="rId207" Type="http://schemas.openxmlformats.org/officeDocument/2006/relationships/oleObject" Target="embeddings/oleObject121.bin"/><Relationship Id="rId249" Type="http://schemas.openxmlformats.org/officeDocument/2006/relationships/image" Target="media/image103.wmf"/><Relationship Id="rId414" Type="http://schemas.openxmlformats.org/officeDocument/2006/relationships/oleObject" Target="embeddings/oleObject237.bin"/><Relationship Id="rId456" Type="http://schemas.openxmlformats.org/officeDocument/2006/relationships/oleObject" Target="embeddings/oleObject261.bin"/><Relationship Id="rId498" Type="http://schemas.openxmlformats.org/officeDocument/2006/relationships/oleObject" Target="embeddings/oleObject285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08.wmf"/><Relationship Id="rId316" Type="http://schemas.openxmlformats.org/officeDocument/2006/relationships/oleObject" Target="embeddings/oleObject18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204.bin"/><Relationship Id="rId162" Type="http://schemas.openxmlformats.org/officeDocument/2006/relationships/oleObject" Target="embeddings/oleObject89.bin"/><Relationship Id="rId218" Type="http://schemas.openxmlformats.org/officeDocument/2006/relationships/image" Target="media/image85.wmf"/><Relationship Id="rId425" Type="http://schemas.openxmlformats.org/officeDocument/2006/relationships/image" Target="media/image176.wmf"/><Relationship Id="rId467" Type="http://schemas.openxmlformats.org/officeDocument/2006/relationships/image" Target="media/image194.wmf"/><Relationship Id="rId271" Type="http://schemas.openxmlformats.org/officeDocument/2006/relationships/oleObject" Target="embeddings/oleObject155.bin"/><Relationship Id="rId24" Type="http://schemas.openxmlformats.org/officeDocument/2006/relationships/image" Target="media/image7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33.wmf"/><Relationship Id="rId369" Type="http://schemas.openxmlformats.org/officeDocument/2006/relationships/image" Target="media/image152.wmf"/><Relationship Id="rId173" Type="http://schemas.openxmlformats.org/officeDocument/2006/relationships/oleObject" Target="embeddings/oleObject98.bin"/><Relationship Id="rId229" Type="http://schemas.openxmlformats.org/officeDocument/2006/relationships/oleObject" Target="embeddings/oleObject132.bin"/><Relationship Id="rId380" Type="http://schemas.openxmlformats.org/officeDocument/2006/relationships/image" Target="media/image157.wmf"/><Relationship Id="rId436" Type="http://schemas.openxmlformats.org/officeDocument/2006/relationships/oleObject" Target="embeddings/oleObject249.bin"/><Relationship Id="rId240" Type="http://schemas.openxmlformats.org/officeDocument/2006/relationships/image" Target="media/image95.png"/><Relationship Id="rId478" Type="http://schemas.openxmlformats.org/officeDocument/2006/relationships/oleObject" Target="embeddings/oleObject27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177376-84BF-4428-8195-26C514564A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8</Pages>
  <Words>4638</Words>
  <Characters>7073</Characters>
  <Application>Microsoft Office Word</Application>
  <DocSecurity>0</DocSecurity>
  <Lines>58</Lines>
  <Paragraphs>23</Paragraphs>
  <ScaleCrop>false</ScaleCrop>
  <Company>CEEC</Company>
  <LinksUpToDate>false</LinksUpToDate>
  <CharactersWithSpaces>116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creator>pichun</dc:creator>
  <cp:lastModifiedBy>pichun</cp:lastModifiedBy>
  <cp:revision>10</cp:revision>
  <cp:lastPrinted>2016-06-25T07:00:00Z</cp:lastPrinted>
  <dcterms:created xsi:type="dcterms:W3CDTF">2016-06-24T09:42:00Z</dcterms:created>
  <dcterms:modified xsi:type="dcterms:W3CDTF">2016-06-25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